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theme/theme3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4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5.xml" ContentType="application/vnd.openxmlformats-officedocument.theme+xml"/>
  <Override PartName="/ppt/slideLayouts/slideLayout34.xml" ContentType="application/vnd.openxmlformats-officedocument.presentationml.slideLayout+xml"/>
  <Override PartName="/ppt/theme/theme6.xml" ContentType="application/vnd.openxmlformats-officedocument.theme+xml"/>
  <Override PartName="/ppt/slideLayouts/slideLayout35.xml" ContentType="application/vnd.openxmlformats-officedocument.presentationml.slideLayout+xml"/>
  <Override PartName="/ppt/theme/theme7.xml" ContentType="application/vnd.openxmlformats-officedocument.theme+xml"/>
  <Override PartName="/ppt/slideLayouts/slideLayout36.xml" ContentType="application/vnd.openxmlformats-officedocument.presentationml.slideLayout+xml"/>
  <Override PartName="/ppt/theme/theme8.xml" ContentType="application/vnd.openxmlformats-officedocument.theme+xml"/>
  <Override PartName="/ppt/slideLayouts/slideLayout37.xml" ContentType="application/vnd.openxmlformats-officedocument.presentationml.slideLayout+xml"/>
  <Override PartName="/ppt/theme/theme9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7.xml" ContentType="application/vnd.openxmlformats-officedocument.drawingml.chart+xml"/>
  <Override PartName="/ppt/notesSlides/notesSlide4.xml" ContentType="application/vnd.openxmlformats-officedocument.presentationml.notesSlide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notesSlides/notesSlide5.xml" ContentType="application/vnd.openxmlformats-officedocument.presentationml.notesSlide+xml"/>
  <Override PartName="/ppt/charts/chart13.xml" ContentType="application/vnd.openxmlformats-officedocument.drawingml.chart+xml"/>
  <Override PartName="/ppt/notesSlides/notesSlide6.xml" ContentType="application/vnd.openxmlformats-officedocument.presentationml.notesSlide+xml"/>
  <Override PartName="/ppt/charts/chart14.xml" ContentType="application/vnd.openxmlformats-officedocument.drawingml.chart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  <p:sldMasterId id="2147483667" r:id="rId2"/>
    <p:sldMasterId id="2147483676" r:id="rId3"/>
    <p:sldMasterId id="2147483683" r:id="rId4"/>
    <p:sldMasterId id="2147483695" r:id="rId5"/>
    <p:sldMasterId id="2147483706" r:id="rId6"/>
    <p:sldMasterId id="2147483708" r:id="rId7"/>
    <p:sldMasterId id="2147483712" r:id="rId8"/>
    <p:sldMasterId id="2147483710" r:id="rId9"/>
    <p:sldMasterId id="2147483714" r:id="rId10"/>
  </p:sldMasterIdLst>
  <p:notesMasterIdLst>
    <p:notesMasterId r:id="rId63"/>
  </p:notesMasterIdLst>
  <p:sldIdLst>
    <p:sldId id="256" r:id="rId11"/>
    <p:sldId id="257" r:id="rId12"/>
    <p:sldId id="258" r:id="rId13"/>
    <p:sldId id="355" r:id="rId14"/>
    <p:sldId id="332" r:id="rId15"/>
    <p:sldId id="337" r:id="rId16"/>
    <p:sldId id="338" r:id="rId17"/>
    <p:sldId id="339" r:id="rId18"/>
    <p:sldId id="343" r:id="rId19"/>
    <p:sldId id="335" r:id="rId20"/>
    <p:sldId id="340" r:id="rId21"/>
    <p:sldId id="341" r:id="rId22"/>
    <p:sldId id="342" r:id="rId23"/>
    <p:sldId id="344" r:id="rId24"/>
    <p:sldId id="345" r:id="rId25"/>
    <p:sldId id="336" r:id="rId26"/>
    <p:sldId id="377" r:id="rId27"/>
    <p:sldId id="352" r:id="rId28"/>
    <p:sldId id="376" r:id="rId29"/>
    <p:sldId id="356" r:id="rId30"/>
    <p:sldId id="358" r:id="rId31"/>
    <p:sldId id="385" r:id="rId32"/>
    <p:sldId id="386" r:id="rId33"/>
    <p:sldId id="354" r:id="rId34"/>
    <p:sldId id="359" r:id="rId35"/>
    <p:sldId id="360" r:id="rId36"/>
    <p:sldId id="351" r:id="rId37"/>
    <p:sldId id="361" r:id="rId38"/>
    <p:sldId id="363" r:id="rId39"/>
    <p:sldId id="379" r:id="rId40"/>
    <p:sldId id="365" r:id="rId41"/>
    <p:sldId id="389" r:id="rId42"/>
    <p:sldId id="371" r:id="rId43"/>
    <p:sldId id="392" r:id="rId44"/>
    <p:sldId id="393" r:id="rId45"/>
    <p:sldId id="394" r:id="rId46"/>
    <p:sldId id="403" r:id="rId47"/>
    <p:sldId id="395" r:id="rId48"/>
    <p:sldId id="402" r:id="rId49"/>
    <p:sldId id="396" r:id="rId50"/>
    <p:sldId id="397" r:id="rId51"/>
    <p:sldId id="398" r:id="rId52"/>
    <p:sldId id="400" r:id="rId53"/>
    <p:sldId id="401" r:id="rId54"/>
    <p:sldId id="297" r:id="rId55"/>
    <p:sldId id="277" r:id="rId56"/>
    <p:sldId id="313" r:id="rId57"/>
    <p:sldId id="291" r:id="rId58"/>
    <p:sldId id="298" r:id="rId59"/>
    <p:sldId id="306" r:id="rId60"/>
    <p:sldId id="304" r:id="rId61"/>
    <p:sldId id="268" r:id="rId62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7C72"/>
    <a:srgbClr val="FFFFFF"/>
    <a:srgbClr val="FF9B9B"/>
    <a:srgbClr val="CC0000"/>
    <a:srgbClr val="FEFCB6"/>
    <a:srgbClr val="FDBD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redný štýl 2 - zvýrazneni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75" autoAdjust="0"/>
    <p:restoredTop sz="93554" autoAdjust="0"/>
  </p:normalViewPr>
  <p:slideViewPr>
    <p:cSldViewPr>
      <p:cViewPr varScale="1">
        <p:scale>
          <a:sx n="69" d="100"/>
          <a:sy n="69" d="100"/>
        </p:scale>
        <p:origin x="-1428" y="-96"/>
      </p:cViewPr>
      <p:guideLst>
        <p:guide orient="horz" pos="4319"/>
        <p:guide pos="5738"/>
      </p:guideLst>
    </p:cSldViewPr>
  </p:slideViewPr>
  <p:outlineViewPr>
    <p:cViewPr>
      <p:scale>
        <a:sx n="33" d="100"/>
        <a:sy n="33" d="100"/>
      </p:scale>
      <p:origin x="0" y="1098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63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61" Type="http://schemas.openxmlformats.org/officeDocument/2006/relationships/slide" Target="slides/slide5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tableStyles" Target="tableStyles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&#353;o\Desktop\iypt%202013\10.%20Water%20rise\Water%20rise%20data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&#353;o\Desktop\iypt%202013\10.%20Water%20rise\Water%20rise%20data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&#353;o\Desktop\iypt%202013\10.%20Water%20rise\Water%20rise%20data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Mario\TMF\10_Rising_water\Data+Skolske\7_Vysky_sviecky\pozicie_sviecky2.ods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ata\TMF\10_Stupajuca_voda\3_Couch\konv\SAM_0041.ods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Mario\TMF\z10_stupajuca_voda\IP%20Couch2\konv\SAM_0083.ods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G:\voda\9_Teploty\SAM_1609_teploty.od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G:\voda\11_Teploty_deeper\SAM_1726_teploty_pohar.ods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&#353;o\Desktop\iypt%202013\10.%20Water%20rise\Water%20rise%20data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&#353;o\Desktop\iypt%202013\10.%20Water%20rise\Water%20rise%20data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&#353;o\Desktop\iypt%202013\10.%20Water%20rise\Water%20rise%20data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&#353;o\Desktop\iypt%202013\10.%20Water%20rise\Water%20rise%20data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&#353;o\Desktop\iypt%202013\10.%20Water%20rise\Water%20rise%20data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&#353;o\Desktop\iypt%202013\10.%20Water%20rise\Water%20rise%20dat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Tlak!$H$6:$H$3522</c:f>
              <c:numCache>
                <c:formatCode>General</c:formatCode>
                <c:ptCount val="3517"/>
                <c:pt idx="0">
                  <c:v>0</c:v>
                </c:pt>
                <c:pt idx="1">
                  <c:v>3.9999961853020016E-2</c:v>
                </c:pt>
                <c:pt idx="2">
                  <c:v>8.0000042915340061E-2</c:v>
                </c:pt>
                <c:pt idx="3">
                  <c:v>0.12000000476837004</c:v>
                </c:pt>
                <c:pt idx="4">
                  <c:v>0.15999996662140009</c:v>
                </c:pt>
                <c:pt idx="5">
                  <c:v>0.20000004768371005</c:v>
                </c:pt>
                <c:pt idx="6">
                  <c:v>0.24000000953674008</c:v>
                </c:pt>
                <c:pt idx="7">
                  <c:v>0.27999997138977017</c:v>
                </c:pt>
                <c:pt idx="8">
                  <c:v>0.32000005245208007</c:v>
                </c:pt>
                <c:pt idx="9">
                  <c:v>0.36000001430511008</c:v>
                </c:pt>
                <c:pt idx="10">
                  <c:v>0.3999999761581402</c:v>
                </c:pt>
                <c:pt idx="11">
                  <c:v>0.44000005722046021</c:v>
                </c:pt>
                <c:pt idx="12">
                  <c:v>0.48000001907347994</c:v>
                </c:pt>
                <c:pt idx="13">
                  <c:v>0.5199999809265099</c:v>
                </c:pt>
                <c:pt idx="14">
                  <c:v>0.55999994277954002</c:v>
                </c:pt>
                <c:pt idx="15">
                  <c:v>0.60000002384185991</c:v>
                </c:pt>
                <c:pt idx="16">
                  <c:v>0.63999998569488015</c:v>
                </c:pt>
                <c:pt idx="17">
                  <c:v>0.67999994754791004</c:v>
                </c:pt>
                <c:pt idx="18">
                  <c:v>0.72000002861022994</c:v>
                </c:pt>
                <c:pt idx="19">
                  <c:v>0.75999999046325006</c:v>
                </c:pt>
                <c:pt idx="20">
                  <c:v>0.79999995231628018</c:v>
                </c:pt>
                <c:pt idx="21">
                  <c:v>0.8400000333786003</c:v>
                </c:pt>
                <c:pt idx="22">
                  <c:v>0.87999999523163008</c:v>
                </c:pt>
                <c:pt idx="23">
                  <c:v>0.9199999570846501</c:v>
                </c:pt>
                <c:pt idx="24">
                  <c:v>0.96000003814696999</c:v>
                </c:pt>
                <c:pt idx="25">
                  <c:v>1</c:v>
                </c:pt>
                <c:pt idx="26">
                  <c:v>1.03999996185302</c:v>
                </c:pt>
                <c:pt idx="27">
                  <c:v>1.07999992370605</c:v>
                </c:pt>
                <c:pt idx="28">
                  <c:v>1.1199998855590796</c:v>
                </c:pt>
                <c:pt idx="29">
                  <c:v>1.16000008583069</c:v>
                </c:pt>
                <c:pt idx="30">
                  <c:v>1.20000004768371</c:v>
                </c:pt>
                <c:pt idx="31">
                  <c:v>1.2400000095367403</c:v>
                </c:pt>
                <c:pt idx="32">
                  <c:v>1.2799999713897698</c:v>
                </c:pt>
                <c:pt idx="33">
                  <c:v>1.3199999332427998</c:v>
                </c:pt>
                <c:pt idx="34">
                  <c:v>1.3599998950958196</c:v>
                </c:pt>
                <c:pt idx="35">
                  <c:v>1.4000000953674296</c:v>
                </c:pt>
                <c:pt idx="36">
                  <c:v>1.4400000572204597</c:v>
                </c:pt>
                <c:pt idx="37">
                  <c:v>1.4800000190734799</c:v>
                </c:pt>
                <c:pt idx="38">
                  <c:v>1.5199999809265099</c:v>
                </c:pt>
                <c:pt idx="39">
                  <c:v>1.5599999427795397</c:v>
                </c:pt>
                <c:pt idx="40">
                  <c:v>1.5999999046325699</c:v>
                </c:pt>
                <c:pt idx="41">
                  <c:v>1.6399998664855899</c:v>
                </c:pt>
                <c:pt idx="42">
                  <c:v>1.6800000667572002</c:v>
                </c:pt>
                <c:pt idx="43">
                  <c:v>1.7200000286102304</c:v>
                </c:pt>
                <c:pt idx="44">
                  <c:v>1.7599999904632502</c:v>
                </c:pt>
                <c:pt idx="45">
                  <c:v>1.7999999523162802</c:v>
                </c:pt>
                <c:pt idx="46">
                  <c:v>1.83999991416931</c:v>
                </c:pt>
                <c:pt idx="47">
                  <c:v>1.87999987602234</c:v>
                </c:pt>
                <c:pt idx="48">
                  <c:v>1.92000007629394</c:v>
                </c:pt>
                <c:pt idx="49">
                  <c:v>1.96000003814697</c:v>
                </c:pt>
                <c:pt idx="50">
                  <c:v>2</c:v>
                </c:pt>
                <c:pt idx="51">
                  <c:v>2.0399999618530198</c:v>
                </c:pt>
                <c:pt idx="52">
                  <c:v>2.0799999237060494</c:v>
                </c:pt>
                <c:pt idx="53">
                  <c:v>2.1199998855590798</c:v>
                </c:pt>
                <c:pt idx="54">
                  <c:v>2.1599998474121103</c:v>
                </c:pt>
                <c:pt idx="55">
                  <c:v>2.2000000476837105</c:v>
                </c:pt>
                <c:pt idx="56">
                  <c:v>2.2400000095367401</c:v>
                </c:pt>
                <c:pt idx="57">
                  <c:v>2.2799999713897701</c:v>
                </c:pt>
                <c:pt idx="58">
                  <c:v>2.3199999332427992</c:v>
                </c:pt>
                <c:pt idx="59">
                  <c:v>2.3599998950958194</c:v>
                </c:pt>
                <c:pt idx="60">
                  <c:v>2.3999998569488494</c:v>
                </c:pt>
                <c:pt idx="61">
                  <c:v>2.4400000572204603</c:v>
                </c:pt>
                <c:pt idx="62">
                  <c:v>2.4800000190734797</c:v>
                </c:pt>
                <c:pt idx="63">
                  <c:v>2.5199999809265101</c:v>
                </c:pt>
                <c:pt idx="64">
                  <c:v>2.5599999427795401</c:v>
                </c:pt>
                <c:pt idx="65">
                  <c:v>2.5999999046325701</c:v>
                </c:pt>
                <c:pt idx="66">
                  <c:v>2.6399998664855899</c:v>
                </c:pt>
                <c:pt idx="67">
                  <c:v>2.6800000667572004</c:v>
                </c:pt>
                <c:pt idx="68">
                  <c:v>2.7200000286102299</c:v>
                </c:pt>
                <c:pt idx="69">
                  <c:v>2.7599999904632497</c:v>
                </c:pt>
                <c:pt idx="70">
                  <c:v>2.7999999523162802</c:v>
                </c:pt>
                <c:pt idx="71">
                  <c:v>2.8399999141693097</c:v>
                </c:pt>
                <c:pt idx="72">
                  <c:v>2.8799998760223402</c:v>
                </c:pt>
                <c:pt idx="73">
                  <c:v>2.91999983787536</c:v>
                </c:pt>
                <c:pt idx="74">
                  <c:v>2.9600000381469704</c:v>
                </c:pt>
                <c:pt idx="75">
                  <c:v>3</c:v>
                </c:pt>
                <c:pt idx="76">
                  <c:v>3.03999996185303</c:v>
                </c:pt>
                <c:pt idx="77">
                  <c:v>3.0799999237060498</c:v>
                </c:pt>
                <c:pt idx="78">
                  <c:v>3.1199998855590803</c:v>
                </c:pt>
                <c:pt idx="79">
                  <c:v>3.1599998474121112</c:v>
                </c:pt>
                <c:pt idx="80">
                  <c:v>3.1999998092651292</c:v>
                </c:pt>
                <c:pt idx="81">
                  <c:v>3.2399997711181596</c:v>
                </c:pt>
                <c:pt idx="82">
                  <c:v>3.2799997329711896</c:v>
                </c:pt>
                <c:pt idx="83">
                  <c:v>3.3200001716613698</c:v>
                </c:pt>
                <c:pt idx="84">
                  <c:v>3.3600001335143994</c:v>
                </c:pt>
                <c:pt idx="85">
                  <c:v>3.4000000953674299</c:v>
                </c:pt>
                <c:pt idx="86">
                  <c:v>3.4400000572204603</c:v>
                </c:pt>
                <c:pt idx="87">
                  <c:v>3.4800000190734797</c:v>
                </c:pt>
                <c:pt idx="88">
                  <c:v>3.5199999809265101</c:v>
                </c:pt>
                <c:pt idx="89">
                  <c:v>3.5599999427795401</c:v>
                </c:pt>
                <c:pt idx="90">
                  <c:v>3.5999999046325701</c:v>
                </c:pt>
                <c:pt idx="91">
                  <c:v>3.6399998664855908</c:v>
                </c:pt>
                <c:pt idx="92">
                  <c:v>3.6799998283386204</c:v>
                </c:pt>
                <c:pt idx="93">
                  <c:v>3.7199997901916508</c:v>
                </c:pt>
                <c:pt idx="94">
                  <c:v>3.7599997520446808</c:v>
                </c:pt>
                <c:pt idx="95">
                  <c:v>3.7999997138977002</c:v>
                </c:pt>
                <c:pt idx="96">
                  <c:v>3.8400001525878897</c:v>
                </c:pt>
                <c:pt idx="97">
                  <c:v>3.8800001144409197</c:v>
                </c:pt>
                <c:pt idx="98">
                  <c:v>3.92000007629394</c:v>
                </c:pt>
                <c:pt idx="99">
                  <c:v>3.9600000381469704</c:v>
                </c:pt>
                <c:pt idx="100">
                  <c:v>4</c:v>
                </c:pt>
                <c:pt idx="101">
                  <c:v>4.0399999618530309</c:v>
                </c:pt>
                <c:pt idx="102">
                  <c:v>4.0799999237060502</c:v>
                </c:pt>
                <c:pt idx="103">
                  <c:v>4.1199998855590803</c:v>
                </c:pt>
                <c:pt idx="104">
                  <c:v>4.1599998474121094</c:v>
                </c:pt>
                <c:pt idx="105">
                  <c:v>4.1999998092651296</c:v>
                </c:pt>
                <c:pt idx="106">
                  <c:v>4.2399997711181605</c:v>
                </c:pt>
                <c:pt idx="107">
                  <c:v>4.2799997329711914</c:v>
                </c:pt>
                <c:pt idx="108">
                  <c:v>4.3199996948242205</c:v>
                </c:pt>
                <c:pt idx="109">
                  <c:v>4.3600001335143999</c:v>
                </c:pt>
                <c:pt idx="110">
                  <c:v>4.4000000953674308</c:v>
                </c:pt>
                <c:pt idx="111">
                  <c:v>4.440000057220459</c:v>
                </c:pt>
                <c:pt idx="112">
                  <c:v>4.4800000190734801</c:v>
                </c:pt>
                <c:pt idx="113">
                  <c:v>4.5199999809265101</c:v>
                </c:pt>
                <c:pt idx="114">
                  <c:v>4.5599999427795401</c:v>
                </c:pt>
                <c:pt idx="115">
                  <c:v>4.599999904632571</c:v>
                </c:pt>
                <c:pt idx="116">
                  <c:v>4.6399998664855886</c:v>
                </c:pt>
                <c:pt idx="117">
                  <c:v>4.6799998283386204</c:v>
                </c:pt>
                <c:pt idx="118">
                  <c:v>4.7199997901916513</c:v>
                </c:pt>
                <c:pt idx="119">
                  <c:v>4.7599997520446813</c:v>
                </c:pt>
                <c:pt idx="120">
                  <c:v>4.7999997138977006</c:v>
                </c:pt>
                <c:pt idx="121">
                  <c:v>4.8399996757507306</c:v>
                </c:pt>
                <c:pt idx="122">
                  <c:v>4.8800001144409197</c:v>
                </c:pt>
                <c:pt idx="123">
                  <c:v>4.9200000762939391</c:v>
                </c:pt>
                <c:pt idx="124">
                  <c:v>4.9600000381469691</c:v>
                </c:pt>
                <c:pt idx="125">
                  <c:v>5</c:v>
                </c:pt>
                <c:pt idx="126">
                  <c:v>5.0399999618530309</c:v>
                </c:pt>
                <c:pt idx="127">
                  <c:v>5.0799999237060502</c:v>
                </c:pt>
                <c:pt idx="128">
                  <c:v>5.1199998855590803</c:v>
                </c:pt>
                <c:pt idx="129">
                  <c:v>5.1599998474121094</c:v>
                </c:pt>
                <c:pt idx="130">
                  <c:v>5.1999998092651296</c:v>
                </c:pt>
                <c:pt idx="131">
                  <c:v>5.2399997711181605</c:v>
                </c:pt>
                <c:pt idx="132">
                  <c:v>5.2799997329711914</c:v>
                </c:pt>
                <c:pt idx="133">
                  <c:v>5.3199996948242205</c:v>
                </c:pt>
                <c:pt idx="134">
                  <c:v>5.359999656677239</c:v>
                </c:pt>
                <c:pt idx="135">
                  <c:v>5.4000000953674308</c:v>
                </c:pt>
                <c:pt idx="136">
                  <c:v>5.440000057220459</c:v>
                </c:pt>
                <c:pt idx="137">
                  <c:v>5.4800000190734801</c:v>
                </c:pt>
                <c:pt idx="138">
                  <c:v>5.5199999809265101</c:v>
                </c:pt>
                <c:pt idx="139">
                  <c:v>5.5599999427795401</c:v>
                </c:pt>
                <c:pt idx="140">
                  <c:v>5.599999904632571</c:v>
                </c:pt>
                <c:pt idx="141">
                  <c:v>5.6399998664855886</c:v>
                </c:pt>
                <c:pt idx="142">
                  <c:v>5.6799998283386204</c:v>
                </c:pt>
                <c:pt idx="143">
                  <c:v>5.7199997901916513</c:v>
                </c:pt>
                <c:pt idx="144">
                  <c:v>5.7599997520446813</c:v>
                </c:pt>
                <c:pt idx="145">
                  <c:v>5.7999997138977006</c:v>
                </c:pt>
                <c:pt idx="146">
                  <c:v>5.8399996757507306</c:v>
                </c:pt>
                <c:pt idx="147">
                  <c:v>5.8800001144409197</c:v>
                </c:pt>
                <c:pt idx="148">
                  <c:v>5.9200000762939391</c:v>
                </c:pt>
                <c:pt idx="149">
                  <c:v>5.9600000381469691</c:v>
                </c:pt>
                <c:pt idx="150">
                  <c:v>6</c:v>
                </c:pt>
                <c:pt idx="151">
                  <c:v>6.0399999618530309</c:v>
                </c:pt>
                <c:pt idx="152">
                  <c:v>6.0799999237060502</c:v>
                </c:pt>
                <c:pt idx="153">
                  <c:v>6.1199998855590803</c:v>
                </c:pt>
                <c:pt idx="154">
                  <c:v>6.1599998474121094</c:v>
                </c:pt>
                <c:pt idx="155">
                  <c:v>6.1999998092651296</c:v>
                </c:pt>
                <c:pt idx="156">
                  <c:v>6.2399997711181605</c:v>
                </c:pt>
                <c:pt idx="157">
                  <c:v>6.2799997329711914</c:v>
                </c:pt>
                <c:pt idx="158">
                  <c:v>6.3199996948242205</c:v>
                </c:pt>
                <c:pt idx="159">
                  <c:v>6.359999656677239</c:v>
                </c:pt>
                <c:pt idx="160">
                  <c:v>6.4000000953674308</c:v>
                </c:pt>
                <c:pt idx="161">
                  <c:v>6.440000057220459</c:v>
                </c:pt>
                <c:pt idx="162">
                  <c:v>6.4800000190734801</c:v>
                </c:pt>
                <c:pt idx="163">
                  <c:v>6.5199999809265101</c:v>
                </c:pt>
                <c:pt idx="164">
                  <c:v>6.5599999427795401</c:v>
                </c:pt>
                <c:pt idx="165">
                  <c:v>6.599999904632571</c:v>
                </c:pt>
                <c:pt idx="166">
                  <c:v>6.6399998664855886</c:v>
                </c:pt>
                <c:pt idx="167">
                  <c:v>6.6799998283386204</c:v>
                </c:pt>
                <c:pt idx="168">
                  <c:v>6.7199997901916513</c:v>
                </c:pt>
                <c:pt idx="169">
                  <c:v>6.7599997520446813</c:v>
                </c:pt>
                <c:pt idx="170">
                  <c:v>6.7999997138977006</c:v>
                </c:pt>
                <c:pt idx="171">
                  <c:v>6.8399996757507306</c:v>
                </c:pt>
                <c:pt idx="172">
                  <c:v>6.8799996376037598</c:v>
                </c:pt>
                <c:pt idx="173">
                  <c:v>6.9200000762939391</c:v>
                </c:pt>
                <c:pt idx="174">
                  <c:v>6.9600000381469691</c:v>
                </c:pt>
                <c:pt idx="175">
                  <c:v>6.9999999999999991</c:v>
                </c:pt>
                <c:pt idx="176">
                  <c:v>7.0399999618530309</c:v>
                </c:pt>
                <c:pt idx="177">
                  <c:v>7.0799999237060502</c:v>
                </c:pt>
                <c:pt idx="178">
                  <c:v>7.1199998855590794</c:v>
                </c:pt>
                <c:pt idx="179">
                  <c:v>7.1599998474121094</c:v>
                </c:pt>
                <c:pt idx="180">
                  <c:v>7.1999998092651305</c:v>
                </c:pt>
                <c:pt idx="181">
                  <c:v>7.2399997711181605</c:v>
                </c:pt>
                <c:pt idx="182">
                  <c:v>7.2799997329711923</c:v>
                </c:pt>
                <c:pt idx="183">
                  <c:v>7.3199996948242205</c:v>
                </c:pt>
                <c:pt idx="184">
                  <c:v>7.359999656677239</c:v>
                </c:pt>
                <c:pt idx="185">
                  <c:v>7.3999996185302708</c:v>
                </c:pt>
                <c:pt idx="186">
                  <c:v>7.4399995803833008</c:v>
                </c:pt>
                <c:pt idx="187">
                  <c:v>7.4799995422363317</c:v>
                </c:pt>
                <c:pt idx="188">
                  <c:v>7.5199995040893493</c:v>
                </c:pt>
                <c:pt idx="189">
                  <c:v>7.559999465942381</c:v>
                </c:pt>
                <c:pt idx="190">
                  <c:v>7.5999994277954084</c:v>
                </c:pt>
                <c:pt idx="191">
                  <c:v>7.6399993896484402</c:v>
                </c:pt>
                <c:pt idx="192">
                  <c:v>7.6800003051757795</c:v>
                </c:pt>
                <c:pt idx="193">
                  <c:v>7.7200002670288086</c:v>
                </c:pt>
                <c:pt idx="194">
                  <c:v>7.7600002288818297</c:v>
                </c:pt>
                <c:pt idx="195">
                  <c:v>7.8000001907348624</c:v>
                </c:pt>
                <c:pt idx="196">
                  <c:v>7.8400001525878897</c:v>
                </c:pt>
                <c:pt idx="197">
                  <c:v>7.8800001144409215</c:v>
                </c:pt>
                <c:pt idx="198">
                  <c:v>7.92000007629394</c:v>
                </c:pt>
                <c:pt idx="199">
                  <c:v>7.9600000381469691</c:v>
                </c:pt>
                <c:pt idx="200">
                  <c:v>7.9999999999999991</c:v>
                </c:pt>
                <c:pt idx="201">
                  <c:v>8.0399999618530309</c:v>
                </c:pt>
                <c:pt idx="202">
                  <c:v>8.0799999237060529</c:v>
                </c:pt>
                <c:pt idx="203">
                  <c:v>8.1199998855590785</c:v>
                </c:pt>
                <c:pt idx="204">
                  <c:v>8.1599998474121094</c:v>
                </c:pt>
                <c:pt idx="205">
                  <c:v>8.1999998092651296</c:v>
                </c:pt>
                <c:pt idx="206">
                  <c:v>8.2399997711181587</c:v>
                </c:pt>
                <c:pt idx="207">
                  <c:v>8.2799997329711914</c:v>
                </c:pt>
                <c:pt idx="208">
                  <c:v>8.3199996948242223</c:v>
                </c:pt>
                <c:pt idx="209">
                  <c:v>8.3599996566772425</c:v>
                </c:pt>
                <c:pt idx="210">
                  <c:v>8.3999996185302734</c:v>
                </c:pt>
                <c:pt idx="211">
                  <c:v>8.4399995803833008</c:v>
                </c:pt>
                <c:pt idx="212">
                  <c:v>8.4799995422363335</c:v>
                </c:pt>
                <c:pt idx="213">
                  <c:v>8.5199995040893519</c:v>
                </c:pt>
                <c:pt idx="214">
                  <c:v>8.5599994659423793</c:v>
                </c:pt>
                <c:pt idx="215">
                  <c:v>8.5999994277954102</c:v>
                </c:pt>
                <c:pt idx="216">
                  <c:v>8.6399993896484428</c:v>
                </c:pt>
                <c:pt idx="217">
                  <c:v>8.6799993515014631</c:v>
                </c:pt>
                <c:pt idx="218">
                  <c:v>8.7200002670288086</c:v>
                </c:pt>
                <c:pt idx="219">
                  <c:v>8.7600002288818288</c:v>
                </c:pt>
                <c:pt idx="220">
                  <c:v>8.800000190734858</c:v>
                </c:pt>
                <c:pt idx="221">
                  <c:v>8.8400001525878906</c:v>
                </c:pt>
                <c:pt idx="222">
                  <c:v>8.8800001144409233</c:v>
                </c:pt>
                <c:pt idx="223">
                  <c:v>8.9200000762939435</c:v>
                </c:pt>
                <c:pt idx="224">
                  <c:v>8.9600000381469727</c:v>
                </c:pt>
                <c:pt idx="225">
                  <c:v>8.9999999999999734</c:v>
                </c:pt>
                <c:pt idx="226">
                  <c:v>9.0399999618530682</c:v>
                </c:pt>
                <c:pt idx="227">
                  <c:v>9.0799999237060725</c:v>
                </c:pt>
                <c:pt idx="228">
                  <c:v>9.1199998855590714</c:v>
                </c:pt>
                <c:pt idx="229">
                  <c:v>9.1599998474120703</c:v>
                </c:pt>
                <c:pt idx="230">
                  <c:v>9.1999998092651705</c:v>
                </c:pt>
                <c:pt idx="231">
                  <c:v>9.2399997711181694</c:v>
                </c:pt>
                <c:pt idx="232">
                  <c:v>9.2799997329711683</c:v>
                </c:pt>
                <c:pt idx="233">
                  <c:v>9.3199996948241708</c:v>
                </c:pt>
                <c:pt idx="234">
                  <c:v>9.3599996566772745</c:v>
                </c:pt>
                <c:pt idx="235">
                  <c:v>9.3999996185302734</c:v>
                </c:pt>
                <c:pt idx="236">
                  <c:v>9.4399995803832706</c:v>
                </c:pt>
                <c:pt idx="237">
                  <c:v>9.4799995422363708</c:v>
                </c:pt>
                <c:pt idx="238">
                  <c:v>9.5199995040893715</c:v>
                </c:pt>
                <c:pt idx="239">
                  <c:v>9.5599994659423704</c:v>
                </c:pt>
                <c:pt idx="240">
                  <c:v>9.5999994277953711</c:v>
                </c:pt>
                <c:pt idx="241">
                  <c:v>9.6399993896484695</c:v>
                </c:pt>
                <c:pt idx="242">
                  <c:v>9.6799993515014702</c:v>
                </c:pt>
                <c:pt idx="243">
                  <c:v>9.7200002670287695</c:v>
                </c:pt>
                <c:pt idx="244">
                  <c:v>9.7600002288818715</c:v>
                </c:pt>
                <c:pt idx="245">
                  <c:v>9.8000001907348686</c:v>
                </c:pt>
                <c:pt idx="246">
                  <c:v>9.8400001525878693</c:v>
                </c:pt>
                <c:pt idx="247">
                  <c:v>9.88000011444087</c:v>
                </c:pt>
                <c:pt idx="248">
                  <c:v>9.9200000762939702</c:v>
                </c:pt>
                <c:pt idx="249">
                  <c:v>9.9600000381469727</c:v>
                </c:pt>
                <c:pt idx="250">
                  <c:v>9.9999999999999734</c:v>
                </c:pt>
                <c:pt idx="251">
                  <c:v>10.039999961853068</c:v>
                </c:pt>
                <c:pt idx="252">
                  <c:v>10.079999923706071</c:v>
                </c:pt>
                <c:pt idx="253">
                  <c:v>10.119999885559071</c:v>
                </c:pt>
                <c:pt idx="254">
                  <c:v>10.15999984741207</c:v>
                </c:pt>
                <c:pt idx="255">
                  <c:v>10.19999980926517</c:v>
                </c:pt>
                <c:pt idx="256">
                  <c:v>10.239999771118169</c:v>
                </c:pt>
                <c:pt idx="257">
                  <c:v>10.279999732971168</c:v>
                </c:pt>
                <c:pt idx="258">
                  <c:v>10.319999694824171</c:v>
                </c:pt>
                <c:pt idx="259">
                  <c:v>10.359999656677275</c:v>
                </c:pt>
                <c:pt idx="260">
                  <c:v>10.399999618530272</c:v>
                </c:pt>
                <c:pt idx="261">
                  <c:v>10.439999580383271</c:v>
                </c:pt>
                <c:pt idx="262">
                  <c:v>10.479999542236373</c:v>
                </c:pt>
                <c:pt idx="263">
                  <c:v>10.519999504089371</c:v>
                </c:pt>
                <c:pt idx="264">
                  <c:v>10.55999946594237</c:v>
                </c:pt>
                <c:pt idx="265">
                  <c:v>10.599999427795371</c:v>
                </c:pt>
                <c:pt idx="266">
                  <c:v>10.639999389648469</c:v>
                </c:pt>
                <c:pt idx="267">
                  <c:v>10.67999935150147</c:v>
                </c:pt>
                <c:pt idx="268">
                  <c:v>10.719999313354471</c:v>
                </c:pt>
                <c:pt idx="269">
                  <c:v>10.760000228881871</c:v>
                </c:pt>
                <c:pt idx="270">
                  <c:v>10.800000190734869</c:v>
                </c:pt>
                <c:pt idx="271">
                  <c:v>10.840000152587869</c:v>
                </c:pt>
                <c:pt idx="272">
                  <c:v>10.88000011444087</c:v>
                </c:pt>
                <c:pt idx="273">
                  <c:v>10.92000007629397</c:v>
                </c:pt>
                <c:pt idx="274">
                  <c:v>10.960000038146973</c:v>
                </c:pt>
                <c:pt idx="275">
                  <c:v>10.999999999999973</c:v>
                </c:pt>
                <c:pt idx="276">
                  <c:v>11.039999961853068</c:v>
                </c:pt>
                <c:pt idx="277">
                  <c:v>11.079999923706071</c:v>
                </c:pt>
                <c:pt idx="278">
                  <c:v>11.119999885559071</c:v>
                </c:pt>
                <c:pt idx="279">
                  <c:v>11.15999984741207</c:v>
                </c:pt>
                <c:pt idx="280">
                  <c:v>11.19999980926517</c:v>
                </c:pt>
                <c:pt idx="281">
                  <c:v>11.239999771118169</c:v>
                </c:pt>
                <c:pt idx="282">
                  <c:v>11.279999732971168</c:v>
                </c:pt>
                <c:pt idx="283">
                  <c:v>11.319999694824171</c:v>
                </c:pt>
                <c:pt idx="284">
                  <c:v>11.359999656677275</c:v>
                </c:pt>
                <c:pt idx="285">
                  <c:v>11.399999618530272</c:v>
                </c:pt>
                <c:pt idx="286">
                  <c:v>11.439999580383271</c:v>
                </c:pt>
                <c:pt idx="287">
                  <c:v>11.479999542236373</c:v>
                </c:pt>
                <c:pt idx="288">
                  <c:v>11.519999504089371</c:v>
                </c:pt>
                <c:pt idx="289">
                  <c:v>11.55999946594237</c:v>
                </c:pt>
                <c:pt idx="290">
                  <c:v>11.599999427795371</c:v>
                </c:pt>
                <c:pt idx="291">
                  <c:v>11.639999389648469</c:v>
                </c:pt>
                <c:pt idx="292">
                  <c:v>11.67999935150147</c:v>
                </c:pt>
                <c:pt idx="293">
                  <c:v>11.719999313354471</c:v>
                </c:pt>
                <c:pt idx="294">
                  <c:v>11.759999275207472</c:v>
                </c:pt>
                <c:pt idx="295">
                  <c:v>11.800000190734869</c:v>
                </c:pt>
                <c:pt idx="296">
                  <c:v>11.840000152587869</c:v>
                </c:pt>
                <c:pt idx="297">
                  <c:v>11.88000011444087</c:v>
                </c:pt>
                <c:pt idx="298">
                  <c:v>11.92000007629397</c:v>
                </c:pt>
                <c:pt idx="299">
                  <c:v>11.960000038146973</c:v>
                </c:pt>
                <c:pt idx="300">
                  <c:v>11.999999999999973</c:v>
                </c:pt>
                <c:pt idx="301">
                  <c:v>12.039999961853068</c:v>
                </c:pt>
                <c:pt idx="302">
                  <c:v>12.079999923706071</c:v>
                </c:pt>
                <c:pt idx="303">
                  <c:v>12.119999885559071</c:v>
                </c:pt>
                <c:pt idx="304">
                  <c:v>12.15999984741207</c:v>
                </c:pt>
                <c:pt idx="305">
                  <c:v>12.19999980926517</c:v>
                </c:pt>
                <c:pt idx="306">
                  <c:v>12.239999771118169</c:v>
                </c:pt>
                <c:pt idx="307">
                  <c:v>12.279999732971168</c:v>
                </c:pt>
                <c:pt idx="308">
                  <c:v>12.319999694824171</c:v>
                </c:pt>
                <c:pt idx="309">
                  <c:v>12.359999656677275</c:v>
                </c:pt>
                <c:pt idx="310">
                  <c:v>12.399999618530272</c:v>
                </c:pt>
                <c:pt idx="311">
                  <c:v>12.439999580383271</c:v>
                </c:pt>
                <c:pt idx="312">
                  <c:v>12.479999542236373</c:v>
                </c:pt>
                <c:pt idx="313">
                  <c:v>12.519999504089371</c:v>
                </c:pt>
                <c:pt idx="314">
                  <c:v>12.55999946594237</c:v>
                </c:pt>
                <c:pt idx="315">
                  <c:v>12.599999427795371</c:v>
                </c:pt>
                <c:pt idx="316">
                  <c:v>12.639999389648469</c:v>
                </c:pt>
                <c:pt idx="317">
                  <c:v>12.67999935150147</c:v>
                </c:pt>
                <c:pt idx="318">
                  <c:v>12.719999313354471</c:v>
                </c:pt>
                <c:pt idx="319">
                  <c:v>12.759999275207472</c:v>
                </c:pt>
                <c:pt idx="320">
                  <c:v>12.800000190734869</c:v>
                </c:pt>
                <c:pt idx="321">
                  <c:v>12.840000152587869</c:v>
                </c:pt>
                <c:pt idx="322">
                  <c:v>12.88000011444087</c:v>
                </c:pt>
                <c:pt idx="323">
                  <c:v>12.92000007629397</c:v>
                </c:pt>
                <c:pt idx="324">
                  <c:v>12.960000038146973</c:v>
                </c:pt>
                <c:pt idx="325">
                  <c:v>12.999999999999973</c:v>
                </c:pt>
                <c:pt idx="326">
                  <c:v>13.039999961853068</c:v>
                </c:pt>
                <c:pt idx="327">
                  <c:v>13.079999923706071</c:v>
                </c:pt>
                <c:pt idx="328">
                  <c:v>13.119999885559071</c:v>
                </c:pt>
                <c:pt idx="329">
                  <c:v>13.15999984741207</c:v>
                </c:pt>
                <c:pt idx="330">
                  <c:v>13.19999980926517</c:v>
                </c:pt>
                <c:pt idx="331">
                  <c:v>13.239999771118169</c:v>
                </c:pt>
                <c:pt idx="332">
                  <c:v>13.279999732971168</c:v>
                </c:pt>
                <c:pt idx="333">
                  <c:v>13.319999694824171</c:v>
                </c:pt>
                <c:pt idx="334">
                  <c:v>13.359999656677275</c:v>
                </c:pt>
                <c:pt idx="335">
                  <c:v>13.399999618530272</c:v>
                </c:pt>
                <c:pt idx="336">
                  <c:v>13.439999580383271</c:v>
                </c:pt>
                <c:pt idx="337">
                  <c:v>13.479999542236373</c:v>
                </c:pt>
                <c:pt idx="338">
                  <c:v>13.519999504089371</c:v>
                </c:pt>
                <c:pt idx="339">
                  <c:v>13.55999946594237</c:v>
                </c:pt>
                <c:pt idx="340">
                  <c:v>13.599999427795371</c:v>
                </c:pt>
                <c:pt idx="341">
                  <c:v>13.639999389648469</c:v>
                </c:pt>
                <c:pt idx="342">
                  <c:v>13.67999935150147</c:v>
                </c:pt>
                <c:pt idx="343">
                  <c:v>13.719999313354471</c:v>
                </c:pt>
                <c:pt idx="344">
                  <c:v>13.759999275207472</c:v>
                </c:pt>
                <c:pt idx="345">
                  <c:v>13.799999237060572</c:v>
                </c:pt>
                <c:pt idx="346">
                  <c:v>13.840000152587869</c:v>
                </c:pt>
                <c:pt idx="347">
                  <c:v>13.88000011444087</c:v>
                </c:pt>
                <c:pt idx="348">
                  <c:v>13.92000007629397</c:v>
                </c:pt>
                <c:pt idx="349">
                  <c:v>13.960000038146973</c:v>
                </c:pt>
                <c:pt idx="350">
                  <c:v>13.999999999999973</c:v>
                </c:pt>
                <c:pt idx="351">
                  <c:v>14.039999961853068</c:v>
                </c:pt>
                <c:pt idx="352">
                  <c:v>14.079999923706071</c:v>
                </c:pt>
                <c:pt idx="353">
                  <c:v>14.119999885559071</c:v>
                </c:pt>
                <c:pt idx="354">
                  <c:v>14.15999984741207</c:v>
                </c:pt>
                <c:pt idx="355">
                  <c:v>14.19999980926517</c:v>
                </c:pt>
                <c:pt idx="356">
                  <c:v>14.239999771118169</c:v>
                </c:pt>
                <c:pt idx="357">
                  <c:v>14.279999732971168</c:v>
                </c:pt>
                <c:pt idx="358">
                  <c:v>14.319999694824171</c:v>
                </c:pt>
                <c:pt idx="359">
                  <c:v>14.359999656677275</c:v>
                </c:pt>
                <c:pt idx="360">
                  <c:v>14.399999618530272</c:v>
                </c:pt>
                <c:pt idx="361">
                  <c:v>14.439999580383271</c:v>
                </c:pt>
                <c:pt idx="362">
                  <c:v>14.479999542236373</c:v>
                </c:pt>
                <c:pt idx="363">
                  <c:v>14.519999504089371</c:v>
                </c:pt>
                <c:pt idx="364">
                  <c:v>14.55999946594237</c:v>
                </c:pt>
                <c:pt idx="365">
                  <c:v>14.599999427795371</c:v>
                </c:pt>
                <c:pt idx="366">
                  <c:v>14.639999389648469</c:v>
                </c:pt>
                <c:pt idx="367">
                  <c:v>14.67999935150147</c:v>
                </c:pt>
                <c:pt idx="368">
                  <c:v>14.719999313354471</c:v>
                </c:pt>
                <c:pt idx="369">
                  <c:v>14.759999275207472</c:v>
                </c:pt>
                <c:pt idx="370">
                  <c:v>14.799999237060572</c:v>
                </c:pt>
                <c:pt idx="371">
                  <c:v>14.840000152587869</c:v>
                </c:pt>
                <c:pt idx="372">
                  <c:v>14.88000011444087</c:v>
                </c:pt>
                <c:pt idx="373">
                  <c:v>14.92000007629397</c:v>
                </c:pt>
                <c:pt idx="374">
                  <c:v>14.960000038146973</c:v>
                </c:pt>
                <c:pt idx="375">
                  <c:v>14.999999046325671</c:v>
                </c:pt>
                <c:pt idx="376">
                  <c:v>15.039999961853068</c:v>
                </c:pt>
                <c:pt idx="377">
                  <c:v>15.079998970031768</c:v>
                </c:pt>
                <c:pt idx="378">
                  <c:v>15.11999988555907</c:v>
                </c:pt>
                <c:pt idx="379">
                  <c:v>15.15999889373777</c:v>
                </c:pt>
                <c:pt idx="380">
                  <c:v>15.19999980926517</c:v>
                </c:pt>
                <c:pt idx="381">
                  <c:v>15.239998817443869</c:v>
                </c:pt>
                <c:pt idx="382">
                  <c:v>15.279999732971168</c:v>
                </c:pt>
                <c:pt idx="383">
                  <c:v>15.319998741149869</c:v>
                </c:pt>
                <c:pt idx="384">
                  <c:v>15.359999656677271</c:v>
                </c:pt>
                <c:pt idx="385">
                  <c:v>15.40000057220457</c:v>
                </c:pt>
                <c:pt idx="386">
                  <c:v>15.439999580383271</c:v>
                </c:pt>
                <c:pt idx="387">
                  <c:v>15.480000495910669</c:v>
                </c:pt>
                <c:pt idx="388">
                  <c:v>15.519999504089371</c:v>
                </c:pt>
                <c:pt idx="389">
                  <c:v>15.560000419616673</c:v>
                </c:pt>
                <c:pt idx="390">
                  <c:v>15.599999427795369</c:v>
                </c:pt>
                <c:pt idx="391">
                  <c:v>15.640000343322768</c:v>
                </c:pt>
                <c:pt idx="392">
                  <c:v>15.67999935150147</c:v>
                </c:pt>
                <c:pt idx="393">
                  <c:v>15.72000026702877</c:v>
                </c:pt>
                <c:pt idx="394">
                  <c:v>15.759999275207472</c:v>
                </c:pt>
                <c:pt idx="395">
                  <c:v>15.800000190734869</c:v>
                </c:pt>
                <c:pt idx="396">
                  <c:v>15.839999198913571</c:v>
                </c:pt>
                <c:pt idx="397">
                  <c:v>15.88000011444087</c:v>
                </c:pt>
                <c:pt idx="398">
                  <c:v>15.91999912261967</c:v>
                </c:pt>
                <c:pt idx="399">
                  <c:v>15.960000038146973</c:v>
                </c:pt>
                <c:pt idx="400">
                  <c:v>15.999999046325671</c:v>
                </c:pt>
                <c:pt idx="401">
                  <c:v>16.039999961853074</c:v>
                </c:pt>
                <c:pt idx="402">
                  <c:v>16.07999897003177</c:v>
                </c:pt>
                <c:pt idx="403">
                  <c:v>16.119999885559068</c:v>
                </c:pt>
                <c:pt idx="404">
                  <c:v>16.159998893737768</c:v>
                </c:pt>
                <c:pt idx="405">
                  <c:v>16.199999809265169</c:v>
                </c:pt>
                <c:pt idx="406">
                  <c:v>16.239998817443873</c:v>
                </c:pt>
                <c:pt idx="407">
                  <c:v>16.279999732971167</c:v>
                </c:pt>
                <c:pt idx="408">
                  <c:v>16.319998741149874</c:v>
                </c:pt>
                <c:pt idx="409">
                  <c:v>16.359999656677267</c:v>
                </c:pt>
                <c:pt idx="410">
                  <c:v>16.400000572204569</c:v>
                </c:pt>
                <c:pt idx="411">
                  <c:v>16.439999580383265</c:v>
                </c:pt>
                <c:pt idx="412">
                  <c:v>16.480000495910669</c:v>
                </c:pt>
                <c:pt idx="413">
                  <c:v>16.51999950408937</c:v>
                </c:pt>
                <c:pt idx="414">
                  <c:v>16.560000419616674</c:v>
                </c:pt>
                <c:pt idx="415">
                  <c:v>16.599999427795368</c:v>
                </c:pt>
                <c:pt idx="416">
                  <c:v>16.640000343322765</c:v>
                </c:pt>
                <c:pt idx="417">
                  <c:v>16.679999351501468</c:v>
                </c:pt>
                <c:pt idx="418">
                  <c:v>16.72000026702877</c:v>
                </c:pt>
                <c:pt idx="419">
                  <c:v>16.75999927520747</c:v>
                </c:pt>
                <c:pt idx="420">
                  <c:v>16.80000019073487</c:v>
                </c:pt>
                <c:pt idx="421">
                  <c:v>16.839999198913574</c:v>
                </c:pt>
                <c:pt idx="422">
                  <c:v>16.880000114440868</c:v>
                </c:pt>
                <c:pt idx="423">
                  <c:v>16.919999122619672</c:v>
                </c:pt>
                <c:pt idx="424">
                  <c:v>16.960000038146966</c:v>
                </c:pt>
                <c:pt idx="425">
                  <c:v>16.999999046325666</c:v>
                </c:pt>
                <c:pt idx="426">
                  <c:v>17.039999961853074</c:v>
                </c:pt>
                <c:pt idx="427">
                  <c:v>17.07999897003177</c:v>
                </c:pt>
                <c:pt idx="428">
                  <c:v>17.119999885559068</c:v>
                </c:pt>
                <c:pt idx="429">
                  <c:v>17.159998893737768</c:v>
                </c:pt>
                <c:pt idx="430">
                  <c:v>17.199999809265169</c:v>
                </c:pt>
                <c:pt idx="431">
                  <c:v>17.239998817443873</c:v>
                </c:pt>
                <c:pt idx="432">
                  <c:v>17.279999732971167</c:v>
                </c:pt>
                <c:pt idx="433">
                  <c:v>17.319998741149874</c:v>
                </c:pt>
                <c:pt idx="434">
                  <c:v>17.359999656677267</c:v>
                </c:pt>
                <c:pt idx="435">
                  <c:v>17.400000572204569</c:v>
                </c:pt>
                <c:pt idx="436">
                  <c:v>17.439999580383265</c:v>
                </c:pt>
                <c:pt idx="437">
                  <c:v>17.480000495910669</c:v>
                </c:pt>
                <c:pt idx="438">
                  <c:v>17.51999950408937</c:v>
                </c:pt>
                <c:pt idx="439">
                  <c:v>17.560000419616674</c:v>
                </c:pt>
                <c:pt idx="440">
                  <c:v>17.599999427795368</c:v>
                </c:pt>
                <c:pt idx="441">
                  <c:v>17.640000343322765</c:v>
                </c:pt>
                <c:pt idx="442">
                  <c:v>17.679999351501468</c:v>
                </c:pt>
                <c:pt idx="443">
                  <c:v>17.72000026702877</c:v>
                </c:pt>
                <c:pt idx="444">
                  <c:v>17.75999927520747</c:v>
                </c:pt>
                <c:pt idx="445">
                  <c:v>17.80000019073487</c:v>
                </c:pt>
                <c:pt idx="446">
                  <c:v>17.839999198913574</c:v>
                </c:pt>
                <c:pt idx="447">
                  <c:v>17.880000114440868</c:v>
                </c:pt>
                <c:pt idx="448">
                  <c:v>17.919999122619672</c:v>
                </c:pt>
                <c:pt idx="449">
                  <c:v>17.960000038146966</c:v>
                </c:pt>
                <c:pt idx="450">
                  <c:v>17.999999046325666</c:v>
                </c:pt>
                <c:pt idx="451">
                  <c:v>18.039999961853074</c:v>
                </c:pt>
                <c:pt idx="452">
                  <c:v>18.07999897003177</c:v>
                </c:pt>
                <c:pt idx="453">
                  <c:v>18.119999885559068</c:v>
                </c:pt>
                <c:pt idx="454">
                  <c:v>18.159998893737768</c:v>
                </c:pt>
                <c:pt idx="455">
                  <c:v>18.199999809265169</c:v>
                </c:pt>
                <c:pt idx="456">
                  <c:v>18.239998817443873</c:v>
                </c:pt>
                <c:pt idx="457">
                  <c:v>18.279999732971167</c:v>
                </c:pt>
                <c:pt idx="458">
                  <c:v>18.319998741149874</c:v>
                </c:pt>
                <c:pt idx="459">
                  <c:v>18.359999656677267</c:v>
                </c:pt>
                <c:pt idx="460">
                  <c:v>18.399998664855971</c:v>
                </c:pt>
                <c:pt idx="461">
                  <c:v>18.439999580383265</c:v>
                </c:pt>
                <c:pt idx="462">
                  <c:v>18.480000495910669</c:v>
                </c:pt>
                <c:pt idx="463">
                  <c:v>18.51999950408937</c:v>
                </c:pt>
                <c:pt idx="464">
                  <c:v>18.560000419616674</c:v>
                </c:pt>
                <c:pt idx="465">
                  <c:v>18.599999427795368</c:v>
                </c:pt>
                <c:pt idx="466">
                  <c:v>18.640000343322765</c:v>
                </c:pt>
                <c:pt idx="467">
                  <c:v>18.679999351501468</c:v>
                </c:pt>
                <c:pt idx="468">
                  <c:v>18.72000026702877</c:v>
                </c:pt>
                <c:pt idx="469">
                  <c:v>18.75999927520747</c:v>
                </c:pt>
                <c:pt idx="470">
                  <c:v>18.80000019073487</c:v>
                </c:pt>
                <c:pt idx="471">
                  <c:v>18.839999198913574</c:v>
                </c:pt>
                <c:pt idx="472">
                  <c:v>18.880000114440868</c:v>
                </c:pt>
                <c:pt idx="473">
                  <c:v>18.919999122619672</c:v>
                </c:pt>
                <c:pt idx="474">
                  <c:v>18.960000038146966</c:v>
                </c:pt>
                <c:pt idx="475">
                  <c:v>18.999999046325666</c:v>
                </c:pt>
                <c:pt idx="476">
                  <c:v>19.039999961853074</c:v>
                </c:pt>
                <c:pt idx="477">
                  <c:v>19.07999897003177</c:v>
                </c:pt>
                <c:pt idx="478">
                  <c:v>19.119999885559068</c:v>
                </c:pt>
                <c:pt idx="479">
                  <c:v>19.159998893737768</c:v>
                </c:pt>
                <c:pt idx="480">
                  <c:v>19.199999809265169</c:v>
                </c:pt>
                <c:pt idx="481">
                  <c:v>19.239998817443873</c:v>
                </c:pt>
                <c:pt idx="482">
                  <c:v>19.279999732971167</c:v>
                </c:pt>
                <c:pt idx="483">
                  <c:v>19.319998741149874</c:v>
                </c:pt>
                <c:pt idx="484">
                  <c:v>19.359999656677267</c:v>
                </c:pt>
                <c:pt idx="485">
                  <c:v>19.399998664855971</c:v>
                </c:pt>
                <c:pt idx="486">
                  <c:v>19.439999580383265</c:v>
                </c:pt>
                <c:pt idx="487">
                  <c:v>19.480000495910669</c:v>
                </c:pt>
                <c:pt idx="488">
                  <c:v>19.51999950408937</c:v>
                </c:pt>
                <c:pt idx="489">
                  <c:v>19.560000419616674</c:v>
                </c:pt>
                <c:pt idx="490">
                  <c:v>19.599999427795368</c:v>
                </c:pt>
                <c:pt idx="491">
                  <c:v>19.640000343322765</c:v>
                </c:pt>
                <c:pt idx="492">
                  <c:v>19.679999351501468</c:v>
                </c:pt>
                <c:pt idx="493">
                  <c:v>19.72000026702877</c:v>
                </c:pt>
                <c:pt idx="494">
                  <c:v>19.75999927520747</c:v>
                </c:pt>
                <c:pt idx="495">
                  <c:v>19.80000019073487</c:v>
                </c:pt>
                <c:pt idx="496">
                  <c:v>19.839999198913574</c:v>
                </c:pt>
                <c:pt idx="497">
                  <c:v>19.880000114440868</c:v>
                </c:pt>
                <c:pt idx="498">
                  <c:v>19.919999122619672</c:v>
                </c:pt>
                <c:pt idx="499">
                  <c:v>19.960000038146966</c:v>
                </c:pt>
                <c:pt idx="500">
                  <c:v>19.999999046325666</c:v>
                </c:pt>
                <c:pt idx="501">
                  <c:v>20.039999961853074</c:v>
                </c:pt>
                <c:pt idx="502">
                  <c:v>20.07999897003177</c:v>
                </c:pt>
                <c:pt idx="503">
                  <c:v>20.119999885559068</c:v>
                </c:pt>
                <c:pt idx="504">
                  <c:v>20.159998893737768</c:v>
                </c:pt>
                <c:pt idx="505">
                  <c:v>20.199999809265169</c:v>
                </c:pt>
                <c:pt idx="506">
                  <c:v>20.239998817443873</c:v>
                </c:pt>
                <c:pt idx="507">
                  <c:v>20.279999732971167</c:v>
                </c:pt>
                <c:pt idx="508">
                  <c:v>20.319998741149874</c:v>
                </c:pt>
                <c:pt idx="509">
                  <c:v>20.359999656677267</c:v>
                </c:pt>
                <c:pt idx="510">
                  <c:v>20.399998664855971</c:v>
                </c:pt>
                <c:pt idx="511">
                  <c:v>20.439999580383265</c:v>
                </c:pt>
                <c:pt idx="512">
                  <c:v>20.480000495910669</c:v>
                </c:pt>
                <c:pt idx="513">
                  <c:v>20.51999950408937</c:v>
                </c:pt>
                <c:pt idx="514">
                  <c:v>20.560000419616674</c:v>
                </c:pt>
                <c:pt idx="515">
                  <c:v>20.599999427795368</c:v>
                </c:pt>
                <c:pt idx="516">
                  <c:v>20.640000343322765</c:v>
                </c:pt>
                <c:pt idx="517">
                  <c:v>20.679999351501468</c:v>
                </c:pt>
                <c:pt idx="518">
                  <c:v>20.72000026702877</c:v>
                </c:pt>
                <c:pt idx="519">
                  <c:v>20.75999927520747</c:v>
                </c:pt>
                <c:pt idx="520">
                  <c:v>20.80000019073487</c:v>
                </c:pt>
                <c:pt idx="521">
                  <c:v>20.839999198913574</c:v>
                </c:pt>
                <c:pt idx="522">
                  <c:v>20.880000114440868</c:v>
                </c:pt>
                <c:pt idx="523">
                  <c:v>20.919999122619672</c:v>
                </c:pt>
                <c:pt idx="524">
                  <c:v>20.960000038146966</c:v>
                </c:pt>
                <c:pt idx="525">
                  <c:v>20.999999046325666</c:v>
                </c:pt>
                <c:pt idx="526">
                  <c:v>21.039999961853074</c:v>
                </c:pt>
                <c:pt idx="527">
                  <c:v>21.07999897003177</c:v>
                </c:pt>
                <c:pt idx="528">
                  <c:v>21.119999885559068</c:v>
                </c:pt>
                <c:pt idx="529">
                  <c:v>21.159998893737768</c:v>
                </c:pt>
                <c:pt idx="530">
                  <c:v>21.199999809265169</c:v>
                </c:pt>
                <c:pt idx="531">
                  <c:v>21.239998817443873</c:v>
                </c:pt>
                <c:pt idx="532">
                  <c:v>21.279999732971167</c:v>
                </c:pt>
                <c:pt idx="533">
                  <c:v>21.319998741149874</c:v>
                </c:pt>
                <c:pt idx="534">
                  <c:v>21.359999656677267</c:v>
                </c:pt>
                <c:pt idx="535">
                  <c:v>21.399998664855971</c:v>
                </c:pt>
                <c:pt idx="536">
                  <c:v>21.439999580383265</c:v>
                </c:pt>
                <c:pt idx="537">
                  <c:v>21.479998588561966</c:v>
                </c:pt>
                <c:pt idx="538">
                  <c:v>21.51999950408937</c:v>
                </c:pt>
                <c:pt idx="539">
                  <c:v>21.560000419616674</c:v>
                </c:pt>
                <c:pt idx="540">
                  <c:v>21.599999427795368</c:v>
                </c:pt>
                <c:pt idx="541">
                  <c:v>21.640000343322765</c:v>
                </c:pt>
                <c:pt idx="542">
                  <c:v>21.679999351501468</c:v>
                </c:pt>
                <c:pt idx="543">
                  <c:v>21.72000026702877</c:v>
                </c:pt>
                <c:pt idx="544">
                  <c:v>21.75999927520747</c:v>
                </c:pt>
                <c:pt idx="545">
                  <c:v>21.80000019073487</c:v>
                </c:pt>
                <c:pt idx="546">
                  <c:v>21.839999198913574</c:v>
                </c:pt>
                <c:pt idx="547">
                  <c:v>21.880000114440868</c:v>
                </c:pt>
                <c:pt idx="548">
                  <c:v>21.919999122619672</c:v>
                </c:pt>
                <c:pt idx="549">
                  <c:v>21.960000038146966</c:v>
                </c:pt>
                <c:pt idx="550">
                  <c:v>21.999999046325666</c:v>
                </c:pt>
                <c:pt idx="551">
                  <c:v>22.039999961853074</c:v>
                </c:pt>
                <c:pt idx="552">
                  <c:v>22.07999897003177</c:v>
                </c:pt>
                <c:pt idx="553">
                  <c:v>22.119999885559068</c:v>
                </c:pt>
                <c:pt idx="554">
                  <c:v>22.159998893737768</c:v>
                </c:pt>
                <c:pt idx="555">
                  <c:v>22.199999809265169</c:v>
                </c:pt>
                <c:pt idx="556">
                  <c:v>22.239998817443873</c:v>
                </c:pt>
                <c:pt idx="557">
                  <c:v>22.279999732971167</c:v>
                </c:pt>
                <c:pt idx="558">
                  <c:v>22.319998741149874</c:v>
                </c:pt>
                <c:pt idx="559">
                  <c:v>22.359999656677267</c:v>
                </c:pt>
                <c:pt idx="560">
                  <c:v>22.399998664855971</c:v>
                </c:pt>
                <c:pt idx="561">
                  <c:v>22.439999580383265</c:v>
                </c:pt>
                <c:pt idx="562">
                  <c:v>22.479998588561966</c:v>
                </c:pt>
                <c:pt idx="563">
                  <c:v>22.51999950408937</c:v>
                </c:pt>
                <c:pt idx="564">
                  <c:v>22.560000419616674</c:v>
                </c:pt>
                <c:pt idx="565">
                  <c:v>22.599999427795368</c:v>
                </c:pt>
                <c:pt idx="566">
                  <c:v>22.640000343322765</c:v>
                </c:pt>
                <c:pt idx="567">
                  <c:v>22.679999351501468</c:v>
                </c:pt>
                <c:pt idx="568">
                  <c:v>22.72000026702877</c:v>
                </c:pt>
                <c:pt idx="569">
                  <c:v>22.75999927520747</c:v>
                </c:pt>
                <c:pt idx="570">
                  <c:v>22.80000019073487</c:v>
                </c:pt>
                <c:pt idx="571">
                  <c:v>22.839999198913574</c:v>
                </c:pt>
                <c:pt idx="572">
                  <c:v>22.880000114440868</c:v>
                </c:pt>
                <c:pt idx="573">
                  <c:v>22.919999122619672</c:v>
                </c:pt>
                <c:pt idx="574">
                  <c:v>22.960000038146966</c:v>
                </c:pt>
                <c:pt idx="575">
                  <c:v>22.999999046325666</c:v>
                </c:pt>
                <c:pt idx="576">
                  <c:v>23.039999961853074</c:v>
                </c:pt>
                <c:pt idx="577">
                  <c:v>23.07999897003177</c:v>
                </c:pt>
                <c:pt idx="578">
                  <c:v>23.119999885559068</c:v>
                </c:pt>
                <c:pt idx="579">
                  <c:v>23.159998893737768</c:v>
                </c:pt>
                <c:pt idx="580">
                  <c:v>23.199999809265169</c:v>
                </c:pt>
                <c:pt idx="581">
                  <c:v>23.239998817443873</c:v>
                </c:pt>
                <c:pt idx="582">
                  <c:v>23.279999732971167</c:v>
                </c:pt>
                <c:pt idx="583">
                  <c:v>23.319998741149874</c:v>
                </c:pt>
                <c:pt idx="584">
                  <c:v>23.359999656677267</c:v>
                </c:pt>
                <c:pt idx="585">
                  <c:v>23.399998664855971</c:v>
                </c:pt>
                <c:pt idx="586">
                  <c:v>23.439999580383265</c:v>
                </c:pt>
                <c:pt idx="587">
                  <c:v>23.479998588561966</c:v>
                </c:pt>
                <c:pt idx="588">
                  <c:v>23.51999950408937</c:v>
                </c:pt>
                <c:pt idx="589">
                  <c:v>23.560000419616674</c:v>
                </c:pt>
                <c:pt idx="590">
                  <c:v>23.599999427795368</c:v>
                </c:pt>
                <c:pt idx="591">
                  <c:v>23.640000343322765</c:v>
                </c:pt>
                <c:pt idx="592">
                  <c:v>23.679999351501468</c:v>
                </c:pt>
                <c:pt idx="593">
                  <c:v>23.72000026702877</c:v>
                </c:pt>
                <c:pt idx="594">
                  <c:v>23.75999927520747</c:v>
                </c:pt>
                <c:pt idx="595">
                  <c:v>23.80000019073487</c:v>
                </c:pt>
                <c:pt idx="596">
                  <c:v>23.839999198913574</c:v>
                </c:pt>
                <c:pt idx="597">
                  <c:v>23.880000114440868</c:v>
                </c:pt>
                <c:pt idx="598">
                  <c:v>23.919999122619672</c:v>
                </c:pt>
                <c:pt idx="599">
                  <c:v>23.960000038146966</c:v>
                </c:pt>
                <c:pt idx="600">
                  <c:v>23.999999046325666</c:v>
                </c:pt>
                <c:pt idx="601">
                  <c:v>24.039999961853074</c:v>
                </c:pt>
                <c:pt idx="602">
                  <c:v>24.07999897003177</c:v>
                </c:pt>
                <c:pt idx="603">
                  <c:v>24.119999885559068</c:v>
                </c:pt>
                <c:pt idx="604">
                  <c:v>24.159998893737768</c:v>
                </c:pt>
                <c:pt idx="605">
                  <c:v>24.199999809265169</c:v>
                </c:pt>
                <c:pt idx="606">
                  <c:v>24.239998817443873</c:v>
                </c:pt>
                <c:pt idx="607">
                  <c:v>24.279999732971167</c:v>
                </c:pt>
                <c:pt idx="608">
                  <c:v>24.319998741149874</c:v>
                </c:pt>
                <c:pt idx="609">
                  <c:v>24.359999656677267</c:v>
                </c:pt>
                <c:pt idx="610">
                  <c:v>24.399998664855971</c:v>
                </c:pt>
                <c:pt idx="611">
                  <c:v>24.439999580383265</c:v>
                </c:pt>
                <c:pt idx="612">
                  <c:v>24.479998588561966</c:v>
                </c:pt>
                <c:pt idx="613">
                  <c:v>24.51999950408937</c:v>
                </c:pt>
                <c:pt idx="614">
                  <c:v>24.559998512268074</c:v>
                </c:pt>
                <c:pt idx="615">
                  <c:v>24.599999427795368</c:v>
                </c:pt>
                <c:pt idx="616">
                  <c:v>24.640000343322765</c:v>
                </c:pt>
                <c:pt idx="617">
                  <c:v>24.679999351501468</c:v>
                </c:pt>
                <c:pt idx="618">
                  <c:v>24.72000026702877</c:v>
                </c:pt>
                <c:pt idx="619">
                  <c:v>24.75999927520747</c:v>
                </c:pt>
                <c:pt idx="620">
                  <c:v>24.80000019073487</c:v>
                </c:pt>
                <c:pt idx="621">
                  <c:v>24.839999198913574</c:v>
                </c:pt>
                <c:pt idx="622">
                  <c:v>24.880000114440868</c:v>
                </c:pt>
                <c:pt idx="623">
                  <c:v>24.919999122619672</c:v>
                </c:pt>
                <c:pt idx="624">
                  <c:v>24.960000038146966</c:v>
                </c:pt>
                <c:pt idx="625">
                  <c:v>24.999999046325666</c:v>
                </c:pt>
                <c:pt idx="626">
                  <c:v>25.039999961853074</c:v>
                </c:pt>
                <c:pt idx="627">
                  <c:v>25.07999897003177</c:v>
                </c:pt>
                <c:pt idx="628">
                  <c:v>25.119999885559068</c:v>
                </c:pt>
                <c:pt idx="629">
                  <c:v>25.159998893737768</c:v>
                </c:pt>
                <c:pt idx="630">
                  <c:v>25.199999809265169</c:v>
                </c:pt>
                <c:pt idx="631">
                  <c:v>25.239998817443873</c:v>
                </c:pt>
                <c:pt idx="632">
                  <c:v>25.279999732971167</c:v>
                </c:pt>
                <c:pt idx="633">
                  <c:v>25.319998741149874</c:v>
                </c:pt>
                <c:pt idx="634">
                  <c:v>25.359999656677267</c:v>
                </c:pt>
                <c:pt idx="635">
                  <c:v>25.399998664855971</c:v>
                </c:pt>
                <c:pt idx="636">
                  <c:v>25.439999580383265</c:v>
                </c:pt>
                <c:pt idx="637">
                  <c:v>25.479998588561966</c:v>
                </c:pt>
                <c:pt idx="638">
                  <c:v>25.51999950408937</c:v>
                </c:pt>
                <c:pt idx="639">
                  <c:v>25.559998512268074</c:v>
                </c:pt>
                <c:pt idx="640">
                  <c:v>25.599999427795368</c:v>
                </c:pt>
                <c:pt idx="641">
                  <c:v>25.640000343322765</c:v>
                </c:pt>
                <c:pt idx="642">
                  <c:v>25.679999351501468</c:v>
                </c:pt>
                <c:pt idx="643">
                  <c:v>25.72000026702877</c:v>
                </c:pt>
                <c:pt idx="644">
                  <c:v>25.75999927520747</c:v>
                </c:pt>
                <c:pt idx="645">
                  <c:v>25.80000019073487</c:v>
                </c:pt>
                <c:pt idx="646">
                  <c:v>25.839999198913574</c:v>
                </c:pt>
                <c:pt idx="647">
                  <c:v>25.880000114440868</c:v>
                </c:pt>
                <c:pt idx="648">
                  <c:v>25.919999122619672</c:v>
                </c:pt>
                <c:pt idx="649">
                  <c:v>25.960000038146966</c:v>
                </c:pt>
                <c:pt idx="650">
                  <c:v>25.999999046325666</c:v>
                </c:pt>
                <c:pt idx="651">
                  <c:v>26.039999961853074</c:v>
                </c:pt>
                <c:pt idx="652">
                  <c:v>26.07999897003177</c:v>
                </c:pt>
                <c:pt idx="653">
                  <c:v>26.119999885559068</c:v>
                </c:pt>
                <c:pt idx="654">
                  <c:v>26.159998893737768</c:v>
                </c:pt>
                <c:pt idx="655">
                  <c:v>26.199999809265169</c:v>
                </c:pt>
                <c:pt idx="656">
                  <c:v>26.239998817443873</c:v>
                </c:pt>
                <c:pt idx="657">
                  <c:v>26.279999732971167</c:v>
                </c:pt>
                <c:pt idx="658">
                  <c:v>26.319998741149874</c:v>
                </c:pt>
                <c:pt idx="659">
                  <c:v>26.359999656677267</c:v>
                </c:pt>
                <c:pt idx="660">
                  <c:v>26.399998664855971</c:v>
                </c:pt>
                <c:pt idx="661">
                  <c:v>26.439999580383265</c:v>
                </c:pt>
                <c:pt idx="662">
                  <c:v>26.479998588561966</c:v>
                </c:pt>
                <c:pt idx="663">
                  <c:v>26.51999950408937</c:v>
                </c:pt>
                <c:pt idx="664">
                  <c:v>26.559998512268074</c:v>
                </c:pt>
                <c:pt idx="665">
                  <c:v>26.599999427795368</c:v>
                </c:pt>
                <c:pt idx="666">
                  <c:v>26.640000343322765</c:v>
                </c:pt>
                <c:pt idx="667">
                  <c:v>26.679999351501468</c:v>
                </c:pt>
                <c:pt idx="668">
                  <c:v>26.72000026702877</c:v>
                </c:pt>
                <c:pt idx="669">
                  <c:v>26.75999927520747</c:v>
                </c:pt>
                <c:pt idx="670">
                  <c:v>26.80000019073487</c:v>
                </c:pt>
                <c:pt idx="671">
                  <c:v>26.839999198913574</c:v>
                </c:pt>
                <c:pt idx="672">
                  <c:v>26.880000114440868</c:v>
                </c:pt>
                <c:pt idx="673">
                  <c:v>26.919999122619672</c:v>
                </c:pt>
                <c:pt idx="674">
                  <c:v>26.960000038146966</c:v>
                </c:pt>
                <c:pt idx="675">
                  <c:v>26.999999046325666</c:v>
                </c:pt>
                <c:pt idx="676">
                  <c:v>27.039999961853074</c:v>
                </c:pt>
                <c:pt idx="677">
                  <c:v>27.07999897003177</c:v>
                </c:pt>
                <c:pt idx="678">
                  <c:v>27.119999885559068</c:v>
                </c:pt>
                <c:pt idx="679">
                  <c:v>27.159998893737768</c:v>
                </c:pt>
                <c:pt idx="680">
                  <c:v>27.199999809265169</c:v>
                </c:pt>
                <c:pt idx="681">
                  <c:v>27.239998817443873</c:v>
                </c:pt>
                <c:pt idx="682">
                  <c:v>27.279999732971167</c:v>
                </c:pt>
                <c:pt idx="683">
                  <c:v>27.319998741149874</c:v>
                </c:pt>
                <c:pt idx="684">
                  <c:v>27.359999656677267</c:v>
                </c:pt>
                <c:pt idx="685">
                  <c:v>27.399998664855971</c:v>
                </c:pt>
                <c:pt idx="686">
                  <c:v>27.439999580383265</c:v>
                </c:pt>
                <c:pt idx="687">
                  <c:v>27.479998588561966</c:v>
                </c:pt>
                <c:pt idx="688">
                  <c:v>27.51999950408937</c:v>
                </c:pt>
                <c:pt idx="689">
                  <c:v>27.559998512268074</c:v>
                </c:pt>
                <c:pt idx="690">
                  <c:v>27.599999427795368</c:v>
                </c:pt>
                <c:pt idx="691">
                  <c:v>27.640000343322765</c:v>
                </c:pt>
                <c:pt idx="692">
                  <c:v>27.679999351501468</c:v>
                </c:pt>
                <c:pt idx="693">
                  <c:v>27.72000026702877</c:v>
                </c:pt>
                <c:pt idx="694">
                  <c:v>27.75999927520747</c:v>
                </c:pt>
                <c:pt idx="695">
                  <c:v>27.80000019073487</c:v>
                </c:pt>
                <c:pt idx="696">
                  <c:v>27.839999198913574</c:v>
                </c:pt>
                <c:pt idx="697">
                  <c:v>27.880000114440868</c:v>
                </c:pt>
                <c:pt idx="698">
                  <c:v>27.919999122619672</c:v>
                </c:pt>
                <c:pt idx="699">
                  <c:v>27.960000038146966</c:v>
                </c:pt>
                <c:pt idx="700">
                  <c:v>27.999999046325666</c:v>
                </c:pt>
                <c:pt idx="701">
                  <c:v>28.039999961853074</c:v>
                </c:pt>
                <c:pt idx="702">
                  <c:v>28.07999897003177</c:v>
                </c:pt>
                <c:pt idx="703">
                  <c:v>28.119999885559068</c:v>
                </c:pt>
                <c:pt idx="704">
                  <c:v>28.159998893737768</c:v>
                </c:pt>
                <c:pt idx="705">
                  <c:v>28.199999809265169</c:v>
                </c:pt>
                <c:pt idx="706">
                  <c:v>28.239998817443873</c:v>
                </c:pt>
                <c:pt idx="707">
                  <c:v>28.279999732971167</c:v>
                </c:pt>
                <c:pt idx="708">
                  <c:v>28.319998741149874</c:v>
                </c:pt>
                <c:pt idx="709">
                  <c:v>28.359999656677267</c:v>
                </c:pt>
                <c:pt idx="710">
                  <c:v>28.399998664855971</c:v>
                </c:pt>
                <c:pt idx="711">
                  <c:v>28.439999580383265</c:v>
                </c:pt>
                <c:pt idx="712">
                  <c:v>28.479998588561966</c:v>
                </c:pt>
                <c:pt idx="713">
                  <c:v>28.51999950408937</c:v>
                </c:pt>
                <c:pt idx="714">
                  <c:v>28.559998512268074</c:v>
                </c:pt>
                <c:pt idx="715">
                  <c:v>28.599999427795368</c:v>
                </c:pt>
                <c:pt idx="716">
                  <c:v>28.639998435974071</c:v>
                </c:pt>
                <c:pt idx="717">
                  <c:v>28.679999351501468</c:v>
                </c:pt>
                <c:pt idx="718">
                  <c:v>28.72000026702877</c:v>
                </c:pt>
                <c:pt idx="719">
                  <c:v>28.75999927520747</c:v>
                </c:pt>
                <c:pt idx="720">
                  <c:v>28.80000019073487</c:v>
                </c:pt>
                <c:pt idx="721">
                  <c:v>28.839999198913574</c:v>
                </c:pt>
                <c:pt idx="722">
                  <c:v>28.880000114440868</c:v>
                </c:pt>
                <c:pt idx="723">
                  <c:v>28.919999122619672</c:v>
                </c:pt>
                <c:pt idx="724">
                  <c:v>28.960000038146966</c:v>
                </c:pt>
                <c:pt idx="725">
                  <c:v>28.999999046325666</c:v>
                </c:pt>
                <c:pt idx="726">
                  <c:v>29.039999961853074</c:v>
                </c:pt>
                <c:pt idx="727">
                  <c:v>29.07999897003177</c:v>
                </c:pt>
                <c:pt idx="728">
                  <c:v>29.119999885559068</c:v>
                </c:pt>
                <c:pt idx="729">
                  <c:v>29.159998893737768</c:v>
                </c:pt>
                <c:pt idx="730">
                  <c:v>29.199999809265169</c:v>
                </c:pt>
                <c:pt idx="731">
                  <c:v>29.239998817443873</c:v>
                </c:pt>
                <c:pt idx="732">
                  <c:v>29.279999732971167</c:v>
                </c:pt>
                <c:pt idx="733">
                  <c:v>29.319998741149874</c:v>
                </c:pt>
                <c:pt idx="734">
                  <c:v>29.359999656677267</c:v>
                </c:pt>
                <c:pt idx="735">
                  <c:v>29.399998664855971</c:v>
                </c:pt>
                <c:pt idx="736">
                  <c:v>29.439999580383265</c:v>
                </c:pt>
                <c:pt idx="737">
                  <c:v>29.479998588561966</c:v>
                </c:pt>
                <c:pt idx="738">
                  <c:v>29.51999950408937</c:v>
                </c:pt>
                <c:pt idx="739">
                  <c:v>29.559998512268074</c:v>
                </c:pt>
                <c:pt idx="740">
                  <c:v>29.599999427795368</c:v>
                </c:pt>
                <c:pt idx="741">
                  <c:v>29.639998435974071</c:v>
                </c:pt>
                <c:pt idx="742">
                  <c:v>29.679999351501468</c:v>
                </c:pt>
                <c:pt idx="743">
                  <c:v>29.72000026702877</c:v>
                </c:pt>
                <c:pt idx="744">
                  <c:v>29.75999927520747</c:v>
                </c:pt>
                <c:pt idx="745">
                  <c:v>29.80000019073487</c:v>
                </c:pt>
                <c:pt idx="746">
                  <c:v>29.839999198913574</c:v>
                </c:pt>
                <c:pt idx="747">
                  <c:v>29.880000114440868</c:v>
                </c:pt>
                <c:pt idx="748">
                  <c:v>29.919999122619672</c:v>
                </c:pt>
                <c:pt idx="749">
                  <c:v>29.960000038146966</c:v>
                </c:pt>
                <c:pt idx="750">
                  <c:v>29.999999046325666</c:v>
                </c:pt>
                <c:pt idx="751">
                  <c:v>30.039999961853074</c:v>
                </c:pt>
                <c:pt idx="752">
                  <c:v>30.07999897003177</c:v>
                </c:pt>
                <c:pt idx="753">
                  <c:v>30.119999885559068</c:v>
                </c:pt>
                <c:pt idx="754">
                  <c:v>30.159998893737768</c:v>
                </c:pt>
                <c:pt idx="755">
                  <c:v>30.199999809265169</c:v>
                </c:pt>
                <c:pt idx="756">
                  <c:v>30.239998817443873</c:v>
                </c:pt>
                <c:pt idx="757">
                  <c:v>30.279999732971167</c:v>
                </c:pt>
                <c:pt idx="758">
                  <c:v>30.319998741149874</c:v>
                </c:pt>
                <c:pt idx="759">
                  <c:v>30.359999656677267</c:v>
                </c:pt>
                <c:pt idx="760">
                  <c:v>30.399998664855971</c:v>
                </c:pt>
                <c:pt idx="761">
                  <c:v>30.439999580383265</c:v>
                </c:pt>
                <c:pt idx="762">
                  <c:v>30.479998588561966</c:v>
                </c:pt>
                <c:pt idx="763">
                  <c:v>30.51999950408937</c:v>
                </c:pt>
                <c:pt idx="764">
                  <c:v>30.559998512268074</c:v>
                </c:pt>
                <c:pt idx="765">
                  <c:v>30.599999427795368</c:v>
                </c:pt>
                <c:pt idx="766">
                  <c:v>30.639998435974071</c:v>
                </c:pt>
                <c:pt idx="767">
                  <c:v>30.679999351501468</c:v>
                </c:pt>
                <c:pt idx="768">
                  <c:v>30.72000026702877</c:v>
                </c:pt>
                <c:pt idx="769">
                  <c:v>30.75999927520747</c:v>
                </c:pt>
                <c:pt idx="770">
                  <c:v>30.80000019073487</c:v>
                </c:pt>
                <c:pt idx="771">
                  <c:v>30.839999198913574</c:v>
                </c:pt>
                <c:pt idx="772">
                  <c:v>30.880000114440868</c:v>
                </c:pt>
                <c:pt idx="773">
                  <c:v>30.919999122619672</c:v>
                </c:pt>
                <c:pt idx="774">
                  <c:v>30.960000038146966</c:v>
                </c:pt>
                <c:pt idx="775">
                  <c:v>31.00000095367427</c:v>
                </c:pt>
                <c:pt idx="776">
                  <c:v>31.039998054504373</c:v>
                </c:pt>
                <c:pt idx="777">
                  <c:v>31.07999897003177</c:v>
                </c:pt>
                <c:pt idx="778">
                  <c:v>31.119999885559071</c:v>
                </c:pt>
                <c:pt idx="779">
                  <c:v>31.160000801086476</c:v>
                </c:pt>
                <c:pt idx="780">
                  <c:v>31.199997901916479</c:v>
                </c:pt>
                <c:pt idx="781">
                  <c:v>31.239998817443876</c:v>
                </c:pt>
                <c:pt idx="782">
                  <c:v>31.279999732971163</c:v>
                </c:pt>
                <c:pt idx="783">
                  <c:v>31.320000648498571</c:v>
                </c:pt>
                <c:pt idx="784">
                  <c:v>31.359997749328571</c:v>
                </c:pt>
                <c:pt idx="785">
                  <c:v>31.399998664855971</c:v>
                </c:pt>
                <c:pt idx="786">
                  <c:v>31.439999580383265</c:v>
                </c:pt>
                <c:pt idx="787">
                  <c:v>31.480000495910669</c:v>
                </c:pt>
                <c:pt idx="788">
                  <c:v>31.519997596740772</c:v>
                </c:pt>
                <c:pt idx="789">
                  <c:v>31.559998512268074</c:v>
                </c:pt>
                <c:pt idx="790">
                  <c:v>31.599999427795371</c:v>
                </c:pt>
                <c:pt idx="791">
                  <c:v>31.640000343322772</c:v>
                </c:pt>
                <c:pt idx="792">
                  <c:v>31.679997444152875</c:v>
                </c:pt>
                <c:pt idx="793">
                  <c:v>31.719998359680179</c:v>
                </c:pt>
                <c:pt idx="794">
                  <c:v>31.759999275207466</c:v>
                </c:pt>
                <c:pt idx="795">
                  <c:v>31.800000190734867</c:v>
                </c:pt>
                <c:pt idx="796">
                  <c:v>31.840001106262168</c:v>
                </c:pt>
                <c:pt idx="797">
                  <c:v>31.879998207092271</c:v>
                </c:pt>
                <c:pt idx="798">
                  <c:v>31.919999122619672</c:v>
                </c:pt>
                <c:pt idx="799">
                  <c:v>31.960000038146966</c:v>
                </c:pt>
                <c:pt idx="800">
                  <c:v>32.000000953674274</c:v>
                </c:pt>
                <c:pt idx="801">
                  <c:v>32.039998054504373</c:v>
                </c:pt>
                <c:pt idx="802">
                  <c:v>32.079998970031788</c:v>
                </c:pt>
                <c:pt idx="803">
                  <c:v>32.119999885559082</c:v>
                </c:pt>
                <c:pt idx="804">
                  <c:v>32.160000801086476</c:v>
                </c:pt>
                <c:pt idx="805">
                  <c:v>32.199997901916475</c:v>
                </c:pt>
                <c:pt idx="806">
                  <c:v>32.239998817443883</c:v>
                </c:pt>
                <c:pt idx="807">
                  <c:v>32.279999732971184</c:v>
                </c:pt>
                <c:pt idx="808">
                  <c:v>32.320000648498571</c:v>
                </c:pt>
                <c:pt idx="809">
                  <c:v>32.359997749328564</c:v>
                </c:pt>
                <c:pt idx="810">
                  <c:v>32.399998664855978</c:v>
                </c:pt>
                <c:pt idx="811">
                  <c:v>32.439999580383265</c:v>
                </c:pt>
                <c:pt idx="812">
                  <c:v>32.480000495910659</c:v>
                </c:pt>
                <c:pt idx="813">
                  <c:v>32.519997596740659</c:v>
                </c:pt>
                <c:pt idx="814">
                  <c:v>32.559998512268074</c:v>
                </c:pt>
                <c:pt idx="815">
                  <c:v>32.599999427795375</c:v>
                </c:pt>
                <c:pt idx="816">
                  <c:v>32.640000343322782</c:v>
                </c:pt>
                <c:pt idx="817">
                  <c:v>32.679997444152882</c:v>
                </c:pt>
                <c:pt idx="818">
                  <c:v>32.719998359680176</c:v>
                </c:pt>
                <c:pt idx="819">
                  <c:v>32.759999275207463</c:v>
                </c:pt>
                <c:pt idx="820">
                  <c:v>32.80000019073487</c:v>
                </c:pt>
                <c:pt idx="821">
                  <c:v>32.840001106262157</c:v>
                </c:pt>
                <c:pt idx="822">
                  <c:v>32.879998207092264</c:v>
                </c:pt>
                <c:pt idx="823">
                  <c:v>32.919999122619664</c:v>
                </c:pt>
                <c:pt idx="824">
                  <c:v>32.960000038146973</c:v>
                </c:pt>
                <c:pt idx="825">
                  <c:v>33.000000953674274</c:v>
                </c:pt>
                <c:pt idx="826">
                  <c:v>33.039998054504373</c:v>
                </c:pt>
                <c:pt idx="827">
                  <c:v>33.079998970031788</c:v>
                </c:pt>
                <c:pt idx="828">
                  <c:v>33.119999885559082</c:v>
                </c:pt>
                <c:pt idx="829">
                  <c:v>33.160000801086476</c:v>
                </c:pt>
                <c:pt idx="830">
                  <c:v>33.199997901916475</c:v>
                </c:pt>
                <c:pt idx="831">
                  <c:v>33.239998817443883</c:v>
                </c:pt>
                <c:pt idx="832">
                  <c:v>33.279999732971184</c:v>
                </c:pt>
                <c:pt idx="833">
                  <c:v>33.320000648498571</c:v>
                </c:pt>
                <c:pt idx="834">
                  <c:v>33.359997749328564</c:v>
                </c:pt>
                <c:pt idx="835">
                  <c:v>33.399998664855978</c:v>
                </c:pt>
                <c:pt idx="836">
                  <c:v>33.439999580383265</c:v>
                </c:pt>
                <c:pt idx="837">
                  <c:v>33.480000495910659</c:v>
                </c:pt>
                <c:pt idx="838">
                  <c:v>33.519997596740659</c:v>
                </c:pt>
                <c:pt idx="839">
                  <c:v>33.559998512268074</c:v>
                </c:pt>
                <c:pt idx="840">
                  <c:v>33.599999427795375</c:v>
                </c:pt>
                <c:pt idx="841">
                  <c:v>33.640000343322782</c:v>
                </c:pt>
                <c:pt idx="842">
                  <c:v>33.679997444152882</c:v>
                </c:pt>
                <c:pt idx="843">
                  <c:v>33.719998359680176</c:v>
                </c:pt>
                <c:pt idx="844">
                  <c:v>33.759999275207463</c:v>
                </c:pt>
                <c:pt idx="845">
                  <c:v>33.80000019073487</c:v>
                </c:pt>
                <c:pt idx="846">
                  <c:v>33.840001106262157</c:v>
                </c:pt>
                <c:pt idx="847">
                  <c:v>33.879998207092264</c:v>
                </c:pt>
                <c:pt idx="848">
                  <c:v>33.919999122619664</c:v>
                </c:pt>
                <c:pt idx="849">
                  <c:v>33.960000038146973</c:v>
                </c:pt>
                <c:pt idx="850">
                  <c:v>34.000000953674274</c:v>
                </c:pt>
                <c:pt idx="851">
                  <c:v>34.039998054504373</c:v>
                </c:pt>
                <c:pt idx="852">
                  <c:v>34.079998970031788</c:v>
                </c:pt>
                <c:pt idx="853">
                  <c:v>34.119999885559082</c:v>
                </c:pt>
                <c:pt idx="854">
                  <c:v>34.160000801086476</c:v>
                </c:pt>
                <c:pt idx="855">
                  <c:v>34.199997901916475</c:v>
                </c:pt>
                <c:pt idx="856">
                  <c:v>34.239998817443883</c:v>
                </c:pt>
                <c:pt idx="857">
                  <c:v>34.279999732971184</c:v>
                </c:pt>
                <c:pt idx="858">
                  <c:v>34.320000648498571</c:v>
                </c:pt>
                <c:pt idx="859">
                  <c:v>34.359997749328564</c:v>
                </c:pt>
                <c:pt idx="860">
                  <c:v>34.399998664855978</c:v>
                </c:pt>
                <c:pt idx="861">
                  <c:v>34.439999580383265</c:v>
                </c:pt>
                <c:pt idx="862">
                  <c:v>34.480000495910659</c:v>
                </c:pt>
                <c:pt idx="863">
                  <c:v>34.519997596740659</c:v>
                </c:pt>
                <c:pt idx="864">
                  <c:v>34.559998512268074</c:v>
                </c:pt>
                <c:pt idx="865">
                  <c:v>34.599999427795375</c:v>
                </c:pt>
                <c:pt idx="866">
                  <c:v>34.640000343322782</c:v>
                </c:pt>
                <c:pt idx="867">
                  <c:v>34.679997444152882</c:v>
                </c:pt>
                <c:pt idx="868">
                  <c:v>34.719998359680176</c:v>
                </c:pt>
                <c:pt idx="869">
                  <c:v>34.759999275207463</c:v>
                </c:pt>
                <c:pt idx="870">
                  <c:v>34.80000019073487</c:v>
                </c:pt>
                <c:pt idx="871">
                  <c:v>34.840001106262157</c:v>
                </c:pt>
                <c:pt idx="872">
                  <c:v>34.879998207092264</c:v>
                </c:pt>
                <c:pt idx="873">
                  <c:v>34.919999122619664</c:v>
                </c:pt>
                <c:pt idx="874">
                  <c:v>34.960000038146973</c:v>
                </c:pt>
                <c:pt idx="875">
                  <c:v>35.000000953674274</c:v>
                </c:pt>
                <c:pt idx="876">
                  <c:v>35.039998054504373</c:v>
                </c:pt>
                <c:pt idx="877">
                  <c:v>35.079998970031788</c:v>
                </c:pt>
                <c:pt idx="878">
                  <c:v>35.119999885559082</c:v>
                </c:pt>
                <c:pt idx="879">
                  <c:v>35.160000801086476</c:v>
                </c:pt>
                <c:pt idx="880">
                  <c:v>35.199997901916475</c:v>
                </c:pt>
                <c:pt idx="881">
                  <c:v>35.239998817443883</c:v>
                </c:pt>
                <c:pt idx="882">
                  <c:v>35.279999732971184</c:v>
                </c:pt>
                <c:pt idx="883">
                  <c:v>35.320000648498571</c:v>
                </c:pt>
                <c:pt idx="884">
                  <c:v>35.359997749328564</c:v>
                </c:pt>
                <c:pt idx="885">
                  <c:v>35.399998664855978</c:v>
                </c:pt>
                <c:pt idx="886">
                  <c:v>35.439999580383265</c:v>
                </c:pt>
                <c:pt idx="887">
                  <c:v>35.480000495910659</c:v>
                </c:pt>
                <c:pt idx="888">
                  <c:v>35.519997596740659</c:v>
                </c:pt>
                <c:pt idx="889">
                  <c:v>35.559998512268074</c:v>
                </c:pt>
                <c:pt idx="890">
                  <c:v>35.599999427795375</c:v>
                </c:pt>
                <c:pt idx="891">
                  <c:v>35.640000343322782</c:v>
                </c:pt>
                <c:pt idx="892">
                  <c:v>35.679997444152882</c:v>
                </c:pt>
                <c:pt idx="893">
                  <c:v>35.719998359680176</c:v>
                </c:pt>
                <c:pt idx="894">
                  <c:v>35.759999275207463</c:v>
                </c:pt>
                <c:pt idx="895">
                  <c:v>35.80000019073487</c:v>
                </c:pt>
                <c:pt idx="896">
                  <c:v>35.840001106262157</c:v>
                </c:pt>
                <c:pt idx="897">
                  <c:v>35.879998207092264</c:v>
                </c:pt>
                <c:pt idx="898">
                  <c:v>35.919999122619664</c:v>
                </c:pt>
                <c:pt idx="899">
                  <c:v>35.960000038146973</c:v>
                </c:pt>
                <c:pt idx="900">
                  <c:v>36.000000953674274</c:v>
                </c:pt>
                <c:pt idx="901">
                  <c:v>36.039998054504373</c:v>
                </c:pt>
                <c:pt idx="902">
                  <c:v>36.079998970031788</c:v>
                </c:pt>
                <c:pt idx="903">
                  <c:v>36.119999885559082</c:v>
                </c:pt>
                <c:pt idx="904">
                  <c:v>36.160000801086476</c:v>
                </c:pt>
                <c:pt idx="905">
                  <c:v>36.199997901916475</c:v>
                </c:pt>
                <c:pt idx="906">
                  <c:v>36.239998817443883</c:v>
                </c:pt>
                <c:pt idx="907">
                  <c:v>36.279999732971184</c:v>
                </c:pt>
                <c:pt idx="908">
                  <c:v>36.320000648498571</c:v>
                </c:pt>
                <c:pt idx="909">
                  <c:v>36.359997749328564</c:v>
                </c:pt>
                <c:pt idx="910">
                  <c:v>36.399998664855978</c:v>
                </c:pt>
                <c:pt idx="911">
                  <c:v>36.439999580383265</c:v>
                </c:pt>
                <c:pt idx="912">
                  <c:v>36.480000495910659</c:v>
                </c:pt>
                <c:pt idx="913">
                  <c:v>36.519997596740765</c:v>
                </c:pt>
                <c:pt idx="914">
                  <c:v>36.559998512268074</c:v>
                </c:pt>
                <c:pt idx="915">
                  <c:v>36.599999427795375</c:v>
                </c:pt>
                <c:pt idx="916">
                  <c:v>36.640000343322782</c:v>
                </c:pt>
                <c:pt idx="917">
                  <c:v>36.679997444152882</c:v>
                </c:pt>
                <c:pt idx="918">
                  <c:v>36.719998359680176</c:v>
                </c:pt>
                <c:pt idx="919">
                  <c:v>36.759999275207463</c:v>
                </c:pt>
                <c:pt idx="920">
                  <c:v>36.80000019073487</c:v>
                </c:pt>
                <c:pt idx="921">
                  <c:v>36.83999729156497</c:v>
                </c:pt>
                <c:pt idx="922">
                  <c:v>36.879998207092264</c:v>
                </c:pt>
                <c:pt idx="923">
                  <c:v>36.919999122619664</c:v>
                </c:pt>
                <c:pt idx="924">
                  <c:v>36.960000038146973</c:v>
                </c:pt>
                <c:pt idx="925">
                  <c:v>37.000000953674274</c:v>
                </c:pt>
                <c:pt idx="926">
                  <c:v>37.039998054504373</c:v>
                </c:pt>
                <c:pt idx="927">
                  <c:v>37.079998970031788</c:v>
                </c:pt>
                <c:pt idx="928">
                  <c:v>37.119999885559082</c:v>
                </c:pt>
                <c:pt idx="929">
                  <c:v>37.160000801086476</c:v>
                </c:pt>
                <c:pt idx="930">
                  <c:v>37.199997901916475</c:v>
                </c:pt>
                <c:pt idx="931">
                  <c:v>37.239998817443883</c:v>
                </c:pt>
                <c:pt idx="932">
                  <c:v>37.279999732971184</c:v>
                </c:pt>
                <c:pt idx="933">
                  <c:v>37.320000648498571</c:v>
                </c:pt>
                <c:pt idx="934">
                  <c:v>37.359997749328564</c:v>
                </c:pt>
                <c:pt idx="935">
                  <c:v>37.399998664855978</c:v>
                </c:pt>
                <c:pt idx="936">
                  <c:v>37.439999580383265</c:v>
                </c:pt>
                <c:pt idx="937">
                  <c:v>37.480000495910659</c:v>
                </c:pt>
                <c:pt idx="938">
                  <c:v>37.519997596740659</c:v>
                </c:pt>
                <c:pt idx="939">
                  <c:v>37.559998512268074</c:v>
                </c:pt>
                <c:pt idx="940">
                  <c:v>37.599999427795375</c:v>
                </c:pt>
                <c:pt idx="941">
                  <c:v>37.640000343322782</c:v>
                </c:pt>
                <c:pt idx="942">
                  <c:v>37.679997444152882</c:v>
                </c:pt>
                <c:pt idx="943">
                  <c:v>37.719998359680176</c:v>
                </c:pt>
                <c:pt idx="944">
                  <c:v>37.759999275207463</c:v>
                </c:pt>
                <c:pt idx="945">
                  <c:v>37.80000019073487</c:v>
                </c:pt>
                <c:pt idx="946">
                  <c:v>37.83999729156497</c:v>
                </c:pt>
                <c:pt idx="947">
                  <c:v>37.879998207092264</c:v>
                </c:pt>
                <c:pt idx="948">
                  <c:v>37.919999122619664</c:v>
                </c:pt>
                <c:pt idx="949">
                  <c:v>37.960000038146973</c:v>
                </c:pt>
                <c:pt idx="950">
                  <c:v>38.000000953674274</c:v>
                </c:pt>
                <c:pt idx="951">
                  <c:v>38.039998054504373</c:v>
                </c:pt>
                <c:pt idx="952">
                  <c:v>38.079998970031788</c:v>
                </c:pt>
                <c:pt idx="953">
                  <c:v>38.119999885559082</c:v>
                </c:pt>
                <c:pt idx="954">
                  <c:v>38.160000801086476</c:v>
                </c:pt>
                <c:pt idx="955">
                  <c:v>38.199997901916475</c:v>
                </c:pt>
                <c:pt idx="956">
                  <c:v>38.239998817443883</c:v>
                </c:pt>
                <c:pt idx="957">
                  <c:v>38.279999732971184</c:v>
                </c:pt>
                <c:pt idx="958">
                  <c:v>38.320000648498571</c:v>
                </c:pt>
                <c:pt idx="959">
                  <c:v>38.359997749328564</c:v>
                </c:pt>
                <c:pt idx="960">
                  <c:v>38.399998664855978</c:v>
                </c:pt>
                <c:pt idx="961">
                  <c:v>38.439999580383265</c:v>
                </c:pt>
                <c:pt idx="962">
                  <c:v>38.480000495910659</c:v>
                </c:pt>
                <c:pt idx="963">
                  <c:v>38.519997596740659</c:v>
                </c:pt>
                <c:pt idx="964">
                  <c:v>38.559998512268074</c:v>
                </c:pt>
                <c:pt idx="965">
                  <c:v>38.599999427795375</c:v>
                </c:pt>
                <c:pt idx="966">
                  <c:v>38.640000343322782</c:v>
                </c:pt>
                <c:pt idx="967">
                  <c:v>38.679997444152882</c:v>
                </c:pt>
                <c:pt idx="968">
                  <c:v>38.719998359680176</c:v>
                </c:pt>
                <c:pt idx="969">
                  <c:v>38.759999275207463</c:v>
                </c:pt>
                <c:pt idx="970">
                  <c:v>38.80000019073487</c:v>
                </c:pt>
                <c:pt idx="971">
                  <c:v>38.83999729156497</c:v>
                </c:pt>
                <c:pt idx="972">
                  <c:v>38.879998207092264</c:v>
                </c:pt>
                <c:pt idx="973">
                  <c:v>38.919999122619664</c:v>
                </c:pt>
                <c:pt idx="974">
                  <c:v>38.960000038146973</c:v>
                </c:pt>
                <c:pt idx="975">
                  <c:v>39.000000953674366</c:v>
                </c:pt>
                <c:pt idx="976">
                  <c:v>39.039998054504373</c:v>
                </c:pt>
                <c:pt idx="977">
                  <c:v>39.079998970031788</c:v>
                </c:pt>
                <c:pt idx="978">
                  <c:v>39.119999885559082</c:v>
                </c:pt>
                <c:pt idx="979">
                  <c:v>39.160000801086476</c:v>
                </c:pt>
                <c:pt idx="980">
                  <c:v>39.199997901916475</c:v>
                </c:pt>
                <c:pt idx="981">
                  <c:v>39.239998817443883</c:v>
                </c:pt>
                <c:pt idx="982">
                  <c:v>39.279999732971184</c:v>
                </c:pt>
                <c:pt idx="983">
                  <c:v>39.320000648498571</c:v>
                </c:pt>
                <c:pt idx="984">
                  <c:v>39.359997749328564</c:v>
                </c:pt>
                <c:pt idx="985">
                  <c:v>39.399998664855978</c:v>
                </c:pt>
                <c:pt idx="986">
                  <c:v>39.439999580383265</c:v>
                </c:pt>
                <c:pt idx="987">
                  <c:v>39.480000495910659</c:v>
                </c:pt>
                <c:pt idx="988">
                  <c:v>39.519997596740765</c:v>
                </c:pt>
                <c:pt idx="989">
                  <c:v>39.559998512268074</c:v>
                </c:pt>
                <c:pt idx="990">
                  <c:v>39.599999427795375</c:v>
                </c:pt>
                <c:pt idx="991">
                  <c:v>39.640000343322782</c:v>
                </c:pt>
                <c:pt idx="992">
                  <c:v>39.679997444152882</c:v>
                </c:pt>
                <c:pt idx="993">
                  <c:v>39.719998359680176</c:v>
                </c:pt>
                <c:pt idx="994">
                  <c:v>39.759999275207555</c:v>
                </c:pt>
                <c:pt idx="995">
                  <c:v>39.80000019073487</c:v>
                </c:pt>
                <c:pt idx="996">
                  <c:v>39.83999729156497</c:v>
                </c:pt>
                <c:pt idx="997">
                  <c:v>39.879998207092264</c:v>
                </c:pt>
                <c:pt idx="998">
                  <c:v>39.919999122619664</c:v>
                </c:pt>
                <c:pt idx="999">
                  <c:v>39.960000038146973</c:v>
                </c:pt>
                <c:pt idx="1000">
                  <c:v>40.000000953674274</c:v>
                </c:pt>
                <c:pt idx="1001">
                  <c:v>40.039998054504373</c:v>
                </c:pt>
                <c:pt idx="1002">
                  <c:v>40.079998970031788</c:v>
                </c:pt>
                <c:pt idx="1003">
                  <c:v>40.119999885559082</c:v>
                </c:pt>
                <c:pt idx="1004">
                  <c:v>40.160000801086476</c:v>
                </c:pt>
                <c:pt idx="1005">
                  <c:v>40.199997901916475</c:v>
                </c:pt>
                <c:pt idx="1006">
                  <c:v>40.239998817443883</c:v>
                </c:pt>
                <c:pt idx="1007">
                  <c:v>40.279999732971184</c:v>
                </c:pt>
                <c:pt idx="1008">
                  <c:v>40.320000648498571</c:v>
                </c:pt>
                <c:pt idx="1009">
                  <c:v>40.359997749328564</c:v>
                </c:pt>
                <c:pt idx="1010">
                  <c:v>40.399998664855978</c:v>
                </c:pt>
                <c:pt idx="1011">
                  <c:v>40.439999580383265</c:v>
                </c:pt>
                <c:pt idx="1012">
                  <c:v>40.480000495910659</c:v>
                </c:pt>
                <c:pt idx="1013">
                  <c:v>40.519997596740659</c:v>
                </c:pt>
                <c:pt idx="1014">
                  <c:v>40.559998512268074</c:v>
                </c:pt>
                <c:pt idx="1015">
                  <c:v>40.599999427795375</c:v>
                </c:pt>
                <c:pt idx="1016">
                  <c:v>40.640000343322782</c:v>
                </c:pt>
                <c:pt idx="1017">
                  <c:v>40.679997444152882</c:v>
                </c:pt>
                <c:pt idx="1018">
                  <c:v>40.719998359680176</c:v>
                </c:pt>
                <c:pt idx="1019">
                  <c:v>40.759999275207463</c:v>
                </c:pt>
                <c:pt idx="1020">
                  <c:v>40.80000019073487</c:v>
                </c:pt>
                <c:pt idx="1021">
                  <c:v>40.83999729156497</c:v>
                </c:pt>
                <c:pt idx="1022">
                  <c:v>40.879998207092264</c:v>
                </c:pt>
                <c:pt idx="1023">
                  <c:v>40.919999122619664</c:v>
                </c:pt>
                <c:pt idx="1024">
                  <c:v>40.960000038146973</c:v>
                </c:pt>
                <c:pt idx="1025">
                  <c:v>41.000000953674274</c:v>
                </c:pt>
                <c:pt idx="1026">
                  <c:v>41.039998054504373</c:v>
                </c:pt>
                <c:pt idx="1027">
                  <c:v>41.079998970031788</c:v>
                </c:pt>
                <c:pt idx="1028">
                  <c:v>41.119999885559082</c:v>
                </c:pt>
                <c:pt idx="1029">
                  <c:v>41.160000801086476</c:v>
                </c:pt>
                <c:pt idx="1030">
                  <c:v>41.199997901916475</c:v>
                </c:pt>
                <c:pt idx="1031">
                  <c:v>41.239998817443883</c:v>
                </c:pt>
                <c:pt idx="1032">
                  <c:v>41.279999732971184</c:v>
                </c:pt>
                <c:pt idx="1033">
                  <c:v>41.320000648498571</c:v>
                </c:pt>
                <c:pt idx="1034">
                  <c:v>41.359997749328564</c:v>
                </c:pt>
                <c:pt idx="1035">
                  <c:v>41.399998664855978</c:v>
                </c:pt>
                <c:pt idx="1036">
                  <c:v>41.439999580383265</c:v>
                </c:pt>
                <c:pt idx="1037">
                  <c:v>41.480000495910659</c:v>
                </c:pt>
                <c:pt idx="1038">
                  <c:v>41.519997596740765</c:v>
                </c:pt>
                <c:pt idx="1039">
                  <c:v>41.559998512268074</c:v>
                </c:pt>
                <c:pt idx="1040">
                  <c:v>41.599999427795375</c:v>
                </c:pt>
                <c:pt idx="1041">
                  <c:v>41.640000343322782</c:v>
                </c:pt>
                <c:pt idx="1042">
                  <c:v>41.679997444152882</c:v>
                </c:pt>
                <c:pt idx="1043">
                  <c:v>41.719998359680176</c:v>
                </c:pt>
                <c:pt idx="1044">
                  <c:v>41.759999275207555</c:v>
                </c:pt>
                <c:pt idx="1045">
                  <c:v>41.80000019073487</c:v>
                </c:pt>
                <c:pt idx="1046">
                  <c:v>41.83999729156497</c:v>
                </c:pt>
                <c:pt idx="1047">
                  <c:v>41.879998207092264</c:v>
                </c:pt>
                <c:pt idx="1048">
                  <c:v>41.919999122619664</c:v>
                </c:pt>
                <c:pt idx="1049">
                  <c:v>41.960000038146973</c:v>
                </c:pt>
                <c:pt idx="1050">
                  <c:v>42.000000953674274</c:v>
                </c:pt>
                <c:pt idx="1051">
                  <c:v>42.039998054504373</c:v>
                </c:pt>
                <c:pt idx="1052">
                  <c:v>42.079998970031788</c:v>
                </c:pt>
                <c:pt idx="1053">
                  <c:v>42.119999885559082</c:v>
                </c:pt>
                <c:pt idx="1054">
                  <c:v>42.160000801086476</c:v>
                </c:pt>
                <c:pt idx="1055">
                  <c:v>42.199997901916475</c:v>
                </c:pt>
                <c:pt idx="1056">
                  <c:v>42.239998817443883</c:v>
                </c:pt>
                <c:pt idx="1057">
                  <c:v>42.279999732971184</c:v>
                </c:pt>
                <c:pt idx="1058">
                  <c:v>42.320000648498571</c:v>
                </c:pt>
                <c:pt idx="1059">
                  <c:v>42.359997749328564</c:v>
                </c:pt>
                <c:pt idx="1060">
                  <c:v>42.399998664855978</c:v>
                </c:pt>
                <c:pt idx="1061">
                  <c:v>42.439999580383265</c:v>
                </c:pt>
                <c:pt idx="1062">
                  <c:v>42.480000495910659</c:v>
                </c:pt>
                <c:pt idx="1063">
                  <c:v>42.519997596740765</c:v>
                </c:pt>
                <c:pt idx="1064">
                  <c:v>42.559998512268074</c:v>
                </c:pt>
                <c:pt idx="1065">
                  <c:v>42.599999427795375</c:v>
                </c:pt>
                <c:pt idx="1066">
                  <c:v>42.640000343322782</c:v>
                </c:pt>
                <c:pt idx="1067">
                  <c:v>42.679997444152882</c:v>
                </c:pt>
                <c:pt idx="1068">
                  <c:v>42.719998359680176</c:v>
                </c:pt>
                <c:pt idx="1069">
                  <c:v>42.759999275207463</c:v>
                </c:pt>
                <c:pt idx="1070">
                  <c:v>42.80000019073487</c:v>
                </c:pt>
                <c:pt idx="1071">
                  <c:v>42.83999729156497</c:v>
                </c:pt>
                <c:pt idx="1072">
                  <c:v>42.879998207092264</c:v>
                </c:pt>
                <c:pt idx="1073">
                  <c:v>42.919999122619664</c:v>
                </c:pt>
                <c:pt idx="1074">
                  <c:v>42.960000038146973</c:v>
                </c:pt>
                <c:pt idx="1075">
                  <c:v>43.000000953674274</c:v>
                </c:pt>
                <c:pt idx="1076">
                  <c:v>43.039998054504373</c:v>
                </c:pt>
                <c:pt idx="1077">
                  <c:v>43.079998970031788</c:v>
                </c:pt>
                <c:pt idx="1078">
                  <c:v>43.119999885559082</c:v>
                </c:pt>
                <c:pt idx="1079">
                  <c:v>43.160000801086476</c:v>
                </c:pt>
                <c:pt idx="1080">
                  <c:v>43.199997901916475</c:v>
                </c:pt>
                <c:pt idx="1081">
                  <c:v>43.239998817443883</c:v>
                </c:pt>
                <c:pt idx="1082">
                  <c:v>43.279999732971184</c:v>
                </c:pt>
                <c:pt idx="1083">
                  <c:v>43.320000648498571</c:v>
                </c:pt>
                <c:pt idx="1084">
                  <c:v>43.359997749328564</c:v>
                </c:pt>
                <c:pt idx="1085">
                  <c:v>43.399998664855978</c:v>
                </c:pt>
                <c:pt idx="1086">
                  <c:v>43.439999580383265</c:v>
                </c:pt>
                <c:pt idx="1087">
                  <c:v>43.480000495910659</c:v>
                </c:pt>
                <c:pt idx="1088">
                  <c:v>43.519997596740765</c:v>
                </c:pt>
                <c:pt idx="1089">
                  <c:v>43.559998512268074</c:v>
                </c:pt>
                <c:pt idx="1090">
                  <c:v>43.599999427795375</c:v>
                </c:pt>
                <c:pt idx="1091">
                  <c:v>43.640000343322782</c:v>
                </c:pt>
                <c:pt idx="1092">
                  <c:v>43.679997444152882</c:v>
                </c:pt>
                <c:pt idx="1093">
                  <c:v>43.719998359680176</c:v>
                </c:pt>
                <c:pt idx="1094">
                  <c:v>43.759999275207555</c:v>
                </c:pt>
                <c:pt idx="1095">
                  <c:v>43.80000019073487</c:v>
                </c:pt>
                <c:pt idx="1096">
                  <c:v>43.83999729156497</c:v>
                </c:pt>
                <c:pt idx="1097">
                  <c:v>43.879998207092264</c:v>
                </c:pt>
                <c:pt idx="1098">
                  <c:v>43.919999122619664</c:v>
                </c:pt>
                <c:pt idx="1099">
                  <c:v>43.960000038146973</c:v>
                </c:pt>
                <c:pt idx="1100">
                  <c:v>43.999997138977079</c:v>
                </c:pt>
                <c:pt idx="1101">
                  <c:v>44.039998054504373</c:v>
                </c:pt>
                <c:pt idx="1102">
                  <c:v>44.079998970031788</c:v>
                </c:pt>
                <c:pt idx="1103">
                  <c:v>44.119999885559082</c:v>
                </c:pt>
                <c:pt idx="1104">
                  <c:v>44.160000801086476</c:v>
                </c:pt>
                <c:pt idx="1105">
                  <c:v>44.199997901916475</c:v>
                </c:pt>
                <c:pt idx="1106">
                  <c:v>44.239998817443883</c:v>
                </c:pt>
                <c:pt idx="1107">
                  <c:v>44.279999732971184</c:v>
                </c:pt>
                <c:pt idx="1108">
                  <c:v>44.320000648498571</c:v>
                </c:pt>
                <c:pt idx="1109">
                  <c:v>44.359997749328564</c:v>
                </c:pt>
                <c:pt idx="1110">
                  <c:v>44.399998664855978</c:v>
                </c:pt>
                <c:pt idx="1111">
                  <c:v>44.439999580383265</c:v>
                </c:pt>
                <c:pt idx="1112">
                  <c:v>44.480000495910659</c:v>
                </c:pt>
                <c:pt idx="1113">
                  <c:v>44.519997596740765</c:v>
                </c:pt>
                <c:pt idx="1114">
                  <c:v>44.559998512268074</c:v>
                </c:pt>
                <c:pt idx="1115">
                  <c:v>44.599999427795375</c:v>
                </c:pt>
                <c:pt idx="1116">
                  <c:v>44.640000343322782</c:v>
                </c:pt>
                <c:pt idx="1117">
                  <c:v>44.679997444152882</c:v>
                </c:pt>
                <c:pt idx="1118">
                  <c:v>44.719998359680176</c:v>
                </c:pt>
                <c:pt idx="1119">
                  <c:v>44.759999275207555</c:v>
                </c:pt>
                <c:pt idx="1120">
                  <c:v>44.80000019073487</c:v>
                </c:pt>
                <c:pt idx="1121">
                  <c:v>44.83999729156497</c:v>
                </c:pt>
                <c:pt idx="1122">
                  <c:v>44.879998207092264</c:v>
                </c:pt>
                <c:pt idx="1123">
                  <c:v>44.919999122619664</c:v>
                </c:pt>
                <c:pt idx="1124">
                  <c:v>44.960000038146973</c:v>
                </c:pt>
                <c:pt idx="1125">
                  <c:v>44.999997138977079</c:v>
                </c:pt>
                <c:pt idx="1126">
                  <c:v>45.039998054504373</c:v>
                </c:pt>
                <c:pt idx="1127">
                  <c:v>45.079998970031788</c:v>
                </c:pt>
                <c:pt idx="1128">
                  <c:v>45.119999885559082</c:v>
                </c:pt>
                <c:pt idx="1129">
                  <c:v>45.160000801086476</c:v>
                </c:pt>
                <c:pt idx="1130">
                  <c:v>45.199997901916475</c:v>
                </c:pt>
                <c:pt idx="1131">
                  <c:v>45.239998817443883</c:v>
                </c:pt>
                <c:pt idx="1132">
                  <c:v>45.279999732971184</c:v>
                </c:pt>
                <c:pt idx="1133">
                  <c:v>45.320000648498571</c:v>
                </c:pt>
                <c:pt idx="1134">
                  <c:v>45.359997749328564</c:v>
                </c:pt>
                <c:pt idx="1135">
                  <c:v>45.399998664855978</c:v>
                </c:pt>
                <c:pt idx="1136">
                  <c:v>45.439999580383265</c:v>
                </c:pt>
                <c:pt idx="1137">
                  <c:v>45.480000495910659</c:v>
                </c:pt>
                <c:pt idx="1138">
                  <c:v>45.519997596740659</c:v>
                </c:pt>
                <c:pt idx="1139">
                  <c:v>45.559998512268074</c:v>
                </c:pt>
                <c:pt idx="1140">
                  <c:v>45.599999427795375</c:v>
                </c:pt>
                <c:pt idx="1141">
                  <c:v>45.640000343322782</c:v>
                </c:pt>
                <c:pt idx="1142">
                  <c:v>45.679997444152882</c:v>
                </c:pt>
                <c:pt idx="1143">
                  <c:v>45.719998359680176</c:v>
                </c:pt>
                <c:pt idx="1144">
                  <c:v>45.759999275207463</c:v>
                </c:pt>
                <c:pt idx="1145">
                  <c:v>45.80000019073487</c:v>
                </c:pt>
                <c:pt idx="1146">
                  <c:v>45.83999729156497</c:v>
                </c:pt>
                <c:pt idx="1147">
                  <c:v>45.879998207092264</c:v>
                </c:pt>
                <c:pt idx="1148">
                  <c:v>45.919999122619664</c:v>
                </c:pt>
                <c:pt idx="1149">
                  <c:v>45.960000038146973</c:v>
                </c:pt>
                <c:pt idx="1150">
                  <c:v>45.999997138977079</c:v>
                </c:pt>
                <c:pt idx="1151">
                  <c:v>46.039998054504373</c:v>
                </c:pt>
                <c:pt idx="1152">
                  <c:v>46.079998970031788</c:v>
                </c:pt>
                <c:pt idx="1153">
                  <c:v>46.119999885559082</c:v>
                </c:pt>
                <c:pt idx="1154">
                  <c:v>46.160000801086476</c:v>
                </c:pt>
                <c:pt idx="1155">
                  <c:v>46.199997901916475</c:v>
                </c:pt>
                <c:pt idx="1156">
                  <c:v>46.239998817443883</c:v>
                </c:pt>
                <c:pt idx="1157">
                  <c:v>46.279999732971184</c:v>
                </c:pt>
                <c:pt idx="1158">
                  <c:v>46.320000648498571</c:v>
                </c:pt>
                <c:pt idx="1159">
                  <c:v>46.359997749328564</c:v>
                </c:pt>
                <c:pt idx="1160">
                  <c:v>46.399998664855978</c:v>
                </c:pt>
                <c:pt idx="1161">
                  <c:v>46.439999580383265</c:v>
                </c:pt>
                <c:pt idx="1162">
                  <c:v>46.480000495910659</c:v>
                </c:pt>
                <c:pt idx="1163">
                  <c:v>46.519997596740765</c:v>
                </c:pt>
                <c:pt idx="1164">
                  <c:v>46.559998512268074</c:v>
                </c:pt>
                <c:pt idx="1165">
                  <c:v>46.599999427795375</c:v>
                </c:pt>
                <c:pt idx="1166">
                  <c:v>46.640000343322782</c:v>
                </c:pt>
                <c:pt idx="1167">
                  <c:v>46.679997444152882</c:v>
                </c:pt>
                <c:pt idx="1168">
                  <c:v>46.719998359680176</c:v>
                </c:pt>
                <c:pt idx="1169">
                  <c:v>46.759999275207555</c:v>
                </c:pt>
                <c:pt idx="1170">
                  <c:v>46.80000019073487</c:v>
                </c:pt>
                <c:pt idx="1171">
                  <c:v>46.83999729156497</c:v>
                </c:pt>
                <c:pt idx="1172">
                  <c:v>46.879998207092264</c:v>
                </c:pt>
                <c:pt idx="1173">
                  <c:v>46.919999122619664</c:v>
                </c:pt>
                <c:pt idx="1174">
                  <c:v>46.960000038146973</c:v>
                </c:pt>
                <c:pt idx="1175">
                  <c:v>46.999997138977079</c:v>
                </c:pt>
                <c:pt idx="1176">
                  <c:v>47.039998054504373</c:v>
                </c:pt>
                <c:pt idx="1177">
                  <c:v>47.079998970031788</c:v>
                </c:pt>
                <c:pt idx="1178">
                  <c:v>47.119999885559082</c:v>
                </c:pt>
                <c:pt idx="1179">
                  <c:v>47.160000801086476</c:v>
                </c:pt>
                <c:pt idx="1180">
                  <c:v>47.199997901916475</c:v>
                </c:pt>
                <c:pt idx="1181">
                  <c:v>47.239998817443883</c:v>
                </c:pt>
                <c:pt idx="1182">
                  <c:v>47.279999732971184</c:v>
                </c:pt>
                <c:pt idx="1183">
                  <c:v>47.320000648498571</c:v>
                </c:pt>
                <c:pt idx="1184">
                  <c:v>47.359997749328564</c:v>
                </c:pt>
                <c:pt idx="1185">
                  <c:v>47.399998664855978</c:v>
                </c:pt>
                <c:pt idx="1186">
                  <c:v>47.439999580383265</c:v>
                </c:pt>
                <c:pt idx="1187">
                  <c:v>47.480000495910659</c:v>
                </c:pt>
                <c:pt idx="1188">
                  <c:v>47.519997596740765</c:v>
                </c:pt>
                <c:pt idx="1189">
                  <c:v>47.559998512268074</c:v>
                </c:pt>
                <c:pt idx="1190">
                  <c:v>47.599999427795375</c:v>
                </c:pt>
                <c:pt idx="1191">
                  <c:v>47.640000343322782</c:v>
                </c:pt>
                <c:pt idx="1192">
                  <c:v>47.679997444152882</c:v>
                </c:pt>
                <c:pt idx="1193">
                  <c:v>47.719998359680176</c:v>
                </c:pt>
                <c:pt idx="1194">
                  <c:v>47.759999275207463</c:v>
                </c:pt>
                <c:pt idx="1195">
                  <c:v>47.80000019073487</c:v>
                </c:pt>
                <c:pt idx="1196">
                  <c:v>47.83999729156497</c:v>
                </c:pt>
                <c:pt idx="1197">
                  <c:v>47.879998207092264</c:v>
                </c:pt>
                <c:pt idx="1198">
                  <c:v>47.919999122619664</c:v>
                </c:pt>
                <c:pt idx="1199">
                  <c:v>47.960000038146973</c:v>
                </c:pt>
                <c:pt idx="1200">
                  <c:v>47.999997138977079</c:v>
                </c:pt>
                <c:pt idx="1201">
                  <c:v>48.039998054504373</c:v>
                </c:pt>
                <c:pt idx="1202">
                  <c:v>48.079998970031788</c:v>
                </c:pt>
                <c:pt idx="1203">
                  <c:v>48.119999885559082</c:v>
                </c:pt>
                <c:pt idx="1204">
                  <c:v>48.160000801086476</c:v>
                </c:pt>
                <c:pt idx="1205">
                  <c:v>48.199997901916475</c:v>
                </c:pt>
                <c:pt idx="1206">
                  <c:v>48.239998817443883</c:v>
                </c:pt>
                <c:pt idx="1207">
                  <c:v>48.279999732971184</c:v>
                </c:pt>
                <c:pt idx="1208">
                  <c:v>48.320000648498571</c:v>
                </c:pt>
                <c:pt idx="1209">
                  <c:v>48.359997749328564</c:v>
                </c:pt>
                <c:pt idx="1210">
                  <c:v>48.399998664855978</c:v>
                </c:pt>
                <c:pt idx="1211">
                  <c:v>48.439999580383265</c:v>
                </c:pt>
                <c:pt idx="1212">
                  <c:v>48.480000495910659</c:v>
                </c:pt>
                <c:pt idx="1213">
                  <c:v>48.519997596740765</c:v>
                </c:pt>
                <c:pt idx="1214">
                  <c:v>48.559998512268074</c:v>
                </c:pt>
                <c:pt idx="1215">
                  <c:v>48.599999427795375</c:v>
                </c:pt>
                <c:pt idx="1216">
                  <c:v>48.640000343322782</c:v>
                </c:pt>
                <c:pt idx="1217">
                  <c:v>48.679997444152882</c:v>
                </c:pt>
                <c:pt idx="1218">
                  <c:v>48.719998359680176</c:v>
                </c:pt>
                <c:pt idx="1219">
                  <c:v>48.759999275207555</c:v>
                </c:pt>
                <c:pt idx="1220">
                  <c:v>48.80000019073487</c:v>
                </c:pt>
                <c:pt idx="1221">
                  <c:v>48.83999729156497</c:v>
                </c:pt>
                <c:pt idx="1222">
                  <c:v>48.879998207092264</c:v>
                </c:pt>
                <c:pt idx="1223">
                  <c:v>48.919999122619664</c:v>
                </c:pt>
                <c:pt idx="1224">
                  <c:v>48.960000038146973</c:v>
                </c:pt>
                <c:pt idx="1225">
                  <c:v>48.999997138977079</c:v>
                </c:pt>
                <c:pt idx="1226">
                  <c:v>49.039998054504373</c:v>
                </c:pt>
                <c:pt idx="1227">
                  <c:v>49.079998970031788</c:v>
                </c:pt>
                <c:pt idx="1228">
                  <c:v>49.119999885559082</c:v>
                </c:pt>
                <c:pt idx="1229">
                  <c:v>49.160000801086476</c:v>
                </c:pt>
                <c:pt idx="1230">
                  <c:v>49.199997901916475</c:v>
                </c:pt>
                <c:pt idx="1231">
                  <c:v>49.239998817443883</c:v>
                </c:pt>
                <c:pt idx="1232">
                  <c:v>49.279999732971184</c:v>
                </c:pt>
                <c:pt idx="1233">
                  <c:v>49.320000648498571</c:v>
                </c:pt>
                <c:pt idx="1234">
                  <c:v>49.359997749328564</c:v>
                </c:pt>
                <c:pt idx="1235">
                  <c:v>49.399998664855978</c:v>
                </c:pt>
                <c:pt idx="1236">
                  <c:v>49.439999580383265</c:v>
                </c:pt>
                <c:pt idx="1237">
                  <c:v>49.480000495910659</c:v>
                </c:pt>
                <c:pt idx="1238">
                  <c:v>49.519997596740765</c:v>
                </c:pt>
                <c:pt idx="1239">
                  <c:v>49.559998512268074</c:v>
                </c:pt>
                <c:pt idx="1240">
                  <c:v>49.599999427795375</c:v>
                </c:pt>
                <c:pt idx="1241">
                  <c:v>49.640000343322782</c:v>
                </c:pt>
                <c:pt idx="1242">
                  <c:v>49.679997444152882</c:v>
                </c:pt>
                <c:pt idx="1243">
                  <c:v>49.719998359680176</c:v>
                </c:pt>
                <c:pt idx="1244">
                  <c:v>49.759999275207555</c:v>
                </c:pt>
                <c:pt idx="1245">
                  <c:v>49.80000019073487</c:v>
                </c:pt>
                <c:pt idx="1246">
                  <c:v>49.83999729156497</c:v>
                </c:pt>
                <c:pt idx="1247">
                  <c:v>49.879998207092264</c:v>
                </c:pt>
                <c:pt idx="1248">
                  <c:v>49.919999122619664</c:v>
                </c:pt>
                <c:pt idx="1249">
                  <c:v>49.960000038146973</c:v>
                </c:pt>
                <c:pt idx="1250">
                  <c:v>49.999997138977079</c:v>
                </c:pt>
                <c:pt idx="1251">
                  <c:v>50.039998054504373</c:v>
                </c:pt>
                <c:pt idx="1252">
                  <c:v>50.079998970031788</c:v>
                </c:pt>
                <c:pt idx="1253">
                  <c:v>50.119999885559082</c:v>
                </c:pt>
                <c:pt idx="1254">
                  <c:v>50.159996986389181</c:v>
                </c:pt>
                <c:pt idx="1255">
                  <c:v>50.199997901916475</c:v>
                </c:pt>
                <c:pt idx="1256">
                  <c:v>50.239998817443883</c:v>
                </c:pt>
                <c:pt idx="1257">
                  <c:v>50.279999732971184</c:v>
                </c:pt>
                <c:pt idx="1258">
                  <c:v>50.320000648498571</c:v>
                </c:pt>
                <c:pt idx="1259">
                  <c:v>50.359997749328564</c:v>
                </c:pt>
                <c:pt idx="1260">
                  <c:v>50.399998664855978</c:v>
                </c:pt>
                <c:pt idx="1261">
                  <c:v>50.439999580383265</c:v>
                </c:pt>
                <c:pt idx="1262">
                  <c:v>50.480000495910659</c:v>
                </c:pt>
                <c:pt idx="1263">
                  <c:v>50.519997596740659</c:v>
                </c:pt>
                <c:pt idx="1264">
                  <c:v>50.559998512268074</c:v>
                </c:pt>
                <c:pt idx="1265">
                  <c:v>50.599999427795375</c:v>
                </c:pt>
                <c:pt idx="1266">
                  <c:v>50.640000343322782</c:v>
                </c:pt>
                <c:pt idx="1267">
                  <c:v>50.679997444152882</c:v>
                </c:pt>
                <c:pt idx="1268">
                  <c:v>50.719998359680176</c:v>
                </c:pt>
                <c:pt idx="1269">
                  <c:v>50.759999275207463</c:v>
                </c:pt>
                <c:pt idx="1270">
                  <c:v>50.80000019073487</c:v>
                </c:pt>
                <c:pt idx="1271">
                  <c:v>50.83999729156497</c:v>
                </c:pt>
                <c:pt idx="1272">
                  <c:v>50.879998207092264</c:v>
                </c:pt>
                <c:pt idx="1273">
                  <c:v>50.919999122619664</c:v>
                </c:pt>
                <c:pt idx="1274">
                  <c:v>50.960000038146973</c:v>
                </c:pt>
                <c:pt idx="1275">
                  <c:v>50.999997138977079</c:v>
                </c:pt>
                <c:pt idx="1276">
                  <c:v>51.039998054504373</c:v>
                </c:pt>
                <c:pt idx="1277">
                  <c:v>51.079998970031788</c:v>
                </c:pt>
                <c:pt idx="1278">
                  <c:v>51.119999885559082</c:v>
                </c:pt>
                <c:pt idx="1279">
                  <c:v>51.159996986389181</c:v>
                </c:pt>
                <c:pt idx="1280">
                  <c:v>51.199997901916475</c:v>
                </c:pt>
                <c:pt idx="1281">
                  <c:v>51.239998817443883</c:v>
                </c:pt>
                <c:pt idx="1282">
                  <c:v>51.279999732971184</c:v>
                </c:pt>
                <c:pt idx="1283">
                  <c:v>51.320000648498571</c:v>
                </c:pt>
                <c:pt idx="1284">
                  <c:v>51.359997749328564</c:v>
                </c:pt>
                <c:pt idx="1285">
                  <c:v>51.399998664855978</c:v>
                </c:pt>
                <c:pt idx="1286">
                  <c:v>51.439999580383265</c:v>
                </c:pt>
                <c:pt idx="1287">
                  <c:v>51.480000495910659</c:v>
                </c:pt>
                <c:pt idx="1288">
                  <c:v>51.519997596740765</c:v>
                </c:pt>
                <c:pt idx="1289">
                  <c:v>51.559998512268074</c:v>
                </c:pt>
                <c:pt idx="1290">
                  <c:v>51.599999427795375</c:v>
                </c:pt>
                <c:pt idx="1291">
                  <c:v>51.640000343322782</c:v>
                </c:pt>
                <c:pt idx="1292">
                  <c:v>51.679997444152882</c:v>
                </c:pt>
                <c:pt idx="1293">
                  <c:v>51.719998359680176</c:v>
                </c:pt>
                <c:pt idx="1294">
                  <c:v>51.759999275207555</c:v>
                </c:pt>
                <c:pt idx="1295">
                  <c:v>51.80000019073487</c:v>
                </c:pt>
                <c:pt idx="1296">
                  <c:v>51.83999729156497</c:v>
                </c:pt>
                <c:pt idx="1297">
                  <c:v>51.879998207092264</c:v>
                </c:pt>
                <c:pt idx="1298">
                  <c:v>51.919999122619664</c:v>
                </c:pt>
                <c:pt idx="1299">
                  <c:v>51.960000038146973</c:v>
                </c:pt>
                <c:pt idx="1300">
                  <c:v>51.999997138977079</c:v>
                </c:pt>
                <c:pt idx="1301">
                  <c:v>52.039998054504373</c:v>
                </c:pt>
                <c:pt idx="1302">
                  <c:v>52.079998970031788</c:v>
                </c:pt>
                <c:pt idx="1303">
                  <c:v>52.119999885559082</c:v>
                </c:pt>
                <c:pt idx="1304">
                  <c:v>52.159996986389181</c:v>
                </c:pt>
                <c:pt idx="1305">
                  <c:v>52.199997901916475</c:v>
                </c:pt>
                <c:pt idx="1306">
                  <c:v>52.239998817443883</c:v>
                </c:pt>
                <c:pt idx="1307">
                  <c:v>52.279999732971184</c:v>
                </c:pt>
                <c:pt idx="1308">
                  <c:v>52.320000648498571</c:v>
                </c:pt>
                <c:pt idx="1309">
                  <c:v>52.359997749328564</c:v>
                </c:pt>
                <c:pt idx="1310">
                  <c:v>52.399998664855978</c:v>
                </c:pt>
                <c:pt idx="1311">
                  <c:v>52.439999580383265</c:v>
                </c:pt>
                <c:pt idx="1312">
                  <c:v>52.480000495910659</c:v>
                </c:pt>
                <c:pt idx="1313">
                  <c:v>52.519997596740765</c:v>
                </c:pt>
                <c:pt idx="1314">
                  <c:v>52.559998512268074</c:v>
                </c:pt>
                <c:pt idx="1315">
                  <c:v>52.599999427795375</c:v>
                </c:pt>
                <c:pt idx="1316">
                  <c:v>52.640000343322782</c:v>
                </c:pt>
                <c:pt idx="1317">
                  <c:v>52.679997444152882</c:v>
                </c:pt>
                <c:pt idx="1318">
                  <c:v>52.719998359680176</c:v>
                </c:pt>
                <c:pt idx="1319">
                  <c:v>52.759999275207463</c:v>
                </c:pt>
                <c:pt idx="1320">
                  <c:v>52.80000019073487</c:v>
                </c:pt>
                <c:pt idx="1321">
                  <c:v>52.83999729156497</c:v>
                </c:pt>
                <c:pt idx="1322">
                  <c:v>52.879998207092264</c:v>
                </c:pt>
                <c:pt idx="1323">
                  <c:v>52.919999122619664</c:v>
                </c:pt>
                <c:pt idx="1324">
                  <c:v>52.960000038146973</c:v>
                </c:pt>
                <c:pt idx="1325">
                  <c:v>52.999997138977079</c:v>
                </c:pt>
                <c:pt idx="1326">
                  <c:v>53.039998054504373</c:v>
                </c:pt>
                <c:pt idx="1327">
                  <c:v>53.079998970031788</c:v>
                </c:pt>
                <c:pt idx="1328">
                  <c:v>53.119999885559082</c:v>
                </c:pt>
                <c:pt idx="1329">
                  <c:v>53.159996986389181</c:v>
                </c:pt>
                <c:pt idx="1330">
                  <c:v>53.199997901916475</c:v>
                </c:pt>
                <c:pt idx="1331">
                  <c:v>53.239998817443883</c:v>
                </c:pt>
                <c:pt idx="1332">
                  <c:v>53.279999732971184</c:v>
                </c:pt>
                <c:pt idx="1333">
                  <c:v>53.320000648498571</c:v>
                </c:pt>
                <c:pt idx="1334">
                  <c:v>53.359997749328564</c:v>
                </c:pt>
                <c:pt idx="1335">
                  <c:v>53.399998664855978</c:v>
                </c:pt>
                <c:pt idx="1336">
                  <c:v>53.439999580383265</c:v>
                </c:pt>
                <c:pt idx="1337">
                  <c:v>53.480000495910659</c:v>
                </c:pt>
                <c:pt idx="1338">
                  <c:v>53.519997596740765</c:v>
                </c:pt>
                <c:pt idx="1339">
                  <c:v>53.559998512268074</c:v>
                </c:pt>
                <c:pt idx="1340">
                  <c:v>53.599999427795375</c:v>
                </c:pt>
                <c:pt idx="1341">
                  <c:v>53.640000343322782</c:v>
                </c:pt>
                <c:pt idx="1342">
                  <c:v>53.679997444152882</c:v>
                </c:pt>
                <c:pt idx="1343">
                  <c:v>53.719998359680176</c:v>
                </c:pt>
                <c:pt idx="1344">
                  <c:v>53.759999275207555</c:v>
                </c:pt>
                <c:pt idx="1345">
                  <c:v>53.80000019073487</c:v>
                </c:pt>
                <c:pt idx="1346">
                  <c:v>53.83999729156497</c:v>
                </c:pt>
                <c:pt idx="1347">
                  <c:v>53.879998207092264</c:v>
                </c:pt>
                <c:pt idx="1348">
                  <c:v>53.919999122619664</c:v>
                </c:pt>
                <c:pt idx="1349">
                  <c:v>53.960000038146973</c:v>
                </c:pt>
                <c:pt idx="1350">
                  <c:v>53.999997138977079</c:v>
                </c:pt>
                <c:pt idx="1351">
                  <c:v>54.039998054504373</c:v>
                </c:pt>
                <c:pt idx="1352">
                  <c:v>54.079998970031788</c:v>
                </c:pt>
                <c:pt idx="1353">
                  <c:v>54.119999885559082</c:v>
                </c:pt>
                <c:pt idx="1354">
                  <c:v>54.159996986389181</c:v>
                </c:pt>
                <c:pt idx="1355">
                  <c:v>54.199997901916475</c:v>
                </c:pt>
                <c:pt idx="1356">
                  <c:v>54.239998817443883</c:v>
                </c:pt>
                <c:pt idx="1357">
                  <c:v>54.279999732971184</c:v>
                </c:pt>
                <c:pt idx="1358">
                  <c:v>54.320000648498571</c:v>
                </c:pt>
                <c:pt idx="1359">
                  <c:v>54.359997749328564</c:v>
                </c:pt>
                <c:pt idx="1360">
                  <c:v>54.399998664855978</c:v>
                </c:pt>
                <c:pt idx="1361">
                  <c:v>54.439999580383265</c:v>
                </c:pt>
                <c:pt idx="1362">
                  <c:v>54.480000495910659</c:v>
                </c:pt>
                <c:pt idx="1363">
                  <c:v>54.519997596740765</c:v>
                </c:pt>
                <c:pt idx="1364">
                  <c:v>54.559998512268074</c:v>
                </c:pt>
                <c:pt idx="1365">
                  <c:v>54.599999427795375</c:v>
                </c:pt>
                <c:pt idx="1366">
                  <c:v>54.640000343322782</c:v>
                </c:pt>
                <c:pt idx="1367">
                  <c:v>54.679997444152882</c:v>
                </c:pt>
                <c:pt idx="1368">
                  <c:v>54.719998359680176</c:v>
                </c:pt>
                <c:pt idx="1369">
                  <c:v>54.759999275207555</c:v>
                </c:pt>
                <c:pt idx="1370">
                  <c:v>54.80000019073487</c:v>
                </c:pt>
                <c:pt idx="1371">
                  <c:v>54.83999729156497</c:v>
                </c:pt>
                <c:pt idx="1372">
                  <c:v>54.879998207092264</c:v>
                </c:pt>
                <c:pt idx="1373">
                  <c:v>54.919999122619664</c:v>
                </c:pt>
                <c:pt idx="1374">
                  <c:v>54.960000038146973</c:v>
                </c:pt>
                <c:pt idx="1375">
                  <c:v>54.999997138977079</c:v>
                </c:pt>
                <c:pt idx="1376">
                  <c:v>55.039998054504373</c:v>
                </c:pt>
                <c:pt idx="1377">
                  <c:v>55.079998970031788</c:v>
                </c:pt>
                <c:pt idx="1378">
                  <c:v>55.119999885559082</c:v>
                </c:pt>
                <c:pt idx="1379">
                  <c:v>55.159996986389181</c:v>
                </c:pt>
                <c:pt idx="1380">
                  <c:v>55.199997901916475</c:v>
                </c:pt>
                <c:pt idx="1381">
                  <c:v>55.239998817443883</c:v>
                </c:pt>
                <c:pt idx="1382">
                  <c:v>55.279999732971184</c:v>
                </c:pt>
                <c:pt idx="1383">
                  <c:v>55.320000648498571</c:v>
                </c:pt>
                <c:pt idx="1384">
                  <c:v>55.359997749328564</c:v>
                </c:pt>
                <c:pt idx="1385">
                  <c:v>55.399998664855978</c:v>
                </c:pt>
                <c:pt idx="1386">
                  <c:v>55.439999580383265</c:v>
                </c:pt>
                <c:pt idx="1387">
                  <c:v>55.480000495910659</c:v>
                </c:pt>
                <c:pt idx="1388">
                  <c:v>55.519997596740659</c:v>
                </c:pt>
                <c:pt idx="1389">
                  <c:v>55.559998512268074</c:v>
                </c:pt>
                <c:pt idx="1390">
                  <c:v>55.599999427795375</c:v>
                </c:pt>
                <c:pt idx="1391">
                  <c:v>55.640000343322782</c:v>
                </c:pt>
                <c:pt idx="1392">
                  <c:v>55.679997444152882</c:v>
                </c:pt>
                <c:pt idx="1393">
                  <c:v>55.719998359680176</c:v>
                </c:pt>
                <c:pt idx="1394">
                  <c:v>55.759999275207463</c:v>
                </c:pt>
                <c:pt idx="1395">
                  <c:v>55.80000019073487</c:v>
                </c:pt>
                <c:pt idx="1396">
                  <c:v>55.83999729156497</c:v>
                </c:pt>
                <c:pt idx="1397">
                  <c:v>55.879998207092264</c:v>
                </c:pt>
                <c:pt idx="1398">
                  <c:v>55.919999122619664</c:v>
                </c:pt>
                <c:pt idx="1399">
                  <c:v>55.960000038146973</c:v>
                </c:pt>
                <c:pt idx="1400">
                  <c:v>55.999997138977079</c:v>
                </c:pt>
                <c:pt idx="1401">
                  <c:v>56.039998054504373</c:v>
                </c:pt>
                <c:pt idx="1402">
                  <c:v>56.079998970031788</c:v>
                </c:pt>
                <c:pt idx="1403">
                  <c:v>56.119999885559082</c:v>
                </c:pt>
                <c:pt idx="1404">
                  <c:v>56.159996986389181</c:v>
                </c:pt>
                <c:pt idx="1405">
                  <c:v>56.199997901916475</c:v>
                </c:pt>
                <c:pt idx="1406">
                  <c:v>56.239998817443883</c:v>
                </c:pt>
                <c:pt idx="1407">
                  <c:v>56.279999732971184</c:v>
                </c:pt>
                <c:pt idx="1408">
                  <c:v>56.320000648498571</c:v>
                </c:pt>
                <c:pt idx="1409">
                  <c:v>56.359997749328564</c:v>
                </c:pt>
                <c:pt idx="1410">
                  <c:v>56.399998664855978</c:v>
                </c:pt>
                <c:pt idx="1411">
                  <c:v>56.439999580383265</c:v>
                </c:pt>
                <c:pt idx="1412">
                  <c:v>56.480000495910659</c:v>
                </c:pt>
                <c:pt idx="1413">
                  <c:v>56.519997596740765</c:v>
                </c:pt>
                <c:pt idx="1414">
                  <c:v>56.559998512268074</c:v>
                </c:pt>
                <c:pt idx="1415">
                  <c:v>56.599999427795375</c:v>
                </c:pt>
                <c:pt idx="1416">
                  <c:v>56.640000343322782</c:v>
                </c:pt>
                <c:pt idx="1417">
                  <c:v>56.679997444152882</c:v>
                </c:pt>
                <c:pt idx="1418">
                  <c:v>56.719998359680176</c:v>
                </c:pt>
                <c:pt idx="1419">
                  <c:v>56.759999275207555</c:v>
                </c:pt>
                <c:pt idx="1420">
                  <c:v>56.80000019073487</c:v>
                </c:pt>
                <c:pt idx="1421">
                  <c:v>56.83999729156497</c:v>
                </c:pt>
                <c:pt idx="1422">
                  <c:v>56.879998207092264</c:v>
                </c:pt>
                <c:pt idx="1423">
                  <c:v>56.919999122619664</c:v>
                </c:pt>
                <c:pt idx="1424">
                  <c:v>56.960000038146973</c:v>
                </c:pt>
                <c:pt idx="1425">
                  <c:v>56.999997138977079</c:v>
                </c:pt>
                <c:pt idx="1426">
                  <c:v>57.039998054504373</c:v>
                </c:pt>
                <c:pt idx="1427">
                  <c:v>57.079998970031788</c:v>
                </c:pt>
                <c:pt idx="1428">
                  <c:v>57.119999885559082</c:v>
                </c:pt>
                <c:pt idx="1429">
                  <c:v>57.159996986389181</c:v>
                </c:pt>
                <c:pt idx="1430">
                  <c:v>57.199997901916475</c:v>
                </c:pt>
                <c:pt idx="1431">
                  <c:v>57.239998817443883</c:v>
                </c:pt>
                <c:pt idx="1432">
                  <c:v>57.279999732971184</c:v>
                </c:pt>
                <c:pt idx="1433">
                  <c:v>57.31999683380127</c:v>
                </c:pt>
                <c:pt idx="1434">
                  <c:v>57.359997749328564</c:v>
                </c:pt>
                <c:pt idx="1435">
                  <c:v>57.399998664855978</c:v>
                </c:pt>
                <c:pt idx="1436">
                  <c:v>57.439999580383265</c:v>
                </c:pt>
                <c:pt idx="1437">
                  <c:v>57.480000495910659</c:v>
                </c:pt>
                <c:pt idx="1438">
                  <c:v>57.519997596740765</c:v>
                </c:pt>
                <c:pt idx="1439">
                  <c:v>57.559998512268074</c:v>
                </c:pt>
                <c:pt idx="1440">
                  <c:v>57.599999427795375</c:v>
                </c:pt>
                <c:pt idx="1441">
                  <c:v>57.640000343322782</c:v>
                </c:pt>
                <c:pt idx="1442">
                  <c:v>57.679997444152882</c:v>
                </c:pt>
                <c:pt idx="1443">
                  <c:v>57.719998359680176</c:v>
                </c:pt>
                <c:pt idx="1444">
                  <c:v>57.759999275207463</c:v>
                </c:pt>
                <c:pt idx="1445">
                  <c:v>57.80000019073487</c:v>
                </c:pt>
                <c:pt idx="1446">
                  <c:v>57.83999729156497</c:v>
                </c:pt>
                <c:pt idx="1447">
                  <c:v>57.879998207092264</c:v>
                </c:pt>
                <c:pt idx="1448">
                  <c:v>57.919999122619664</c:v>
                </c:pt>
                <c:pt idx="1449">
                  <c:v>57.960000038146973</c:v>
                </c:pt>
                <c:pt idx="1450">
                  <c:v>57.999997138977079</c:v>
                </c:pt>
                <c:pt idx="1451">
                  <c:v>58.039998054504373</c:v>
                </c:pt>
                <c:pt idx="1452">
                  <c:v>58.079998970031788</c:v>
                </c:pt>
                <c:pt idx="1453">
                  <c:v>58.119999885559082</c:v>
                </c:pt>
                <c:pt idx="1454">
                  <c:v>58.159996986389181</c:v>
                </c:pt>
                <c:pt idx="1455">
                  <c:v>58.199997901916475</c:v>
                </c:pt>
                <c:pt idx="1456">
                  <c:v>58.239998817443883</c:v>
                </c:pt>
                <c:pt idx="1457">
                  <c:v>58.279999732971184</c:v>
                </c:pt>
                <c:pt idx="1458">
                  <c:v>58.31999683380127</c:v>
                </c:pt>
                <c:pt idx="1459">
                  <c:v>58.359997749328564</c:v>
                </c:pt>
                <c:pt idx="1460">
                  <c:v>58.399998664855978</c:v>
                </c:pt>
                <c:pt idx="1461">
                  <c:v>58.439999580383265</c:v>
                </c:pt>
                <c:pt idx="1462">
                  <c:v>58.480000495910659</c:v>
                </c:pt>
                <c:pt idx="1463">
                  <c:v>58.519997596740765</c:v>
                </c:pt>
                <c:pt idx="1464">
                  <c:v>58.559998512268074</c:v>
                </c:pt>
                <c:pt idx="1465">
                  <c:v>58.599999427795375</c:v>
                </c:pt>
                <c:pt idx="1466">
                  <c:v>58.640000343322782</c:v>
                </c:pt>
                <c:pt idx="1467">
                  <c:v>58.679997444152882</c:v>
                </c:pt>
                <c:pt idx="1468">
                  <c:v>58.719998359680176</c:v>
                </c:pt>
                <c:pt idx="1469">
                  <c:v>58.759999275207555</c:v>
                </c:pt>
                <c:pt idx="1470">
                  <c:v>58.80000019073487</c:v>
                </c:pt>
                <c:pt idx="1471">
                  <c:v>58.83999729156497</c:v>
                </c:pt>
                <c:pt idx="1472">
                  <c:v>58.879998207092264</c:v>
                </c:pt>
                <c:pt idx="1473">
                  <c:v>58.919999122619664</c:v>
                </c:pt>
                <c:pt idx="1474">
                  <c:v>58.960000038146973</c:v>
                </c:pt>
                <c:pt idx="1475">
                  <c:v>58.999997138977079</c:v>
                </c:pt>
                <c:pt idx="1476">
                  <c:v>59.039998054504373</c:v>
                </c:pt>
                <c:pt idx="1477">
                  <c:v>59.079998970031788</c:v>
                </c:pt>
                <c:pt idx="1478">
                  <c:v>59.119999885559082</c:v>
                </c:pt>
                <c:pt idx="1479">
                  <c:v>59.159996986389181</c:v>
                </c:pt>
                <c:pt idx="1480">
                  <c:v>59.199997901916475</c:v>
                </c:pt>
                <c:pt idx="1481">
                  <c:v>59.239998817443883</c:v>
                </c:pt>
                <c:pt idx="1482">
                  <c:v>59.279999732971184</c:v>
                </c:pt>
                <c:pt idx="1483">
                  <c:v>59.31999683380127</c:v>
                </c:pt>
                <c:pt idx="1484">
                  <c:v>59.359997749328564</c:v>
                </c:pt>
                <c:pt idx="1485">
                  <c:v>59.399998664855978</c:v>
                </c:pt>
                <c:pt idx="1486">
                  <c:v>59.439999580383265</c:v>
                </c:pt>
                <c:pt idx="1487">
                  <c:v>59.480000495910659</c:v>
                </c:pt>
                <c:pt idx="1488">
                  <c:v>59.519997596740765</c:v>
                </c:pt>
                <c:pt idx="1489">
                  <c:v>59.559998512268074</c:v>
                </c:pt>
                <c:pt idx="1490">
                  <c:v>59.599999427795375</c:v>
                </c:pt>
                <c:pt idx="1491">
                  <c:v>59.640000343322782</c:v>
                </c:pt>
                <c:pt idx="1492">
                  <c:v>59.679997444152882</c:v>
                </c:pt>
                <c:pt idx="1493">
                  <c:v>59.719998359680176</c:v>
                </c:pt>
                <c:pt idx="1494">
                  <c:v>59.759999275207555</c:v>
                </c:pt>
                <c:pt idx="1495">
                  <c:v>59.80000019073487</c:v>
                </c:pt>
                <c:pt idx="1496">
                  <c:v>59.83999729156497</c:v>
                </c:pt>
                <c:pt idx="1497">
                  <c:v>59.879998207092264</c:v>
                </c:pt>
                <c:pt idx="1498">
                  <c:v>59.919999122619664</c:v>
                </c:pt>
                <c:pt idx="1499">
                  <c:v>59.960000038146973</c:v>
                </c:pt>
                <c:pt idx="1500">
                  <c:v>59.999997138977079</c:v>
                </c:pt>
                <c:pt idx="1501">
                  <c:v>60.039998054504373</c:v>
                </c:pt>
                <c:pt idx="1502">
                  <c:v>60.079998970031788</c:v>
                </c:pt>
                <c:pt idx="1503">
                  <c:v>60.119999885559082</c:v>
                </c:pt>
                <c:pt idx="1504">
                  <c:v>60.159996986389181</c:v>
                </c:pt>
                <c:pt idx="1505">
                  <c:v>60.199997901916475</c:v>
                </c:pt>
                <c:pt idx="1506">
                  <c:v>60.239998817443883</c:v>
                </c:pt>
                <c:pt idx="1507">
                  <c:v>60.279999732971184</c:v>
                </c:pt>
                <c:pt idx="1508">
                  <c:v>60.31999683380127</c:v>
                </c:pt>
                <c:pt idx="1509">
                  <c:v>60.359997749328564</c:v>
                </c:pt>
                <c:pt idx="1510">
                  <c:v>60.399998664855978</c:v>
                </c:pt>
                <c:pt idx="1511">
                  <c:v>60.439999580383265</c:v>
                </c:pt>
                <c:pt idx="1512">
                  <c:v>60.480000495910659</c:v>
                </c:pt>
                <c:pt idx="1513">
                  <c:v>60.519997596740659</c:v>
                </c:pt>
                <c:pt idx="1514">
                  <c:v>60.559998512268074</c:v>
                </c:pt>
                <c:pt idx="1515">
                  <c:v>60.599999427795375</c:v>
                </c:pt>
                <c:pt idx="1516">
                  <c:v>60.640000343322782</c:v>
                </c:pt>
                <c:pt idx="1517">
                  <c:v>60.679997444152882</c:v>
                </c:pt>
                <c:pt idx="1518">
                  <c:v>60.719998359680176</c:v>
                </c:pt>
                <c:pt idx="1519">
                  <c:v>60.759999275207463</c:v>
                </c:pt>
                <c:pt idx="1520">
                  <c:v>60.80000019073487</c:v>
                </c:pt>
                <c:pt idx="1521">
                  <c:v>60.83999729156497</c:v>
                </c:pt>
                <c:pt idx="1522">
                  <c:v>60.879998207092264</c:v>
                </c:pt>
                <c:pt idx="1523">
                  <c:v>60.919999122619664</c:v>
                </c:pt>
                <c:pt idx="1524">
                  <c:v>60.960000038146973</c:v>
                </c:pt>
                <c:pt idx="1525">
                  <c:v>60.999997138977079</c:v>
                </c:pt>
                <c:pt idx="1526">
                  <c:v>61.039998054504373</c:v>
                </c:pt>
                <c:pt idx="1527">
                  <c:v>61.079998970031788</c:v>
                </c:pt>
                <c:pt idx="1528">
                  <c:v>61.119999885559082</c:v>
                </c:pt>
                <c:pt idx="1529">
                  <c:v>61.159996986389181</c:v>
                </c:pt>
                <c:pt idx="1530">
                  <c:v>61.199997901916475</c:v>
                </c:pt>
                <c:pt idx="1531">
                  <c:v>61.239998817443883</c:v>
                </c:pt>
                <c:pt idx="1532">
                  <c:v>61.279999732971184</c:v>
                </c:pt>
                <c:pt idx="1533">
                  <c:v>61.31999683380127</c:v>
                </c:pt>
                <c:pt idx="1534">
                  <c:v>61.359997749328564</c:v>
                </c:pt>
                <c:pt idx="1535">
                  <c:v>61.399998664855978</c:v>
                </c:pt>
                <c:pt idx="1536">
                  <c:v>61.439999580383265</c:v>
                </c:pt>
                <c:pt idx="1537">
                  <c:v>61.480000495910659</c:v>
                </c:pt>
                <c:pt idx="1538">
                  <c:v>61.519997596740765</c:v>
                </c:pt>
                <c:pt idx="1539">
                  <c:v>61.559998512268074</c:v>
                </c:pt>
                <c:pt idx="1540">
                  <c:v>61.599999427795375</c:v>
                </c:pt>
                <c:pt idx="1541">
                  <c:v>61.640000343322782</c:v>
                </c:pt>
                <c:pt idx="1542">
                  <c:v>61.679997444152882</c:v>
                </c:pt>
                <c:pt idx="1543">
                  <c:v>61.719998359680176</c:v>
                </c:pt>
                <c:pt idx="1544">
                  <c:v>61.759999275207555</c:v>
                </c:pt>
                <c:pt idx="1545">
                  <c:v>61.80000019073487</c:v>
                </c:pt>
                <c:pt idx="1546">
                  <c:v>61.83999729156497</c:v>
                </c:pt>
                <c:pt idx="1547">
                  <c:v>61.879998207092264</c:v>
                </c:pt>
                <c:pt idx="1548">
                  <c:v>61.919999122619664</c:v>
                </c:pt>
                <c:pt idx="1549">
                  <c:v>61.960000038146973</c:v>
                </c:pt>
                <c:pt idx="1550">
                  <c:v>61.999997138977079</c:v>
                </c:pt>
                <c:pt idx="1551">
                  <c:v>62.039998054504373</c:v>
                </c:pt>
                <c:pt idx="1552">
                  <c:v>62.079998970031788</c:v>
                </c:pt>
                <c:pt idx="1553">
                  <c:v>62.119999885559082</c:v>
                </c:pt>
                <c:pt idx="1554">
                  <c:v>62.159996986389181</c:v>
                </c:pt>
                <c:pt idx="1555">
                  <c:v>62.199997901916475</c:v>
                </c:pt>
                <c:pt idx="1556">
                  <c:v>62.239998817443883</c:v>
                </c:pt>
                <c:pt idx="1557">
                  <c:v>62.279999732971184</c:v>
                </c:pt>
                <c:pt idx="1558">
                  <c:v>62.31999683380127</c:v>
                </c:pt>
                <c:pt idx="1559">
                  <c:v>62.359997749328564</c:v>
                </c:pt>
                <c:pt idx="1560">
                  <c:v>62.399998664855978</c:v>
                </c:pt>
                <c:pt idx="1561">
                  <c:v>62.439999580383265</c:v>
                </c:pt>
                <c:pt idx="1562">
                  <c:v>62.480000495910659</c:v>
                </c:pt>
                <c:pt idx="1563">
                  <c:v>62.519997596740765</c:v>
                </c:pt>
                <c:pt idx="1564">
                  <c:v>62.559998512268074</c:v>
                </c:pt>
                <c:pt idx="1565">
                  <c:v>62.599999427795375</c:v>
                </c:pt>
                <c:pt idx="1566">
                  <c:v>62.640000343322782</c:v>
                </c:pt>
                <c:pt idx="1567">
                  <c:v>62.679997444152882</c:v>
                </c:pt>
                <c:pt idx="1568">
                  <c:v>62.719998359680176</c:v>
                </c:pt>
                <c:pt idx="1569">
                  <c:v>62.759999275207463</c:v>
                </c:pt>
                <c:pt idx="1570">
                  <c:v>62.80000019073487</c:v>
                </c:pt>
                <c:pt idx="1571">
                  <c:v>62.83999729156497</c:v>
                </c:pt>
                <c:pt idx="1572">
                  <c:v>62.879998207092264</c:v>
                </c:pt>
                <c:pt idx="1573">
                  <c:v>62.919999122619664</c:v>
                </c:pt>
                <c:pt idx="1574">
                  <c:v>62.960000038146973</c:v>
                </c:pt>
                <c:pt idx="1575">
                  <c:v>63.000000953674274</c:v>
                </c:pt>
                <c:pt idx="1576">
                  <c:v>63.040001869201667</c:v>
                </c:pt>
                <c:pt idx="1577">
                  <c:v>63.079995155334466</c:v>
                </c:pt>
                <c:pt idx="1578">
                  <c:v>63.119996070861781</c:v>
                </c:pt>
                <c:pt idx="1579">
                  <c:v>63.159996986389181</c:v>
                </c:pt>
                <c:pt idx="1580">
                  <c:v>63.199997901916475</c:v>
                </c:pt>
                <c:pt idx="1581">
                  <c:v>63.239998817443883</c:v>
                </c:pt>
                <c:pt idx="1582">
                  <c:v>63.279999732971191</c:v>
                </c:pt>
                <c:pt idx="1583">
                  <c:v>63.320000648498578</c:v>
                </c:pt>
                <c:pt idx="1584">
                  <c:v>63.360001564025879</c:v>
                </c:pt>
                <c:pt idx="1585">
                  <c:v>63.399994850158677</c:v>
                </c:pt>
                <c:pt idx="1586">
                  <c:v>63.439995765686071</c:v>
                </c:pt>
                <c:pt idx="1587">
                  <c:v>63.479996681213365</c:v>
                </c:pt>
                <c:pt idx="1588">
                  <c:v>63.519997596740772</c:v>
                </c:pt>
                <c:pt idx="1589">
                  <c:v>63.559998512268059</c:v>
                </c:pt>
                <c:pt idx="1590">
                  <c:v>63.59999942779536</c:v>
                </c:pt>
                <c:pt idx="1591">
                  <c:v>63.640000343322768</c:v>
                </c:pt>
                <c:pt idx="1592">
                  <c:v>63.680001258850062</c:v>
                </c:pt>
                <c:pt idx="1593">
                  <c:v>63.720002174377477</c:v>
                </c:pt>
                <c:pt idx="1594">
                  <c:v>63.759995460510261</c:v>
                </c:pt>
                <c:pt idx="1595">
                  <c:v>63.799996376037569</c:v>
                </c:pt>
                <c:pt idx="1596">
                  <c:v>63.83999729156497</c:v>
                </c:pt>
                <c:pt idx="1597">
                  <c:v>63.879998207092264</c:v>
                </c:pt>
                <c:pt idx="1598">
                  <c:v>63.919999122619664</c:v>
                </c:pt>
                <c:pt idx="1599">
                  <c:v>63.960000038146973</c:v>
                </c:pt>
                <c:pt idx="1600">
                  <c:v>64.000000953674359</c:v>
                </c:pt>
                <c:pt idx="1601">
                  <c:v>64.040001869201674</c:v>
                </c:pt>
                <c:pt idx="1602">
                  <c:v>64.079995155334458</c:v>
                </c:pt>
                <c:pt idx="1603">
                  <c:v>64.11999607086176</c:v>
                </c:pt>
                <c:pt idx="1604">
                  <c:v>64.15999698638916</c:v>
                </c:pt>
                <c:pt idx="1605">
                  <c:v>64.199997901916475</c:v>
                </c:pt>
                <c:pt idx="1606">
                  <c:v>64.239998817443848</c:v>
                </c:pt>
                <c:pt idx="1607">
                  <c:v>64.279999732971163</c:v>
                </c:pt>
                <c:pt idx="1608">
                  <c:v>64.320000648498578</c:v>
                </c:pt>
                <c:pt idx="1609">
                  <c:v>64.360001564025879</c:v>
                </c:pt>
                <c:pt idx="1610">
                  <c:v>64.399994850158663</c:v>
                </c:pt>
                <c:pt idx="1611">
                  <c:v>64.439995765686092</c:v>
                </c:pt>
                <c:pt idx="1612">
                  <c:v>64.479996681213407</c:v>
                </c:pt>
                <c:pt idx="1613">
                  <c:v>64.519997596740779</c:v>
                </c:pt>
                <c:pt idx="1614">
                  <c:v>64.559998512268038</c:v>
                </c:pt>
                <c:pt idx="1615">
                  <c:v>64.599999427795382</c:v>
                </c:pt>
                <c:pt idx="1616">
                  <c:v>64.640000343322768</c:v>
                </c:pt>
                <c:pt idx="1617">
                  <c:v>64.680001258850055</c:v>
                </c:pt>
                <c:pt idx="1618">
                  <c:v>64.72000217437747</c:v>
                </c:pt>
                <c:pt idx="1619">
                  <c:v>64.759995460510282</c:v>
                </c:pt>
                <c:pt idx="1620">
                  <c:v>64.799996376037569</c:v>
                </c:pt>
                <c:pt idx="1621">
                  <c:v>64.839997291564956</c:v>
                </c:pt>
                <c:pt idx="1622">
                  <c:v>64.879998207092257</c:v>
                </c:pt>
                <c:pt idx="1623">
                  <c:v>64.919999122619672</c:v>
                </c:pt>
                <c:pt idx="1624">
                  <c:v>64.960000038146973</c:v>
                </c:pt>
                <c:pt idx="1625">
                  <c:v>65.00000095367426</c:v>
                </c:pt>
                <c:pt idx="1626">
                  <c:v>65.040001869201674</c:v>
                </c:pt>
                <c:pt idx="1627">
                  <c:v>65.079995155334458</c:v>
                </c:pt>
                <c:pt idx="1628">
                  <c:v>65.119996070861859</c:v>
                </c:pt>
                <c:pt idx="1629">
                  <c:v>65.15999698638916</c:v>
                </c:pt>
                <c:pt idx="1630">
                  <c:v>65.199997901916475</c:v>
                </c:pt>
                <c:pt idx="1631">
                  <c:v>65.239998817443848</c:v>
                </c:pt>
                <c:pt idx="1632">
                  <c:v>65.279999732971163</c:v>
                </c:pt>
                <c:pt idx="1633">
                  <c:v>65.320000648498578</c:v>
                </c:pt>
                <c:pt idx="1634">
                  <c:v>65.360001564025879</c:v>
                </c:pt>
                <c:pt idx="1635">
                  <c:v>65.399994850158663</c:v>
                </c:pt>
                <c:pt idx="1636">
                  <c:v>65.439995765686092</c:v>
                </c:pt>
                <c:pt idx="1637">
                  <c:v>65.479996681213407</c:v>
                </c:pt>
                <c:pt idx="1638">
                  <c:v>65.519997596740652</c:v>
                </c:pt>
                <c:pt idx="1639">
                  <c:v>65.559998512268038</c:v>
                </c:pt>
                <c:pt idx="1640">
                  <c:v>65.599999427795382</c:v>
                </c:pt>
                <c:pt idx="1641">
                  <c:v>65.640000343322768</c:v>
                </c:pt>
                <c:pt idx="1642">
                  <c:v>65.680001258850055</c:v>
                </c:pt>
                <c:pt idx="1643">
                  <c:v>65.72000217437747</c:v>
                </c:pt>
                <c:pt idx="1644">
                  <c:v>65.759995460510282</c:v>
                </c:pt>
                <c:pt idx="1645">
                  <c:v>65.799996376037569</c:v>
                </c:pt>
                <c:pt idx="1646">
                  <c:v>65.839997291564956</c:v>
                </c:pt>
                <c:pt idx="1647">
                  <c:v>65.879998207092257</c:v>
                </c:pt>
                <c:pt idx="1648">
                  <c:v>65.919999122619672</c:v>
                </c:pt>
                <c:pt idx="1649">
                  <c:v>65.960000038146973</c:v>
                </c:pt>
                <c:pt idx="1650">
                  <c:v>66.00000095367426</c:v>
                </c:pt>
                <c:pt idx="1651">
                  <c:v>66.040001869201674</c:v>
                </c:pt>
                <c:pt idx="1652">
                  <c:v>66.079995155334458</c:v>
                </c:pt>
                <c:pt idx="1653">
                  <c:v>66.11999607086176</c:v>
                </c:pt>
                <c:pt idx="1654">
                  <c:v>66.15999698638916</c:v>
                </c:pt>
                <c:pt idx="1655">
                  <c:v>66.199997901916475</c:v>
                </c:pt>
                <c:pt idx="1656">
                  <c:v>66.239998817443848</c:v>
                </c:pt>
                <c:pt idx="1657">
                  <c:v>66.279999732971163</c:v>
                </c:pt>
                <c:pt idx="1658">
                  <c:v>66.320000648498578</c:v>
                </c:pt>
                <c:pt idx="1659">
                  <c:v>66.360001564025879</c:v>
                </c:pt>
                <c:pt idx="1660">
                  <c:v>66.399994850158663</c:v>
                </c:pt>
                <c:pt idx="1661">
                  <c:v>66.439995765686092</c:v>
                </c:pt>
                <c:pt idx="1662">
                  <c:v>66.479996681213407</c:v>
                </c:pt>
                <c:pt idx="1663">
                  <c:v>66.519997596740779</c:v>
                </c:pt>
                <c:pt idx="1664">
                  <c:v>66.559998512268038</c:v>
                </c:pt>
                <c:pt idx="1665">
                  <c:v>66.599999427795382</c:v>
                </c:pt>
                <c:pt idx="1666">
                  <c:v>66.640000343322768</c:v>
                </c:pt>
                <c:pt idx="1667">
                  <c:v>66.680001258850055</c:v>
                </c:pt>
                <c:pt idx="1668">
                  <c:v>66.72000217437747</c:v>
                </c:pt>
                <c:pt idx="1669">
                  <c:v>66.759995460510282</c:v>
                </c:pt>
                <c:pt idx="1670">
                  <c:v>66.799996376037569</c:v>
                </c:pt>
                <c:pt idx="1671">
                  <c:v>66.839997291564956</c:v>
                </c:pt>
                <c:pt idx="1672">
                  <c:v>66.879998207092257</c:v>
                </c:pt>
                <c:pt idx="1673">
                  <c:v>66.919999122619672</c:v>
                </c:pt>
                <c:pt idx="1674">
                  <c:v>66.960000038146973</c:v>
                </c:pt>
                <c:pt idx="1675">
                  <c:v>67.00000095367426</c:v>
                </c:pt>
                <c:pt idx="1676">
                  <c:v>67.040001869201674</c:v>
                </c:pt>
                <c:pt idx="1677">
                  <c:v>67.079995155334458</c:v>
                </c:pt>
                <c:pt idx="1678">
                  <c:v>67.11999607086176</c:v>
                </c:pt>
                <c:pt idx="1679">
                  <c:v>67.15999698638916</c:v>
                </c:pt>
                <c:pt idx="1680">
                  <c:v>67.199997901916475</c:v>
                </c:pt>
                <c:pt idx="1681">
                  <c:v>67.239998817443848</c:v>
                </c:pt>
                <c:pt idx="1682">
                  <c:v>67.279999732971163</c:v>
                </c:pt>
                <c:pt idx="1683">
                  <c:v>67.320000648498578</c:v>
                </c:pt>
                <c:pt idx="1684">
                  <c:v>67.360001564025879</c:v>
                </c:pt>
                <c:pt idx="1685">
                  <c:v>67.399994850158663</c:v>
                </c:pt>
                <c:pt idx="1686">
                  <c:v>67.439995765686092</c:v>
                </c:pt>
                <c:pt idx="1687">
                  <c:v>67.479996681213407</c:v>
                </c:pt>
                <c:pt idx="1688">
                  <c:v>67.519997596740779</c:v>
                </c:pt>
                <c:pt idx="1689">
                  <c:v>67.559998512268038</c:v>
                </c:pt>
                <c:pt idx="1690">
                  <c:v>67.599999427795382</c:v>
                </c:pt>
                <c:pt idx="1691">
                  <c:v>67.640000343322768</c:v>
                </c:pt>
                <c:pt idx="1692">
                  <c:v>67.680001258850055</c:v>
                </c:pt>
                <c:pt idx="1693">
                  <c:v>67.72000217437747</c:v>
                </c:pt>
                <c:pt idx="1694">
                  <c:v>67.759995460510282</c:v>
                </c:pt>
                <c:pt idx="1695">
                  <c:v>67.799996376037569</c:v>
                </c:pt>
                <c:pt idx="1696">
                  <c:v>67.839997291564956</c:v>
                </c:pt>
                <c:pt idx="1697">
                  <c:v>67.879998207092257</c:v>
                </c:pt>
                <c:pt idx="1698">
                  <c:v>67.919999122619672</c:v>
                </c:pt>
                <c:pt idx="1699">
                  <c:v>67.960000038146973</c:v>
                </c:pt>
                <c:pt idx="1700">
                  <c:v>68.00000095367426</c:v>
                </c:pt>
                <c:pt idx="1701">
                  <c:v>68.040001869201674</c:v>
                </c:pt>
                <c:pt idx="1702">
                  <c:v>68.079995155334458</c:v>
                </c:pt>
                <c:pt idx="1703">
                  <c:v>68.11999607086176</c:v>
                </c:pt>
                <c:pt idx="1704">
                  <c:v>68.15999698638916</c:v>
                </c:pt>
                <c:pt idx="1705">
                  <c:v>68.199997901916475</c:v>
                </c:pt>
                <c:pt idx="1706">
                  <c:v>68.239998817443848</c:v>
                </c:pt>
                <c:pt idx="1707">
                  <c:v>68.279999732971163</c:v>
                </c:pt>
                <c:pt idx="1708">
                  <c:v>68.320000648498578</c:v>
                </c:pt>
                <c:pt idx="1709">
                  <c:v>68.360001564025879</c:v>
                </c:pt>
                <c:pt idx="1710">
                  <c:v>68.399994850158663</c:v>
                </c:pt>
                <c:pt idx="1711">
                  <c:v>68.439995765686092</c:v>
                </c:pt>
                <c:pt idx="1712">
                  <c:v>68.479996681213407</c:v>
                </c:pt>
                <c:pt idx="1713">
                  <c:v>68.519997596740779</c:v>
                </c:pt>
                <c:pt idx="1714">
                  <c:v>68.559998512268038</c:v>
                </c:pt>
                <c:pt idx="1715">
                  <c:v>68.599999427795382</c:v>
                </c:pt>
                <c:pt idx="1716">
                  <c:v>68.640000343322768</c:v>
                </c:pt>
                <c:pt idx="1717">
                  <c:v>68.680001258850055</c:v>
                </c:pt>
                <c:pt idx="1718">
                  <c:v>68.72000217437747</c:v>
                </c:pt>
                <c:pt idx="1719">
                  <c:v>68.759995460510282</c:v>
                </c:pt>
                <c:pt idx="1720">
                  <c:v>68.799996376037569</c:v>
                </c:pt>
                <c:pt idx="1721">
                  <c:v>68.839997291564956</c:v>
                </c:pt>
                <c:pt idx="1722">
                  <c:v>68.879998207092257</c:v>
                </c:pt>
                <c:pt idx="1723">
                  <c:v>68.919999122619672</c:v>
                </c:pt>
                <c:pt idx="1724">
                  <c:v>68.960000038146973</c:v>
                </c:pt>
                <c:pt idx="1725">
                  <c:v>69.000000953674359</c:v>
                </c:pt>
                <c:pt idx="1726">
                  <c:v>69.040001869201674</c:v>
                </c:pt>
                <c:pt idx="1727">
                  <c:v>69.079995155334458</c:v>
                </c:pt>
                <c:pt idx="1728">
                  <c:v>69.11999607086176</c:v>
                </c:pt>
                <c:pt idx="1729">
                  <c:v>69.15999698638916</c:v>
                </c:pt>
                <c:pt idx="1730">
                  <c:v>69.199997901916475</c:v>
                </c:pt>
                <c:pt idx="1731">
                  <c:v>69.239998817443848</c:v>
                </c:pt>
                <c:pt idx="1732">
                  <c:v>69.279999732971163</c:v>
                </c:pt>
                <c:pt idx="1733">
                  <c:v>69.320000648498578</c:v>
                </c:pt>
                <c:pt idx="1734">
                  <c:v>69.360001564025879</c:v>
                </c:pt>
                <c:pt idx="1735">
                  <c:v>69.399994850158663</c:v>
                </c:pt>
                <c:pt idx="1736">
                  <c:v>69.439995765686092</c:v>
                </c:pt>
                <c:pt idx="1737">
                  <c:v>69.479996681213407</c:v>
                </c:pt>
                <c:pt idx="1738">
                  <c:v>69.519997596740779</c:v>
                </c:pt>
                <c:pt idx="1739">
                  <c:v>69.559998512268038</c:v>
                </c:pt>
                <c:pt idx="1740">
                  <c:v>69.599999427795382</c:v>
                </c:pt>
                <c:pt idx="1741">
                  <c:v>69.640000343322768</c:v>
                </c:pt>
                <c:pt idx="1742">
                  <c:v>69.680001258850055</c:v>
                </c:pt>
                <c:pt idx="1743">
                  <c:v>69.72000217437747</c:v>
                </c:pt>
                <c:pt idx="1744">
                  <c:v>69.759995460510282</c:v>
                </c:pt>
                <c:pt idx="1745">
                  <c:v>69.799996376037569</c:v>
                </c:pt>
                <c:pt idx="1746">
                  <c:v>69.839997291564956</c:v>
                </c:pt>
                <c:pt idx="1747">
                  <c:v>69.879998207092257</c:v>
                </c:pt>
                <c:pt idx="1748">
                  <c:v>69.919999122619672</c:v>
                </c:pt>
                <c:pt idx="1749">
                  <c:v>69.960000038146973</c:v>
                </c:pt>
                <c:pt idx="1750">
                  <c:v>70.00000095367426</c:v>
                </c:pt>
                <c:pt idx="1751">
                  <c:v>70.040001869201674</c:v>
                </c:pt>
                <c:pt idx="1752">
                  <c:v>70.079995155334458</c:v>
                </c:pt>
                <c:pt idx="1753">
                  <c:v>70.119996070861859</c:v>
                </c:pt>
                <c:pt idx="1754">
                  <c:v>70.15999698638916</c:v>
                </c:pt>
                <c:pt idx="1755">
                  <c:v>70.199997901916475</c:v>
                </c:pt>
                <c:pt idx="1756">
                  <c:v>70.239998817443848</c:v>
                </c:pt>
                <c:pt idx="1757">
                  <c:v>70.279999732971163</c:v>
                </c:pt>
                <c:pt idx="1758">
                  <c:v>70.320000648498578</c:v>
                </c:pt>
                <c:pt idx="1759">
                  <c:v>70.360001564025879</c:v>
                </c:pt>
                <c:pt idx="1760">
                  <c:v>70.399994850158663</c:v>
                </c:pt>
                <c:pt idx="1761">
                  <c:v>70.439995765686092</c:v>
                </c:pt>
                <c:pt idx="1762">
                  <c:v>70.479996681213407</c:v>
                </c:pt>
                <c:pt idx="1763">
                  <c:v>70.519997596740652</c:v>
                </c:pt>
                <c:pt idx="1764">
                  <c:v>70.559998512268038</c:v>
                </c:pt>
                <c:pt idx="1765">
                  <c:v>70.599999427795382</c:v>
                </c:pt>
                <c:pt idx="1766">
                  <c:v>70.640000343322768</c:v>
                </c:pt>
                <c:pt idx="1767">
                  <c:v>70.680001258850055</c:v>
                </c:pt>
                <c:pt idx="1768">
                  <c:v>70.72000217437747</c:v>
                </c:pt>
                <c:pt idx="1769">
                  <c:v>70.759995460510282</c:v>
                </c:pt>
                <c:pt idx="1770">
                  <c:v>70.799996376037569</c:v>
                </c:pt>
                <c:pt idx="1771">
                  <c:v>70.839997291564956</c:v>
                </c:pt>
                <c:pt idx="1772">
                  <c:v>70.879998207092257</c:v>
                </c:pt>
                <c:pt idx="1773">
                  <c:v>70.919999122619672</c:v>
                </c:pt>
                <c:pt idx="1774">
                  <c:v>70.960000038146973</c:v>
                </c:pt>
                <c:pt idx="1775">
                  <c:v>71.00000095367426</c:v>
                </c:pt>
                <c:pt idx="1776">
                  <c:v>71.040001869201674</c:v>
                </c:pt>
                <c:pt idx="1777">
                  <c:v>71.079995155334458</c:v>
                </c:pt>
                <c:pt idx="1778">
                  <c:v>71.11999607086176</c:v>
                </c:pt>
                <c:pt idx="1779">
                  <c:v>71.15999698638916</c:v>
                </c:pt>
                <c:pt idx="1780">
                  <c:v>71.199997901916475</c:v>
                </c:pt>
                <c:pt idx="1781">
                  <c:v>71.239998817443848</c:v>
                </c:pt>
                <c:pt idx="1782">
                  <c:v>71.279999732971163</c:v>
                </c:pt>
                <c:pt idx="1783">
                  <c:v>71.320000648498578</c:v>
                </c:pt>
                <c:pt idx="1784">
                  <c:v>71.360001564025879</c:v>
                </c:pt>
                <c:pt idx="1785">
                  <c:v>71.399994850158663</c:v>
                </c:pt>
                <c:pt idx="1786">
                  <c:v>71.439995765686092</c:v>
                </c:pt>
                <c:pt idx="1787">
                  <c:v>71.479996681213407</c:v>
                </c:pt>
                <c:pt idx="1788">
                  <c:v>71.519997596740779</c:v>
                </c:pt>
                <c:pt idx="1789">
                  <c:v>71.559998512268038</c:v>
                </c:pt>
                <c:pt idx="1790">
                  <c:v>71.599999427795382</c:v>
                </c:pt>
                <c:pt idx="1791">
                  <c:v>71.640000343322768</c:v>
                </c:pt>
                <c:pt idx="1792">
                  <c:v>71.680001258850055</c:v>
                </c:pt>
                <c:pt idx="1793">
                  <c:v>71.72000217437747</c:v>
                </c:pt>
                <c:pt idx="1794">
                  <c:v>71.759995460510282</c:v>
                </c:pt>
                <c:pt idx="1795">
                  <c:v>71.799996376037569</c:v>
                </c:pt>
                <c:pt idx="1796">
                  <c:v>71.839997291564956</c:v>
                </c:pt>
                <c:pt idx="1797">
                  <c:v>71.879998207092257</c:v>
                </c:pt>
                <c:pt idx="1798">
                  <c:v>71.919999122619672</c:v>
                </c:pt>
                <c:pt idx="1799">
                  <c:v>71.960000038146973</c:v>
                </c:pt>
                <c:pt idx="1800">
                  <c:v>72.00000095367426</c:v>
                </c:pt>
                <c:pt idx="1801">
                  <c:v>72.040001869201674</c:v>
                </c:pt>
                <c:pt idx="1802">
                  <c:v>72.079995155334458</c:v>
                </c:pt>
                <c:pt idx="1803">
                  <c:v>72.11999607086176</c:v>
                </c:pt>
                <c:pt idx="1804">
                  <c:v>72.15999698638916</c:v>
                </c:pt>
                <c:pt idx="1805">
                  <c:v>72.199997901916475</c:v>
                </c:pt>
                <c:pt idx="1806">
                  <c:v>72.239998817443848</c:v>
                </c:pt>
                <c:pt idx="1807">
                  <c:v>72.279999732971163</c:v>
                </c:pt>
                <c:pt idx="1808">
                  <c:v>72.320000648498578</c:v>
                </c:pt>
                <c:pt idx="1809">
                  <c:v>72.360001564025879</c:v>
                </c:pt>
                <c:pt idx="1810">
                  <c:v>72.399994850158663</c:v>
                </c:pt>
                <c:pt idx="1811">
                  <c:v>72.439995765686092</c:v>
                </c:pt>
                <c:pt idx="1812">
                  <c:v>72.479996681213407</c:v>
                </c:pt>
                <c:pt idx="1813">
                  <c:v>72.519997596740779</c:v>
                </c:pt>
                <c:pt idx="1814">
                  <c:v>72.559998512268038</c:v>
                </c:pt>
                <c:pt idx="1815">
                  <c:v>72.599999427795382</c:v>
                </c:pt>
                <c:pt idx="1816">
                  <c:v>72.640000343322768</c:v>
                </c:pt>
                <c:pt idx="1817">
                  <c:v>72.680001258850055</c:v>
                </c:pt>
                <c:pt idx="1818">
                  <c:v>72.72000217437747</c:v>
                </c:pt>
                <c:pt idx="1819">
                  <c:v>72.759995460510282</c:v>
                </c:pt>
                <c:pt idx="1820">
                  <c:v>72.799996376037569</c:v>
                </c:pt>
                <c:pt idx="1821">
                  <c:v>72.839997291564956</c:v>
                </c:pt>
                <c:pt idx="1822">
                  <c:v>72.879998207092257</c:v>
                </c:pt>
                <c:pt idx="1823">
                  <c:v>72.919999122619672</c:v>
                </c:pt>
                <c:pt idx="1824">
                  <c:v>72.960000038146973</c:v>
                </c:pt>
                <c:pt idx="1825">
                  <c:v>73.00000095367426</c:v>
                </c:pt>
                <c:pt idx="1826">
                  <c:v>73.040001869201674</c:v>
                </c:pt>
                <c:pt idx="1827">
                  <c:v>73.079995155334458</c:v>
                </c:pt>
                <c:pt idx="1828">
                  <c:v>73.11999607086176</c:v>
                </c:pt>
                <c:pt idx="1829">
                  <c:v>73.15999698638916</c:v>
                </c:pt>
                <c:pt idx="1830">
                  <c:v>73.199997901916475</c:v>
                </c:pt>
                <c:pt idx="1831">
                  <c:v>73.239998817443848</c:v>
                </c:pt>
                <c:pt idx="1832">
                  <c:v>73.279999732971163</c:v>
                </c:pt>
                <c:pt idx="1833">
                  <c:v>73.320000648498578</c:v>
                </c:pt>
                <c:pt idx="1834">
                  <c:v>73.360001564025879</c:v>
                </c:pt>
                <c:pt idx="1835">
                  <c:v>73.399994850158663</c:v>
                </c:pt>
                <c:pt idx="1836">
                  <c:v>73.439995765686092</c:v>
                </c:pt>
                <c:pt idx="1837">
                  <c:v>73.479996681213407</c:v>
                </c:pt>
                <c:pt idx="1838">
                  <c:v>73.519997596740779</c:v>
                </c:pt>
                <c:pt idx="1839">
                  <c:v>73.559998512268038</c:v>
                </c:pt>
                <c:pt idx="1840">
                  <c:v>73.599999427795382</c:v>
                </c:pt>
                <c:pt idx="1841">
                  <c:v>73.640000343322768</c:v>
                </c:pt>
                <c:pt idx="1842">
                  <c:v>73.680001258850055</c:v>
                </c:pt>
                <c:pt idx="1843">
                  <c:v>73.72000217437747</c:v>
                </c:pt>
                <c:pt idx="1844">
                  <c:v>73.759995460510282</c:v>
                </c:pt>
                <c:pt idx="1845">
                  <c:v>73.799996376037569</c:v>
                </c:pt>
                <c:pt idx="1846">
                  <c:v>73.839997291564956</c:v>
                </c:pt>
                <c:pt idx="1847">
                  <c:v>73.879998207092257</c:v>
                </c:pt>
                <c:pt idx="1848">
                  <c:v>73.919999122619672</c:v>
                </c:pt>
                <c:pt idx="1849">
                  <c:v>73.960000038146973</c:v>
                </c:pt>
                <c:pt idx="1850">
                  <c:v>74.000000953674359</c:v>
                </c:pt>
                <c:pt idx="1851">
                  <c:v>74.040001869201674</c:v>
                </c:pt>
                <c:pt idx="1852">
                  <c:v>74.079995155334458</c:v>
                </c:pt>
                <c:pt idx="1853">
                  <c:v>74.11999607086176</c:v>
                </c:pt>
                <c:pt idx="1854">
                  <c:v>74.15999698638916</c:v>
                </c:pt>
                <c:pt idx="1855">
                  <c:v>74.199997901916475</c:v>
                </c:pt>
                <c:pt idx="1856">
                  <c:v>74.239998817443848</c:v>
                </c:pt>
                <c:pt idx="1857">
                  <c:v>74.279999732971163</c:v>
                </c:pt>
                <c:pt idx="1858">
                  <c:v>74.320000648498578</c:v>
                </c:pt>
                <c:pt idx="1859">
                  <c:v>74.360001564025879</c:v>
                </c:pt>
                <c:pt idx="1860">
                  <c:v>74.399994850158663</c:v>
                </c:pt>
                <c:pt idx="1861">
                  <c:v>74.439995765686092</c:v>
                </c:pt>
                <c:pt idx="1862">
                  <c:v>74.479996681213407</c:v>
                </c:pt>
                <c:pt idx="1863">
                  <c:v>74.519997596740779</c:v>
                </c:pt>
                <c:pt idx="1864">
                  <c:v>74.559998512268038</c:v>
                </c:pt>
                <c:pt idx="1865">
                  <c:v>74.599999427795382</c:v>
                </c:pt>
                <c:pt idx="1866">
                  <c:v>74.640000343322768</c:v>
                </c:pt>
                <c:pt idx="1867">
                  <c:v>74.680001258850055</c:v>
                </c:pt>
                <c:pt idx="1868">
                  <c:v>74.719994544982882</c:v>
                </c:pt>
                <c:pt idx="1869">
                  <c:v>74.759995460510282</c:v>
                </c:pt>
                <c:pt idx="1870">
                  <c:v>74.799996376037569</c:v>
                </c:pt>
                <c:pt idx="1871">
                  <c:v>74.839997291564956</c:v>
                </c:pt>
                <c:pt idx="1872">
                  <c:v>74.879998207092257</c:v>
                </c:pt>
                <c:pt idx="1873">
                  <c:v>74.919999122619672</c:v>
                </c:pt>
                <c:pt idx="1874">
                  <c:v>74.960000038146973</c:v>
                </c:pt>
                <c:pt idx="1875">
                  <c:v>75.00000095367426</c:v>
                </c:pt>
                <c:pt idx="1876">
                  <c:v>75.040001869201674</c:v>
                </c:pt>
                <c:pt idx="1877">
                  <c:v>75.079995155334458</c:v>
                </c:pt>
                <c:pt idx="1878">
                  <c:v>75.119996070861859</c:v>
                </c:pt>
                <c:pt idx="1879">
                  <c:v>75.15999698638916</c:v>
                </c:pt>
                <c:pt idx="1880">
                  <c:v>75.199997901916475</c:v>
                </c:pt>
                <c:pt idx="1881">
                  <c:v>75.239998817443848</c:v>
                </c:pt>
                <c:pt idx="1882">
                  <c:v>75.279999732971163</c:v>
                </c:pt>
                <c:pt idx="1883">
                  <c:v>75.320000648498578</c:v>
                </c:pt>
                <c:pt idx="1884">
                  <c:v>75.360001564025879</c:v>
                </c:pt>
                <c:pt idx="1885">
                  <c:v>75.399994850158663</c:v>
                </c:pt>
                <c:pt idx="1886">
                  <c:v>75.439995765686092</c:v>
                </c:pt>
                <c:pt idx="1887">
                  <c:v>75.479996681213407</c:v>
                </c:pt>
                <c:pt idx="1888">
                  <c:v>75.519997596740652</c:v>
                </c:pt>
                <c:pt idx="1889">
                  <c:v>75.559998512268038</c:v>
                </c:pt>
                <c:pt idx="1890">
                  <c:v>75.599999427795382</c:v>
                </c:pt>
                <c:pt idx="1891">
                  <c:v>75.640000343322768</c:v>
                </c:pt>
                <c:pt idx="1892">
                  <c:v>75.680001258850055</c:v>
                </c:pt>
                <c:pt idx="1893">
                  <c:v>75.719994544982882</c:v>
                </c:pt>
                <c:pt idx="1894">
                  <c:v>75.759995460510282</c:v>
                </c:pt>
                <c:pt idx="1895">
                  <c:v>75.799996376037569</c:v>
                </c:pt>
                <c:pt idx="1896">
                  <c:v>75.839997291564956</c:v>
                </c:pt>
                <c:pt idx="1897">
                  <c:v>75.879998207092257</c:v>
                </c:pt>
                <c:pt idx="1898">
                  <c:v>75.919999122619672</c:v>
                </c:pt>
                <c:pt idx="1899">
                  <c:v>75.960000038146973</c:v>
                </c:pt>
                <c:pt idx="1900">
                  <c:v>76.00000095367426</c:v>
                </c:pt>
                <c:pt idx="1901">
                  <c:v>76.040001869201674</c:v>
                </c:pt>
                <c:pt idx="1902">
                  <c:v>76.079995155334458</c:v>
                </c:pt>
                <c:pt idx="1903">
                  <c:v>76.11999607086176</c:v>
                </c:pt>
                <c:pt idx="1904">
                  <c:v>76.15999698638916</c:v>
                </c:pt>
                <c:pt idx="1905">
                  <c:v>76.199997901916475</c:v>
                </c:pt>
                <c:pt idx="1906">
                  <c:v>76.239998817443848</c:v>
                </c:pt>
                <c:pt idx="1907">
                  <c:v>76.279999732971163</c:v>
                </c:pt>
                <c:pt idx="1908">
                  <c:v>76.320000648498578</c:v>
                </c:pt>
                <c:pt idx="1909">
                  <c:v>76.360001564025879</c:v>
                </c:pt>
                <c:pt idx="1910">
                  <c:v>76.399994850158663</c:v>
                </c:pt>
                <c:pt idx="1911">
                  <c:v>76.439995765686092</c:v>
                </c:pt>
                <c:pt idx="1912">
                  <c:v>76.479996681213407</c:v>
                </c:pt>
                <c:pt idx="1913">
                  <c:v>76.519997596740779</c:v>
                </c:pt>
                <c:pt idx="1914">
                  <c:v>76.559998512268038</c:v>
                </c:pt>
                <c:pt idx="1915">
                  <c:v>76.599999427795382</c:v>
                </c:pt>
                <c:pt idx="1916">
                  <c:v>76.640000343322768</c:v>
                </c:pt>
                <c:pt idx="1917">
                  <c:v>76.680001258850055</c:v>
                </c:pt>
                <c:pt idx="1918">
                  <c:v>76.719994544982882</c:v>
                </c:pt>
                <c:pt idx="1919">
                  <c:v>76.759995460510282</c:v>
                </c:pt>
                <c:pt idx="1920">
                  <c:v>76.799996376037569</c:v>
                </c:pt>
                <c:pt idx="1921">
                  <c:v>76.839997291564956</c:v>
                </c:pt>
                <c:pt idx="1922">
                  <c:v>76.879998207092257</c:v>
                </c:pt>
                <c:pt idx="1923">
                  <c:v>76.919999122619672</c:v>
                </c:pt>
                <c:pt idx="1924">
                  <c:v>76.960000038146973</c:v>
                </c:pt>
                <c:pt idx="1925">
                  <c:v>77.00000095367426</c:v>
                </c:pt>
                <c:pt idx="1926">
                  <c:v>77.040001869201674</c:v>
                </c:pt>
                <c:pt idx="1927">
                  <c:v>77.079995155334458</c:v>
                </c:pt>
                <c:pt idx="1928">
                  <c:v>77.11999607086176</c:v>
                </c:pt>
                <c:pt idx="1929">
                  <c:v>77.15999698638916</c:v>
                </c:pt>
                <c:pt idx="1930">
                  <c:v>77.199997901916475</c:v>
                </c:pt>
                <c:pt idx="1931">
                  <c:v>77.239998817443848</c:v>
                </c:pt>
                <c:pt idx="1932">
                  <c:v>77.279999732971163</c:v>
                </c:pt>
                <c:pt idx="1933">
                  <c:v>77.320000648498578</c:v>
                </c:pt>
                <c:pt idx="1934">
                  <c:v>77.360001564025879</c:v>
                </c:pt>
                <c:pt idx="1935">
                  <c:v>77.399994850158663</c:v>
                </c:pt>
                <c:pt idx="1936">
                  <c:v>77.439995765686092</c:v>
                </c:pt>
                <c:pt idx="1937">
                  <c:v>77.479996681213407</c:v>
                </c:pt>
                <c:pt idx="1938">
                  <c:v>77.519997596740779</c:v>
                </c:pt>
                <c:pt idx="1939">
                  <c:v>77.559998512268038</c:v>
                </c:pt>
                <c:pt idx="1940">
                  <c:v>77.599999427795382</c:v>
                </c:pt>
                <c:pt idx="1941">
                  <c:v>77.640000343322768</c:v>
                </c:pt>
                <c:pt idx="1942">
                  <c:v>77.680001258850055</c:v>
                </c:pt>
                <c:pt idx="1943">
                  <c:v>77.719994544982882</c:v>
                </c:pt>
                <c:pt idx="1944">
                  <c:v>77.759995460510282</c:v>
                </c:pt>
                <c:pt idx="1945">
                  <c:v>77.799996376037569</c:v>
                </c:pt>
                <c:pt idx="1946">
                  <c:v>77.839997291564956</c:v>
                </c:pt>
                <c:pt idx="1947">
                  <c:v>77.879998207092257</c:v>
                </c:pt>
                <c:pt idx="1948">
                  <c:v>77.919999122619672</c:v>
                </c:pt>
                <c:pt idx="1949">
                  <c:v>77.960000038146973</c:v>
                </c:pt>
                <c:pt idx="1950">
                  <c:v>78.00000095367426</c:v>
                </c:pt>
                <c:pt idx="1951">
                  <c:v>78.040001869201674</c:v>
                </c:pt>
                <c:pt idx="1952">
                  <c:v>78.079995155334458</c:v>
                </c:pt>
                <c:pt idx="1953">
                  <c:v>78.11999607086176</c:v>
                </c:pt>
                <c:pt idx="1954">
                  <c:v>78.15999698638916</c:v>
                </c:pt>
                <c:pt idx="1955">
                  <c:v>78.199997901916475</c:v>
                </c:pt>
                <c:pt idx="1956">
                  <c:v>78.239998817443848</c:v>
                </c:pt>
                <c:pt idx="1957">
                  <c:v>78.279999732971163</c:v>
                </c:pt>
                <c:pt idx="1958">
                  <c:v>78.320000648498578</c:v>
                </c:pt>
                <c:pt idx="1959">
                  <c:v>78.360001564025879</c:v>
                </c:pt>
                <c:pt idx="1960">
                  <c:v>78.399994850158663</c:v>
                </c:pt>
                <c:pt idx="1961">
                  <c:v>78.439995765686092</c:v>
                </c:pt>
                <c:pt idx="1962">
                  <c:v>78.479996681213407</c:v>
                </c:pt>
                <c:pt idx="1963">
                  <c:v>78.519997596740779</c:v>
                </c:pt>
                <c:pt idx="1964">
                  <c:v>78.559998512268038</c:v>
                </c:pt>
                <c:pt idx="1965">
                  <c:v>78.599999427795382</c:v>
                </c:pt>
                <c:pt idx="1966">
                  <c:v>78.640000343322768</c:v>
                </c:pt>
                <c:pt idx="1967">
                  <c:v>78.680001258850055</c:v>
                </c:pt>
                <c:pt idx="1968">
                  <c:v>78.719994544982882</c:v>
                </c:pt>
                <c:pt idx="1969">
                  <c:v>78.759995460510282</c:v>
                </c:pt>
                <c:pt idx="1970">
                  <c:v>78.799996376037569</c:v>
                </c:pt>
                <c:pt idx="1971">
                  <c:v>78.839997291564956</c:v>
                </c:pt>
                <c:pt idx="1972">
                  <c:v>78.879998207092257</c:v>
                </c:pt>
                <c:pt idx="1973">
                  <c:v>78.919999122619672</c:v>
                </c:pt>
                <c:pt idx="1974">
                  <c:v>78.960000038146973</c:v>
                </c:pt>
                <c:pt idx="1975">
                  <c:v>79.000000953674359</c:v>
                </c:pt>
                <c:pt idx="1976">
                  <c:v>79.040001869201674</c:v>
                </c:pt>
                <c:pt idx="1977">
                  <c:v>79.079995155334458</c:v>
                </c:pt>
                <c:pt idx="1978">
                  <c:v>79.119996070861859</c:v>
                </c:pt>
                <c:pt idx="1979">
                  <c:v>79.15999698638916</c:v>
                </c:pt>
                <c:pt idx="1980">
                  <c:v>79.199997901916475</c:v>
                </c:pt>
                <c:pt idx="1981">
                  <c:v>79.239998817443848</c:v>
                </c:pt>
                <c:pt idx="1982">
                  <c:v>79.279999732971163</c:v>
                </c:pt>
                <c:pt idx="1983">
                  <c:v>79.320000648498578</c:v>
                </c:pt>
                <c:pt idx="1984">
                  <c:v>79.360001564025879</c:v>
                </c:pt>
                <c:pt idx="1985">
                  <c:v>79.399994850158663</c:v>
                </c:pt>
                <c:pt idx="1986">
                  <c:v>79.439995765686092</c:v>
                </c:pt>
                <c:pt idx="1987">
                  <c:v>79.479996681213407</c:v>
                </c:pt>
                <c:pt idx="1988">
                  <c:v>79.519997596740779</c:v>
                </c:pt>
                <c:pt idx="1989">
                  <c:v>79.559998512268038</c:v>
                </c:pt>
                <c:pt idx="1990">
                  <c:v>79.599999427795382</c:v>
                </c:pt>
                <c:pt idx="1991">
                  <c:v>79.640000343322768</c:v>
                </c:pt>
                <c:pt idx="1992">
                  <c:v>79.680001258850055</c:v>
                </c:pt>
                <c:pt idx="1993">
                  <c:v>79.719994544982882</c:v>
                </c:pt>
                <c:pt idx="1994">
                  <c:v>79.759995460510282</c:v>
                </c:pt>
                <c:pt idx="1995">
                  <c:v>79.799996376037569</c:v>
                </c:pt>
                <c:pt idx="1996">
                  <c:v>79.839997291564956</c:v>
                </c:pt>
                <c:pt idx="1997">
                  <c:v>79.879998207092257</c:v>
                </c:pt>
                <c:pt idx="1998">
                  <c:v>79.919999122619672</c:v>
                </c:pt>
                <c:pt idx="1999">
                  <c:v>79.960000038146973</c:v>
                </c:pt>
                <c:pt idx="2000">
                  <c:v>80.00000095367426</c:v>
                </c:pt>
                <c:pt idx="2001">
                  <c:v>80.040001869201674</c:v>
                </c:pt>
                <c:pt idx="2002">
                  <c:v>80.079995155334458</c:v>
                </c:pt>
                <c:pt idx="2003">
                  <c:v>80.119996070861859</c:v>
                </c:pt>
                <c:pt idx="2004">
                  <c:v>80.15999698638916</c:v>
                </c:pt>
                <c:pt idx="2005">
                  <c:v>80.199997901916475</c:v>
                </c:pt>
                <c:pt idx="2006">
                  <c:v>80.239998817443848</c:v>
                </c:pt>
                <c:pt idx="2007">
                  <c:v>80.279999732971163</c:v>
                </c:pt>
                <c:pt idx="2008">
                  <c:v>80.320000648498578</c:v>
                </c:pt>
                <c:pt idx="2009">
                  <c:v>80.360001564025879</c:v>
                </c:pt>
                <c:pt idx="2010">
                  <c:v>80.399994850158663</c:v>
                </c:pt>
                <c:pt idx="2011">
                  <c:v>80.439995765686092</c:v>
                </c:pt>
                <c:pt idx="2012">
                  <c:v>80.479996681213407</c:v>
                </c:pt>
                <c:pt idx="2013">
                  <c:v>80.519997596740652</c:v>
                </c:pt>
                <c:pt idx="2014">
                  <c:v>80.559998512268038</c:v>
                </c:pt>
                <c:pt idx="2015">
                  <c:v>80.599999427795382</c:v>
                </c:pt>
                <c:pt idx="2016">
                  <c:v>80.640000343322768</c:v>
                </c:pt>
                <c:pt idx="2017">
                  <c:v>80.680001258850055</c:v>
                </c:pt>
                <c:pt idx="2018">
                  <c:v>80.719994544982882</c:v>
                </c:pt>
                <c:pt idx="2019">
                  <c:v>80.759995460510282</c:v>
                </c:pt>
                <c:pt idx="2020">
                  <c:v>80.799996376037569</c:v>
                </c:pt>
                <c:pt idx="2021">
                  <c:v>80.839997291564956</c:v>
                </c:pt>
                <c:pt idx="2022">
                  <c:v>80.879998207092257</c:v>
                </c:pt>
                <c:pt idx="2023">
                  <c:v>80.919999122619672</c:v>
                </c:pt>
                <c:pt idx="2024">
                  <c:v>80.960000038146973</c:v>
                </c:pt>
                <c:pt idx="2025">
                  <c:v>81.00000095367426</c:v>
                </c:pt>
                <c:pt idx="2026">
                  <c:v>81.040001869201674</c:v>
                </c:pt>
                <c:pt idx="2027">
                  <c:v>81.079995155334458</c:v>
                </c:pt>
                <c:pt idx="2028">
                  <c:v>81.11999607086176</c:v>
                </c:pt>
                <c:pt idx="2029">
                  <c:v>81.15999698638916</c:v>
                </c:pt>
                <c:pt idx="2030">
                  <c:v>81.199997901916475</c:v>
                </c:pt>
                <c:pt idx="2031">
                  <c:v>81.239998817443848</c:v>
                </c:pt>
                <c:pt idx="2032">
                  <c:v>81.279999732971163</c:v>
                </c:pt>
                <c:pt idx="2033">
                  <c:v>81.320000648498578</c:v>
                </c:pt>
                <c:pt idx="2034">
                  <c:v>81.360001564025879</c:v>
                </c:pt>
                <c:pt idx="2035">
                  <c:v>81.399994850158663</c:v>
                </c:pt>
                <c:pt idx="2036">
                  <c:v>81.439995765686092</c:v>
                </c:pt>
                <c:pt idx="2037">
                  <c:v>81.479996681213407</c:v>
                </c:pt>
                <c:pt idx="2038">
                  <c:v>81.519997596740652</c:v>
                </c:pt>
                <c:pt idx="2039">
                  <c:v>81.559998512268038</c:v>
                </c:pt>
                <c:pt idx="2040">
                  <c:v>81.599999427795382</c:v>
                </c:pt>
                <c:pt idx="2041">
                  <c:v>81.640000343322768</c:v>
                </c:pt>
                <c:pt idx="2042">
                  <c:v>81.680001258850055</c:v>
                </c:pt>
                <c:pt idx="2043">
                  <c:v>81.719994544982882</c:v>
                </c:pt>
                <c:pt idx="2044">
                  <c:v>81.759995460510282</c:v>
                </c:pt>
                <c:pt idx="2045">
                  <c:v>81.799996376037569</c:v>
                </c:pt>
                <c:pt idx="2046">
                  <c:v>81.839997291564956</c:v>
                </c:pt>
                <c:pt idx="2047">
                  <c:v>81.879998207092257</c:v>
                </c:pt>
                <c:pt idx="2048">
                  <c:v>81.919999122619672</c:v>
                </c:pt>
                <c:pt idx="2049">
                  <c:v>81.960000038146973</c:v>
                </c:pt>
                <c:pt idx="2050">
                  <c:v>82.00000095367426</c:v>
                </c:pt>
                <c:pt idx="2051">
                  <c:v>82.040001869201674</c:v>
                </c:pt>
                <c:pt idx="2052">
                  <c:v>82.079995155334458</c:v>
                </c:pt>
                <c:pt idx="2053">
                  <c:v>82.11999607086176</c:v>
                </c:pt>
                <c:pt idx="2054">
                  <c:v>82.15999698638916</c:v>
                </c:pt>
                <c:pt idx="2055">
                  <c:v>82.199997901916475</c:v>
                </c:pt>
                <c:pt idx="2056">
                  <c:v>82.239998817443848</c:v>
                </c:pt>
                <c:pt idx="2057">
                  <c:v>82.279999732971163</c:v>
                </c:pt>
                <c:pt idx="2058">
                  <c:v>82.320000648498578</c:v>
                </c:pt>
                <c:pt idx="2059">
                  <c:v>82.360001564025879</c:v>
                </c:pt>
                <c:pt idx="2060">
                  <c:v>82.399994850158663</c:v>
                </c:pt>
                <c:pt idx="2061">
                  <c:v>82.439995765686092</c:v>
                </c:pt>
                <c:pt idx="2062">
                  <c:v>82.479996681213407</c:v>
                </c:pt>
                <c:pt idx="2063">
                  <c:v>82.519997596740779</c:v>
                </c:pt>
                <c:pt idx="2064">
                  <c:v>82.559998512268038</c:v>
                </c:pt>
                <c:pt idx="2065">
                  <c:v>82.599999427795382</c:v>
                </c:pt>
                <c:pt idx="2066">
                  <c:v>82.640000343322768</c:v>
                </c:pt>
                <c:pt idx="2067">
                  <c:v>82.680001258850055</c:v>
                </c:pt>
                <c:pt idx="2068">
                  <c:v>82.719994544982882</c:v>
                </c:pt>
                <c:pt idx="2069">
                  <c:v>82.759995460510282</c:v>
                </c:pt>
                <c:pt idx="2070">
                  <c:v>82.799996376037569</c:v>
                </c:pt>
                <c:pt idx="2071">
                  <c:v>82.839997291564956</c:v>
                </c:pt>
                <c:pt idx="2072">
                  <c:v>82.879998207092257</c:v>
                </c:pt>
                <c:pt idx="2073">
                  <c:v>82.919999122619672</c:v>
                </c:pt>
                <c:pt idx="2074">
                  <c:v>82.960000038146973</c:v>
                </c:pt>
                <c:pt idx="2075">
                  <c:v>83.000000953674359</c:v>
                </c:pt>
                <c:pt idx="2076">
                  <c:v>83.040001869201674</c:v>
                </c:pt>
                <c:pt idx="2077">
                  <c:v>83.079995155334458</c:v>
                </c:pt>
                <c:pt idx="2078">
                  <c:v>83.11999607086176</c:v>
                </c:pt>
                <c:pt idx="2079">
                  <c:v>83.15999698638916</c:v>
                </c:pt>
                <c:pt idx="2080">
                  <c:v>83.199997901916475</c:v>
                </c:pt>
                <c:pt idx="2081">
                  <c:v>83.239998817443848</c:v>
                </c:pt>
                <c:pt idx="2082">
                  <c:v>83.279999732971163</c:v>
                </c:pt>
                <c:pt idx="2083">
                  <c:v>83.320000648498578</c:v>
                </c:pt>
                <c:pt idx="2084">
                  <c:v>83.360001564025879</c:v>
                </c:pt>
                <c:pt idx="2085">
                  <c:v>83.399994850158663</c:v>
                </c:pt>
                <c:pt idx="2086">
                  <c:v>83.439995765686092</c:v>
                </c:pt>
                <c:pt idx="2087">
                  <c:v>83.479996681213407</c:v>
                </c:pt>
                <c:pt idx="2088">
                  <c:v>83.519997596740779</c:v>
                </c:pt>
                <c:pt idx="2089">
                  <c:v>83.559998512268038</c:v>
                </c:pt>
                <c:pt idx="2090">
                  <c:v>83.599999427795382</c:v>
                </c:pt>
                <c:pt idx="2091">
                  <c:v>83.640000343322768</c:v>
                </c:pt>
                <c:pt idx="2092">
                  <c:v>83.680001258850055</c:v>
                </c:pt>
                <c:pt idx="2093">
                  <c:v>83.719994544982882</c:v>
                </c:pt>
                <c:pt idx="2094">
                  <c:v>83.759995460510282</c:v>
                </c:pt>
                <c:pt idx="2095">
                  <c:v>83.799996376037569</c:v>
                </c:pt>
                <c:pt idx="2096">
                  <c:v>83.839997291564956</c:v>
                </c:pt>
                <c:pt idx="2097">
                  <c:v>83.879998207092257</c:v>
                </c:pt>
                <c:pt idx="2098">
                  <c:v>83.919999122619672</c:v>
                </c:pt>
                <c:pt idx="2099">
                  <c:v>83.960000038146973</c:v>
                </c:pt>
                <c:pt idx="2100">
                  <c:v>84.000000953674359</c:v>
                </c:pt>
                <c:pt idx="2101">
                  <c:v>84.040001869201674</c:v>
                </c:pt>
                <c:pt idx="2102">
                  <c:v>84.079995155334458</c:v>
                </c:pt>
                <c:pt idx="2103">
                  <c:v>84.119996070861859</c:v>
                </c:pt>
                <c:pt idx="2104">
                  <c:v>84.15999698638916</c:v>
                </c:pt>
                <c:pt idx="2105">
                  <c:v>84.199997901916475</c:v>
                </c:pt>
                <c:pt idx="2106">
                  <c:v>84.239998817443848</c:v>
                </c:pt>
                <c:pt idx="2107">
                  <c:v>84.279999732971163</c:v>
                </c:pt>
                <c:pt idx="2108">
                  <c:v>84.320000648498578</c:v>
                </c:pt>
                <c:pt idx="2109">
                  <c:v>84.360001564025879</c:v>
                </c:pt>
                <c:pt idx="2110">
                  <c:v>84.399994850158663</c:v>
                </c:pt>
                <c:pt idx="2111">
                  <c:v>84.439995765686092</c:v>
                </c:pt>
                <c:pt idx="2112">
                  <c:v>84.479996681213407</c:v>
                </c:pt>
                <c:pt idx="2113">
                  <c:v>84.519997596740779</c:v>
                </c:pt>
                <c:pt idx="2114">
                  <c:v>84.559998512268038</c:v>
                </c:pt>
                <c:pt idx="2115">
                  <c:v>84.599999427795382</c:v>
                </c:pt>
                <c:pt idx="2116">
                  <c:v>84.640000343322768</c:v>
                </c:pt>
                <c:pt idx="2117">
                  <c:v>84.680001258850055</c:v>
                </c:pt>
                <c:pt idx="2118">
                  <c:v>84.719994544982882</c:v>
                </c:pt>
                <c:pt idx="2119">
                  <c:v>84.759995460510282</c:v>
                </c:pt>
                <c:pt idx="2120">
                  <c:v>84.799996376037569</c:v>
                </c:pt>
                <c:pt idx="2121">
                  <c:v>84.839997291564956</c:v>
                </c:pt>
                <c:pt idx="2122">
                  <c:v>84.879998207092257</c:v>
                </c:pt>
                <c:pt idx="2123">
                  <c:v>84.919999122619672</c:v>
                </c:pt>
                <c:pt idx="2124">
                  <c:v>84.960000038146973</c:v>
                </c:pt>
                <c:pt idx="2125">
                  <c:v>85.00000095367426</c:v>
                </c:pt>
                <c:pt idx="2126">
                  <c:v>85.040001869201674</c:v>
                </c:pt>
                <c:pt idx="2127">
                  <c:v>85.079995155334458</c:v>
                </c:pt>
                <c:pt idx="2128">
                  <c:v>85.119996070861859</c:v>
                </c:pt>
                <c:pt idx="2129">
                  <c:v>85.15999698638916</c:v>
                </c:pt>
                <c:pt idx="2130">
                  <c:v>85.199997901916475</c:v>
                </c:pt>
                <c:pt idx="2131">
                  <c:v>85.239998817443848</c:v>
                </c:pt>
                <c:pt idx="2132">
                  <c:v>85.279999732971163</c:v>
                </c:pt>
                <c:pt idx="2133">
                  <c:v>85.320000648498578</c:v>
                </c:pt>
                <c:pt idx="2134">
                  <c:v>85.360001564025879</c:v>
                </c:pt>
                <c:pt idx="2135">
                  <c:v>85.399994850158663</c:v>
                </c:pt>
                <c:pt idx="2136">
                  <c:v>85.439995765686092</c:v>
                </c:pt>
                <c:pt idx="2137">
                  <c:v>85.479996681213407</c:v>
                </c:pt>
                <c:pt idx="2138">
                  <c:v>85.519997596740652</c:v>
                </c:pt>
                <c:pt idx="2139">
                  <c:v>85.559998512268038</c:v>
                </c:pt>
                <c:pt idx="2140">
                  <c:v>85.599999427795382</c:v>
                </c:pt>
                <c:pt idx="2141">
                  <c:v>85.640000343322768</c:v>
                </c:pt>
                <c:pt idx="2142">
                  <c:v>85.680001258850055</c:v>
                </c:pt>
                <c:pt idx="2143">
                  <c:v>85.719994544982882</c:v>
                </c:pt>
                <c:pt idx="2144">
                  <c:v>85.759995460510282</c:v>
                </c:pt>
                <c:pt idx="2145">
                  <c:v>85.799996376037569</c:v>
                </c:pt>
                <c:pt idx="2146">
                  <c:v>85.839997291564956</c:v>
                </c:pt>
                <c:pt idx="2147">
                  <c:v>85.879998207092257</c:v>
                </c:pt>
                <c:pt idx="2148">
                  <c:v>85.919999122619672</c:v>
                </c:pt>
                <c:pt idx="2149">
                  <c:v>85.960000038146973</c:v>
                </c:pt>
                <c:pt idx="2150">
                  <c:v>86.00000095367426</c:v>
                </c:pt>
                <c:pt idx="2151">
                  <c:v>86.040001869201674</c:v>
                </c:pt>
                <c:pt idx="2152">
                  <c:v>86.079995155334458</c:v>
                </c:pt>
                <c:pt idx="2153">
                  <c:v>86.11999607086176</c:v>
                </c:pt>
                <c:pt idx="2154">
                  <c:v>86.15999698638916</c:v>
                </c:pt>
                <c:pt idx="2155">
                  <c:v>86.199997901916475</c:v>
                </c:pt>
                <c:pt idx="2156">
                  <c:v>86.239998817443848</c:v>
                </c:pt>
                <c:pt idx="2157">
                  <c:v>86.279999732971163</c:v>
                </c:pt>
                <c:pt idx="2158">
                  <c:v>86.320000648498578</c:v>
                </c:pt>
                <c:pt idx="2159">
                  <c:v>86.360001564025879</c:v>
                </c:pt>
                <c:pt idx="2160">
                  <c:v>86.399994850158663</c:v>
                </c:pt>
                <c:pt idx="2161">
                  <c:v>86.439995765686092</c:v>
                </c:pt>
                <c:pt idx="2162">
                  <c:v>86.479996681213407</c:v>
                </c:pt>
                <c:pt idx="2163">
                  <c:v>86.519997596740652</c:v>
                </c:pt>
                <c:pt idx="2164">
                  <c:v>86.559998512268038</c:v>
                </c:pt>
                <c:pt idx="2165">
                  <c:v>86.599999427795382</c:v>
                </c:pt>
                <c:pt idx="2166">
                  <c:v>86.640000343322768</c:v>
                </c:pt>
                <c:pt idx="2167">
                  <c:v>86.680001258850055</c:v>
                </c:pt>
                <c:pt idx="2168">
                  <c:v>86.719994544982882</c:v>
                </c:pt>
                <c:pt idx="2169">
                  <c:v>86.759995460510282</c:v>
                </c:pt>
                <c:pt idx="2170">
                  <c:v>86.799996376037569</c:v>
                </c:pt>
                <c:pt idx="2171">
                  <c:v>86.839997291564956</c:v>
                </c:pt>
                <c:pt idx="2172">
                  <c:v>86.879998207092257</c:v>
                </c:pt>
                <c:pt idx="2173">
                  <c:v>86.919999122619672</c:v>
                </c:pt>
                <c:pt idx="2174">
                  <c:v>86.960000038146973</c:v>
                </c:pt>
                <c:pt idx="2175">
                  <c:v>87.00000095367426</c:v>
                </c:pt>
                <c:pt idx="2176">
                  <c:v>87.040001869201674</c:v>
                </c:pt>
                <c:pt idx="2177">
                  <c:v>87.079995155334458</c:v>
                </c:pt>
                <c:pt idx="2178">
                  <c:v>87.11999607086176</c:v>
                </c:pt>
                <c:pt idx="2179">
                  <c:v>87.15999698638916</c:v>
                </c:pt>
                <c:pt idx="2180">
                  <c:v>87.199997901916475</c:v>
                </c:pt>
                <c:pt idx="2181">
                  <c:v>87.239998817443848</c:v>
                </c:pt>
                <c:pt idx="2182">
                  <c:v>87.279999732971163</c:v>
                </c:pt>
                <c:pt idx="2183">
                  <c:v>87.320000648498578</c:v>
                </c:pt>
                <c:pt idx="2184">
                  <c:v>87.360001564025879</c:v>
                </c:pt>
                <c:pt idx="2185">
                  <c:v>87.399994850158663</c:v>
                </c:pt>
                <c:pt idx="2186">
                  <c:v>87.439995765686092</c:v>
                </c:pt>
                <c:pt idx="2187">
                  <c:v>87.479996681213407</c:v>
                </c:pt>
                <c:pt idx="2188">
                  <c:v>87.519997596740779</c:v>
                </c:pt>
                <c:pt idx="2189">
                  <c:v>87.559998512268038</c:v>
                </c:pt>
                <c:pt idx="2190">
                  <c:v>87.599999427795382</c:v>
                </c:pt>
                <c:pt idx="2191">
                  <c:v>87.640000343322768</c:v>
                </c:pt>
                <c:pt idx="2192">
                  <c:v>87.680001258850055</c:v>
                </c:pt>
                <c:pt idx="2193">
                  <c:v>87.719994544982882</c:v>
                </c:pt>
                <c:pt idx="2194">
                  <c:v>87.759995460510282</c:v>
                </c:pt>
                <c:pt idx="2195">
                  <c:v>87.799996376037569</c:v>
                </c:pt>
                <c:pt idx="2196">
                  <c:v>87.839997291564956</c:v>
                </c:pt>
                <c:pt idx="2197">
                  <c:v>87.879998207092257</c:v>
                </c:pt>
                <c:pt idx="2198">
                  <c:v>87.919999122619672</c:v>
                </c:pt>
                <c:pt idx="2199">
                  <c:v>87.960000038146973</c:v>
                </c:pt>
                <c:pt idx="2200">
                  <c:v>88.000000953674359</c:v>
                </c:pt>
                <c:pt idx="2201">
                  <c:v>88.039994239807186</c:v>
                </c:pt>
                <c:pt idx="2202">
                  <c:v>88.079995155334458</c:v>
                </c:pt>
                <c:pt idx="2203">
                  <c:v>88.11999607086176</c:v>
                </c:pt>
                <c:pt idx="2204">
                  <c:v>88.15999698638916</c:v>
                </c:pt>
                <c:pt idx="2205">
                  <c:v>88.199997901916475</c:v>
                </c:pt>
                <c:pt idx="2206">
                  <c:v>88.239998817443848</c:v>
                </c:pt>
                <c:pt idx="2207">
                  <c:v>88.279999732971163</c:v>
                </c:pt>
                <c:pt idx="2208">
                  <c:v>88.320000648498578</c:v>
                </c:pt>
                <c:pt idx="2209">
                  <c:v>88.360001564025879</c:v>
                </c:pt>
                <c:pt idx="2210">
                  <c:v>88.399994850158663</c:v>
                </c:pt>
                <c:pt idx="2211">
                  <c:v>88.439995765686092</c:v>
                </c:pt>
                <c:pt idx="2212">
                  <c:v>88.479996681213407</c:v>
                </c:pt>
                <c:pt idx="2213">
                  <c:v>88.519997596740779</c:v>
                </c:pt>
                <c:pt idx="2214">
                  <c:v>88.559998512268038</c:v>
                </c:pt>
                <c:pt idx="2215">
                  <c:v>88.599999427795382</c:v>
                </c:pt>
                <c:pt idx="2216">
                  <c:v>88.640000343322768</c:v>
                </c:pt>
                <c:pt idx="2217">
                  <c:v>88.680001258850055</c:v>
                </c:pt>
                <c:pt idx="2218">
                  <c:v>88.719994544982882</c:v>
                </c:pt>
                <c:pt idx="2219">
                  <c:v>88.759995460510282</c:v>
                </c:pt>
                <c:pt idx="2220">
                  <c:v>88.799996376037569</c:v>
                </c:pt>
                <c:pt idx="2221">
                  <c:v>88.839997291564956</c:v>
                </c:pt>
                <c:pt idx="2222">
                  <c:v>88.879998207092257</c:v>
                </c:pt>
                <c:pt idx="2223">
                  <c:v>88.919999122619672</c:v>
                </c:pt>
                <c:pt idx="2224">
                  <c:v>88.960000038146973</c:v>
                </c:pt>
                <c:pt idx="2225">
                  <c:v>89.000000953674359</c:v>
                </c:pt>
                <c:pt idx="2226">
                  <c:v>89.039994239807186</c:v>
                </c:pt>
                <c:pt idx="2227">
                  <c:v>89.079995155334458</c:v>
                </c:pt>
                <c:pt idx="2228">
                  <c:v>89.119996070861859</c:v>
                </c:pt>
                <c:pt idx="2229">
                  <c:v>89.15999698638916</c:v>
                </c:pt>
                <c:pt idx="2230">
                  <c:v>89.199997901916475</c:v>
                </c:pt>
                <c:pt idx="2231">
                  <c:v>89.239998817443848</c:v>
                </c:pt>
                <c:pt idx="2232">
                  <c:v>89.279999732971163</c:v>
                </c:pt>
                <c:pt idx="2233">
                  <c:v>89.320000648498578</c:v>
                </c:pt>
                <c:pt idx="2234">
                  <c:v>89.360001564025879</c:v>
                </c:pt>
                <c:pt idx="2235">
                  <c:v>89.399994850158663</c:v>
                </c:pt>
                <c:pt idx="2236">
                  <c:v>89.439995765686092</c:v>
                </c:pt>
                <c:pt idx="2237">
                  <c:v>89.479996681213407</c:v>
                </c:pt>
                <c:pt idx="2238">
                  <c:v>89.519997596740779</c:v>
                </c:pt>
                <c:pt idx="2239">
                  <c:v>89.559998512268038</c:v>
                </c:pt>
                <c:pt idx="2240">
                  <c:v>89.599999427795382</c:v>
                </c:pt>
                <c:pt idx="2241">
                  <c:v>89.640000343322768</c:v>
                </c:pt>
                <c:pt idx="2242">
                  <c:v>89.680001258850055</c:v>
                </c:pt>
                <c:pt idx="2243">
                  <c:v>89.719994544982882</c:v>
                </c:pt>
                <c:pt idx="2244">
                  <c:v>89.759995460510282</c:v>
                </c:pt>
                <c:pt idx="2245">
                  <c:v>89.799996376037569</c:v>
                </c:pt>
                <c:pt idx="2246">
                  <c:v>89.839997291564956</c:v>
                </c:pt>
                <c:pt idx="2247">
                  <c:v>89.879998207092257</c:v>
                </c:pt>
                <c:pt idx="2248">
                  <c:v>89.919999122619672</c:v>
                </c:pt>
                <c:pt idx="2249">
                  <c:v>89.960000038146973</c:v>
                </c:pt>
                <c:pt idx="2250">
                  <c:v>90.00000095367426</c:v>
                </c:pt>
                <c:pt idx="2251">
                  <c:v>90.039994239807186</c:v>
                </c:pt>
                <c:pt idx="2252">
                  <c:v>90.079995155334458</c:v>
                </c:pt>
                <c:pt idx="2253">
                  <c:v>90.119996070861859</c:v>
                </c:pt>
                <c:pt idx="2254">
                  <c:v>90.15999698638916</c:v>
                </c:pt>
                <c:pt idx="2255">
                  <c:v>90.199997901916475</c:v>
                </c:pt>
                <c:pt idx="2256">
                  <c:v>90.239998817443848</c:v>
                </c:pt>
                <c:pt idx="2257">
                  <c:v>90.279999732971163</c:v>
                </c:pt>
                <c:pt idx="2258">
                  <c:v>90.320000648498578</c:v>
                </c:pt>
                <c:pt idx="2259">
                  <c:v>90.360001564025879</c:v>
                </c:pt>
                <c:pt idx="2260">
                  <c:v>90.399994850158663</c:v>
                </c:pt>
                <c:pt idx="2261">
                  <c:v>90.439995765686092</c:v>
                </c:pt>
                <c:pt idx="2262">
                  <c:v>90.479996681213407</c:v>
                </c:pt>
                <c:pt idx="2263">
                  <c:v>90.519997596740652</c:v>
                </c:pt>
                <c:pt idx="2264">
                  <c:v>90.559998512268038</c:v>
                </c:pt>
                <c:pt idx="2265">
                  <c:v>90.599999427795382</c:v>
                </c:pt>
                <c:pt idx="2266">
                  <c:v>90.640000343322768</c:v>
                </c:pt>
                <c:pt idx="2267">
                  <c:v>90.680001258850055</c:v>
                </c:pt>
                <c:pt idx="2268">
                  <c:v>90.719994544982882</c:v>
                </c:pt>
                <c:pt idx="2269">
                  <c:v>90.759995460510282</c:v>
                </c:pt>
                <c:pt idx="2270">
                  <c:v>90.799996376037569</c:v>
                </c:pt>
                <c:pt idx="2271">
                  <c:v>90.839997291564956</c:v>
                </c:pt>
                <c:pt idx="2272">
                  <c:v>90.879998207092257</c:v>
                </c:pt>
                <c:pt idx="2273">
                  <c:v>90.919999122619672</c:v>
                </c:pt>
                <c:pt idx="2274">
                  <c:v>90.960000038146973</c:v>
                </c:pt>
                <c:pt idx="2275">
                  <c:v>91.00000095367426</c:v>
                </c:pt>
                <c:pt idx="2276">
                  <c:v>91.039994239807186</c:v>
                </c:pt>
                <c:pt idx="2277">
                  <c:v>91.079995155334458</c:v>
                </c:pt>
                <c:pt idx="2278">
                  <c:v>91.11999607086176</c:v>
                </c:pt>
                <c:pt idx="2279">
                  <c:v>91.15999698638916</c:v>
                </c:pt>
                <c:pt idx="2280">
                  <c:v>91.199997901916475</c:v>
                </c:pt>
                <c:pt idx="2281">
                  <c:v>91.239998817443848</c:v>
                </c:pt>
                <c:pt idx="2282">
                  <c:v>91.279999732971163</c:v>
                </c:pt>
                <c:pt idx="2283">
                  <c:v>91.320000648498578</c:v>
                </c:pt>
                <c:pt idx="2284">
                  <c:v>91.360001564025879</c:v>
                </c:pt>
                <c:pt idx="2285">
                  <c:v>91.399994850158663</c:v>
                </c:pt>
                <c:pt idx="2286">
                  <c:v>91.439995765686092</c:v>
                </c:pt>
                <c:pt idx="2287">
                  <c:v>91.479996681213407</c:v>
                </c:pt>
                <c:pt idx="2288">
                  <c:v>91.519997596740652</c:v>
                </c:pt>
                <c:pt idx="2289">
                  <c:v>91.559998512268038</c:v>
                </c:pt>
                <c:pt idx="2290">
                  <c:v>91.599999427795382</c:v>
                </c:pt>
                <c:pt idx="2291">
                  <c:v>91.640000343322768</c:v>
                </c:pt>
                <c:pt idx="2292">
                  <c:v>91.680001258850055</c:v>
                </c:pt>
                <c:pt idx="2293">
                  <c:v>91.719994544982882</c:v>
                </c:pt>
                <c:pt idx="2294">
                  <c:v>91.759995460510282</c:v>
                </c:pt>
                <c:pt idx="2295">
                  <c:v>91.799996376037569</c:v>
                </c:pt>
                <c:pt idx="2296">
                  <c:v>91.839997291564956</c:v>
                </c:pt>
                <c:pt idx="2297">
                  <c:v>91.879998207092257</c:v>
                </c:pt>
                <c:pt idx="2298">
                  <c:v>91.919999122619672</c:v>
                </c:pt>
                <c:pt idx="2299">
                  <c:v>91.960000038146973</c:v>
                </c:pt>
                <c:pt idx="2300">
                  <c:v>92.00000095367426</c:v>
                </c:pt>
                <c:pt idx="2301">
                  <c:v>92.039994239807186</c:v>
                </c:pt>
                <c:pt idx="2302">
                  <c:v>92.079995155334458</c:v>
                </c:pt>
                <c:pt idx="2303">
                  <c:v>92.11999607086176</c:v>
                </c:pt>
                <c:pt idx="2304">
                  <c:v>92.15999698638916</c:v>
                </c:pt>
                <c:pt idx="2305">
                  <c:v>92.199997901916475</c:v>
                </c:pt>
                <c:pt idx="2306">
                  <c:v>92.239998817443848</c:v>
                </c:pt>
                <c:pt idx="2307">
                  <c:v>92.279999732971163</c:v>
                </c:pt>
                <c:pt idx="2308">
                  <c:v>92.320000648498578</c:v>
                </c:pt>
                <c:pt idx="2309">
                  <c:v>92.360001564025879</c:v>
                </c:pt>
                <c:pt idx="2310">
                  <c:v>92.399994850158663</c:v>
                </c:pt>
                <c:pt idx="2311">
                  <c:v>92.439995765686092</c:v>
                </c:pt>
                <c:pt idx="2312">
                  <c:v>92.479996681213407</c:v>
                </c:pt>
                <c:pt idx="2313">
                  <c:v>92.519997596740779</c:v>
                </c:pt>
                <c:pt idx="2314">
                  <c:v>92.559998512268038</c:v>
                </c:pt>
                <c:pt idx="2315">
                  <c:v>92.599999427795382</c:v>
                </c:pt>
                <c:pt idx="2316">
                  <c:v>92.640000343322768</c:v>
                </c:pt>
                <c:pt idx="2317">
                  <c:v>92.680001258850055</c:v>
                </c:pt>
                <c:pt idx="2318">
                  <c:v>92.719994544982882</c:v>
                </c:pt>
                <c:pt idx="2319">
                  <c:v>92.759995460510282</c:v>
                </c:pt>
                <c:pt idx="2320">
                  <c:v>92.799996376037569</c:v>
                </c:pt>
                <c:pt idx="2321">
                  <c:v>92.839997291564956</c:v>
                </c:pt>
                <c:pt idx="2322">
                  <c:v>92.879998207092257</c:v>
                </c:pt>
                <c:pt idx="2323">
                  <c:v>92.919999122619672</c:v>
                </c:pt>
                <c:pt idx="2324">
                  <c:v>92.960000038146973</c:v>
                </c:pt>
                <c:pt idx="2325">
                  <c:v>93.000000953674359</c:v>
                </c:pt>
                <c:pt idx="2326">
                  <c:v>93.039994239807186</c:v>
                </c:pt>
                <c:pt idx="2327">
                  <c:v>93.079995155334458</c:v>
                </c:pt>
                <c:pt idx="2328">
                  <c:v>93.11999607086176</c:v>
                </c:pt>
                <c:pt idx="2329">
                  <c:v>93.15999698638916</c:v>
                </c:pt>
                <c:pt idx="2330">
                  <c:v>93.199997901916475</c:v>
                </c:pt>
                <c:pt idx="2331">
                  <c:v>93.239998817443848</c:v>
                </c:pt>
                <c:pt idx="2332">
                  <c:v>93.279999732971163</c:v>
                </c:pt>
                <c:pt idx="2333">
                  <c:v>93.320000648498578</c:v>
                </c:pt>
                <c:pt idx="2334">
                  <c:v>93.360001564025879</c:v>
                </c:pt>
                <c:pt idx="2335">
                  <c:v>93.399994850158663</c:v>
                </c:pt>
                <c:pt idx="2336">
                  <c:v>93.439995765686092</c:v>
                </c:pt>
                <c:pt idx="2337">
                  <c:v>93.479996681213407</c:v>
                </c:pt>
                <c:pt idx="2338">
                  <c:v>93.519997596740779</c:v>
                </c:pt>
                <c:pt idx="2339">
                  <c:v>93.559998512268038</c:v>
                </c:pt>
                <c:pt idx="2340">
                  <c:v>93.599999427795382</c:v>
                </c:pt>
                <c:pt idx="2341">
                  <c:v>93.640000343322768</c:v>
                </c:pt>
                <c:pt idx="2342">
                  <c:v>93.680001258850055</c:v>
                </c:pt>
                <c:pt idx="2343">
                  <c:v>93.719994544982882</c:v>
                </c:pt>
                <c:pt idx="2344">
                  <c:v>93.759995460510282</c:v>
                </c:pt>
                <c:pt idx="2345">
                  <c:v>93.799996376037569</c:v>
                </c:pt>
                <c:pt idx="2346">
                  <c:v>93.839997291564956</c:v>
                </c:pt>
                <c:pt idx="2347">
                  <c:v>93.879998207092257</c:v>
                </c:pt>
                <c:pt idx="2348">
                  <c:v>93.919999122619672</c:v>
                </c:pt>
                <c:pt idx="2349">
                  <c:v>93.960000038146973</c:v>
                </c:pt>
                <c:pt idx="2350">
                  <c:v>94.000000953674359</c:v>
                </c:pt>
                <c:pt idx="2351">
                  <c:v>94.039994239807186</c:v>
                </c:pt>
                <c:pt idx="2352">
                  <c:v>94.079995155334458</c:v>
                </c:pt>
                <c:pt idx="2353">
                  <c:v>94.119996070861859</c:v>
                </c:pt>
                <c:pt idx="2354">
                  <c:v>94.15999698638916</c:v>
                </c:pt>
                <c:pt idx="2355">
                  <c:v>94.199997901916475</c:v>
                </c:pt>
                <c:pt idx="2356">
                  <c:v>94.239998817443848</c:v>
                </c:pt>
                <c:pt idx="2357">
                  <c:v>94.279999732971163</c:v>
                </c:pt>
                <c:pt idx="2358">
                  <c:v>94.320000648498578</c:v>
                </c:pt>
                <c:pt idx="2359">
                  <c:v>94.360001564025879</c:v>
                </c:pt>
                <c:pt idx="2360">
                  <c:v>94.399994850158663</c:v>
                </c:pt>
                <c:pt idx="2361">
                  <c:v>94.439995765686092</c:v>
                </c:pt>
                <c:pt idx="2362">
                  <c:v>94.479996681213407</c:v>
                </c:pt>
                <c:pt idx="2363">
                  <c:v>94.519997596740779</c:v>
                </c:pt>
                <c:pt idx="2364">
                  <c:v>94.559998512268038</c:v>
                </c:pt>
                <c:pt idx="2365">
                  <c:v>94.599999427795382</c:v>
                </c:pt>
                <c:pt idx="2366">
                  <c:v>94.640000343322768</c:v>
                </c:pt>
                <c:pt idx="2367">
                  <c:v>94.680001258850055</c:v>
                </c:pt>
                <c:pt idx="2368">
                  <c:v>94.719994544982882</c:v>
                </c:pt>
                <c:pt idx="2369">
                  <c:v>94.759995460510282</c:v>
                </c:pt>
                <c:pt idx="2370">
                  <c:v>94.799996376037569</c:v>
                </c:pt>
                <c:pt idx="2371">
                  <c:v>94.839997291564956</c:v>
                </c:pt>
                <c:pt idx="2372">
                  <c:v>94.879998207092257</c:v>
                </c:pt>
                <c:pt idx="2373">
                  <c:v>94.919999122619672</c:v>
                </c:pt>
                <c:pt idx="2374">
                  <c:v>94.960000038146973</c:v>
                </c:pt>
                <c:pt idx="2375">
                  <c:v>95.00000095367426</c:v>
                </c:pt>
                <c:pt idx="2376">
                  <c:v>95.039994239807186</c:v>
                </c:pt>
                <c:pt idx="2377">
                  <c:v>95.079995155334458</c:v>
                </c:pt>
                <c:pt idx="2378">
                  <c:v>95.119996070861859</c:v>
                </c:pt>
                <c:pt idx="2379">
                  <c:v>95.15999698638916</c:v>
                </c:pt>
                <c:pt idx="2380">
                  <c:v>95.199997901916475</c:v>
                </c:pt>
                <c:pt idx="2381">
                  <c:v>95.239998817443848</c:v>
                </c:pt>
                <c:pt idx="2382">
                  <c:v>95.279999732971163</c:v>
                </c:pt>
                <c:pt idx="2383">
                  <c:v>95.320000648498578</c:v>
                </c:pt>
                <c:pt idx="2384">
                  <c:v>95.360001564025879</c:v>
                </c:pt>
                <c:pt idx="2385">
                  <c:v>95.399994850158663</c:v>
                </c:pt>
                <c:pt idx="2386">
                  <c:v>95.439995765686092</c:v>
                </c:pt>
                <c:pt idx="2387">
                  <c:v>95.479996681213407</c:v>
                </c:pt>
                <c:pt idx="2388">
                  <c:v>95.519997596740652</c:v>
                </c:pt>
                <c:pt idx="2389">
                  <c:v>95.559998512268038</c:v>
                </c:pt>
                <c:pt idx="2390">
                  <c:v>95.599999427795382</c:v>
                </c:pt>
                <c:pt idx="2391">
                  <c:v>95.640000343322768</c:v>
                </c:pt>
                <c:pt idx="2392">
                  <c:v>95.680001258850055</c:v>
                </c:pt>
                <c:pt idx="2393">
                  <c:v>95.719994544982882</c:v>
                </c:pt>
                <c:pt idx="2394">
                  <c:v>95.759995460510282</c:v>
                </c:pt>
                <c:pt idx="2395">
                  <c:v>95.799996376037569</c:v>
                </c:pt>
                <c:pt idx="2396">
                  <c:v>95.839997291564956</c:v>
                </c:pt>
                <c:pt idx="2397">
                  <c:v>95.879998207092257</c:v>
                </c:pt>
                <c:pt idx="2398">
                  <c:v>95.919999122619672</c:v>
                </c:pt>
                <c:pt idx="2399">
                  <c:v>95.960000038146973</c:v>
                </c:pt>
                <c:pt idx="2400">
                  <c:v>96.00000095367426</c:v>
                </c:pt>
                <c:pt idx="2401">
                  <c:v>96.039994239807186</c:v>
                </c:pt>
                <c:pt idx="2402">
                  <c:v>96.079995155334458</c:v>
                </c:pt>
                <c:pt idx="2403">
                  <c:v>96.11999607086176</c:v>
                </c:pt>
                <c:pt idx="2404">
                  <c:v>96.15999698638916</c:v>
                </c:pt>
                <c:pt idx="2405">
                  <c:v>96.199997901916475</c:v>
                </c:pt>
                <c:pt idx="2406">
                  <c:v>96.239998817443848</c:v>
                </c:pt>
                <c:pt idx="2407">
                  <c:v>96.279999732971163</c:v>
                </c:pt>
                <c:pt idx="2408">
                  <c:v>96.320000648498578</c:v>
                </c:pt>
                <c:pt idx="2409">
                  <c:v>96.360001564025879</c:v>
                </c:pt>
                <c:pt idx="2410">
                  <c:v>96.399994850158663</c:v>
                </c:pt>
                <c:pt idx="2411">
                  <c:v>96.439995765686092</c:v>
                </c:pt>
                <c:pt idx="2412">
                  <c:v>96.479996681213407</c:v>
                </c:pt>
                <c:pt idx="2413">
                  <c:v>96.519997596740652</c:v>
                </c:pt>
                <c:pt idx="2414">
                  <c:v>96.559998512268038</c:v>
                </c:pt>
                <c:pt idx="2415">
                  <c:v>96.599999427795382</c:v>
                </c:pt>
                <c:pt idx="2416">
                  <c:v>96.640000343322768</c:v>
                </c:pt>
                <c:pt idx="2417">
                  <c:v>96.680001258850055</c:v>
                </c:pt>
                <c:pt idx="2418">
                  <c:v>96.719994544982882</c:v>
                </c:pt>
                <c:pt idx="2419">
                  <c:v>96.759995460510282</c:v>
                </c:pt>
                <c:pt idx="2420">
                  <c:v>96.799996376037569</c:v>
                </c:pt>
                <c:pt idx="2421">
                  <c:v>96.839997291564956</c:v>
                </c:pt>
                <c:pt idx="2422">
                  <c:v>96.879998207092257</c:v>
                </c:pt>
                <c:pt idx="2423">
                  <c:v>96.919999122619672</c:v>
                </c:pt>
                <c:pt idx="2424">
                  <c:v>96.960000038146973</c:v>
                </c:pt>
                <c:pt idx="2425">
                  <c:v>97.00000095367426</c:v>
                </c:pt>
                <c:pt idx="2426">
                  <c:v>97.039994239807186</c:v>
                </c:pt>
                <c:pt idx="2427">
                  <c:v>97.079995155334458</c:v>
                </c:pt>
                <c:pt idx="2428">
                  <c:v>97.11999607086176</c:v>
                </c:pt>
                <c:pt idx="2429">
                  <c:v>97.15999698638916</c:v>
                </c:pt>
                <c:pt idx="2430">
                  <c:v>97.199997901916475</c:v>
                </c:pt>
                <c:pt idx="2431">
                  <c:v>97.239998817443848</c:v>
                </c:pt>
                <c:pt idx="2432">
                  <c:v>97.279999732971163</c:v>
                </c:pt>
                <c:pt idx="2433">
                  <c:v>97.320000648498578</c:v>
                </c:pt>
                <c:pt idx="2434">
                  <c:v>97.360001564025879</c:v>
                </c:pt>
                <c:pt idx="2435">
                  <c:v>97.399994850158663</c:v>
                </c:pt>
                <c:pt idx="2436">
                  <c:v>97.439995765686092</c:v>
                </c:pt>
                <c:pt idx="2437">
                  <c:v>97.479996681213407</c:v>
                </c:pt>
                <c:pt idx="2438">
                  <c:v>97.519997596740779</c:v>
                </c:pt>
                <c:pt idx="2439">
                  <c:v>97.559998512268038</c:v>
                </c:pt>
                <c:pt idx="2440">
                  <c:v>97.599999427795382</c:v>
                </c:pt>
                <c:pt idx="2441">
                  <c:v>97.640000343322768</c:v>
                </c:pt>
                <c:pt idx="2442">
                  <c:v>97.680001258850055</c:v>
                </c:pt>
                <c:pt idx="2443">
                  <c:v>97.719994544982882</c:v>
                </c:pt>
                <c:pt idx="2444">
                  <c:v>97.759995460510282</c:v>
                </c:pt>
                <c:pt idx="2445">
                  <c:v>97.799996376037569</c:v>
                </c:pt>
                <c:pt idx="2446">
                  <c:v>97.839997291564956</c:v>
                </c:pt>
                <c:pt idx="2447">
                  <c:v>97.879998207092257</c:v>
                </c:pt>
                <c:pt idx="2448">
                  <c:v>97.919999122619672</c:v>
                </c:pt>
                <c:pt idx="2449">
                  <c:v>97.960000038146973</c:v>
                </c:pt>
                <c:pt idx="2450">
                  <c:v>98.000000953674359</c:v>
                </c:pt>
                <c:pt idx="2451">
                  <c:v>98.039994239807186</c:v>
                </c:pt>
                <c:pt idx="2452">
                  <c:v>98.079995155334458</c:v>
                </c:pt>
                <c:pt idx="2453">
                  <c:v>98.11999607086176</c:v>
                </c:pt>
                <c:pt idx="2454">
                  <c:v>98.15999698638916</c:v>
                </c:pt>
                <c:pt idx="2455">
                  <c:v>98.199997901916475</c:v>
                </c:pt>
                <c:pt idx="2456">
                  <c:v>98.239998817443848</c:v>
                </c:pt>
                <c:pt idx="2457">
                  <c:v>98.279999732971163</c:v>
                </c:pt>
                <c:pt idx="2458">
                  <c:v>98.320000648498578</c:v>
                </c:pt>
                <c:pt idx="2459">
                  <c:v>98.360001564025879</c:v>
                </c:pt>
                <c:pt idx="2460">
                  <c:v>98.399994850158663</c:v>
                </c:pt>
                <c:pt idx="2461">
                  <c:v>98.439995765686092</c:v>
                </c:pt>
                <c:pt idx="2462">
                  <c:v>98.479996681213407</c:v>
                </c:pt>
                <c:pt idx="2463">
                  <c:v>98.519997596740779</c:v>
                </c:pt>
                <c:pt idx="2464">
                  <c:v>98.559998512268038</c:v>
                </c:pt>
                <c:pt idx="2465">
                  <c:v>98.599999427795382</c:v>
                </c:pt>
                <c:pt idx="2466">
                  <c:v>98.640000343322768</c:v>
                </c:pt>
                <c:pt idx="2467">
                  <c:v>98.680001258850055</c:v>
                </c:pt>
                <c:pt idx="2468">
                  <c:v>98.719994544982882</c:v>
                </c:pt>
                <c:pt idx="2469">
                  <c:v>98.759995460510282</c:v>
                </c:pt>
                <c:pt idx="2470">
                  <c:v>98.799996376037569</c:v>
                </c:pt>
                <c:pt idx="2471">
                  <c:v>98.839997291564956</c:v>
                </c:pt>
                <c:pt idx="2472">
                  <c:v>98.879998207092257</c:v>
                </c:pt>
                <c:pt idx="2473">
                  <c:v>98.919999122619672</c:v>
                </c:pt>
                <c:pt idx="2474">
                  <c:v>98.960000038146973</c:v>
                </c:pt>
                <c:pt idx="2475">
                  <c:v>99.000000953673961</c:v>
                </c:pt>
                <c:pt idx="2476">
                  <c:v>99.039994239806973</c:v>
                </c:pt>
                <c:pt idx="2477">
                  <c:v>99.079995155334956</c:v>
                </c:pt>
                <c:pt idx="2478">
                  <c:v>99.119996070861959</c:v>
                </c:pt>
                <c:pt idx="2479">
                  <c:v>99.159996986388961</c:v>
                </c:pt>
                <c:pt idx="2480">
                  <c:v>99.199997901916973</c:v>
                </c:pt>
                <c:pt idx="2481">
                  <c:v>99.239998817443947</c:v>
                </c:pt>
                <c:pt idx="2482">
                  <c:v>99.279999732970978</c:v>
                </c:pt>
                <c:pt idx="2483">
                  <c:v>99.320000648498961</c:v>
                </c:pt>
                <c:pt idx="2484">
                  <c:v>99.360001564025978</c:v>
                </c:pt>
                <c:pt idx="2485">
                  <c:v>99.399994850158961</c:v>
                </c:pt>
                <c:pt idx="2486">
                  <c:v>99.439995765685993</c:v>
                </c:pt>
                <c:pt idx="2487">
                  <c:v>99.479996681212981</c:v>
                </c:pt>
                <c:pt idx="2488">
                  <c:v>99.519997596740978</c:v>
                </c:pt>
                <c:pt idx="2489">
                  <c:v>99.559998512267939</c:v>
                </c:pt>
                <c:pt idx="2490">
                  <c:v>99.59999942779497</c:v>
                </c:pt>
                <c:pt idx="2491">
                  <c:v>99.640000343322953</c:v>
                </c:pt>
                <c:pt idx="2492">
                  <c:v>99.680001258849956</c:v>
                </c:pt>
                <c:pt idx="2493">
                  <c:v>99.719994544982967</c:v>
                </c:pt>
                <c:pt idx="2494">
                  <c:v>99.75999546050997</c:v>
                </c:pt>
                <c:pt idx="2495">
                  <c:v>99.799996376037953</c:v>
                </c:pt>
                <c:pt idx="2496">
                  <c:v>99.839997291564956</c:v>
                </c:pt>
                <c:pt idx="2497">
                  <c:v>99.879998207091944</c:v>
                </c:pt>
                <c:pt idx="2498">
                  <c:v>99.91999912261997</c:v>
                </c:pt>
                <c:pt idx="2499">
                  <c:v>99.960000038146973</c:v>
                </c:pt>
                <c:pt idx="2500">
                  <c:v>100.00000095367398</c:v>
                </c:pt>
                <c:pt idx="2501">
                  <c:v>100.03999423980697</c:v>
                </c:pt>
                <c:pt idx="2502">
                  <c:v>100.07999515533496</c:v>
                </c:pt>
                <c:pt idx="2503">
                  <c:v>100.11999607086196</c:v>
                </c:pt>
                <c:pt idx="2504">
                  <c:v>100.15999698638898</c:v>
                </c:pt>
                <c:pt idx="2505">
                  <c:v>100.19999790191697</c:v>
                </c:pt>
                <c:pt idx="2506">
                  <c:v>100.23999881744396</c:v>
                </c:pt>
                <c:pt idx="2507">
                  <c:v>100.27999973297098</c:v>
                </c:pt>
                <c:pt idx="2508">
                  <c:v>100.32000064849898</c:v>
                </c:pt>
                <c:pt idx="2509">
                  <c:v>100.36000156402598</c:v>
                </c:pt>
                <c:pt idx="2510">
                  <c:v>100.39999485015898</c:v>
                </c:pt>
                <c:pt idx="2511">
                  <c:v>100.43999576568599</c:v>
                </c:pt>
                <c:pt idx="2512">
                  <c:v>100.479996681213</c:v>
                </c:pt>
                <c:pt idx="2513">
                  <c:v>100.51999759674098</c:v>
                </c:pt>
                <c:pt idx="2514">
                  <c:v>100.55999851226795</c:v>
                </c:pt>
                <c:pt idx="2515">
                  <c:v>100.59999942779497</c:v>
                </c:pt>
                <c:pt idx="2516">
                  <c:v>100.64000034332297</c:v>
                </c:pt>
                <c:pt idx="2517">
                  <c:v>100.68000125884996</c:v>
                </c:pt>
                <c:pt idx="2518">
                  <c:v>100.71999454498298</c:v>
                </c:pt>
                <c:pt idx="2519">
                  <c:v>100.75999546050997</c:v>
                </c:pt>
                <c:pt idx="2520">
                  <c:v>100.79999637603797</c:v>
                </c:pt>
                <c:pt idx="2521">
                  <c:v>100.83999729156496</c:v>
                </c:pt>
                <c:pt idx="2522">
                  <c:v>100.87999820709194</c:v>
                </c:pt>
                <c:pt idx="2523">
                  <c:v>100.91999912261997</c:v>
                </c:pt>
                <c:pt idx="2524">
                  <c:v>100.96000003814697</c:v>
                </c:pt>
                <c:pt idx="2525">
                  <c:v>101.00000095367398</c:v>
                </c:pt>
                <c:pt idx="2526">
                  <c:v>101.03999423980697</c:v>
                </c:pt>
                <c:pt idx="2527">
                  <c:v>101.07999515533496</c:v>
                </c:pt>
                <c:pt idx="2528">
                  <c:v>101.11999607086196</c:v>
                </c:pt>
                <c:pt idx="2529">
                  <c:v>101.15999698638898</c:v>
                </c:pt>
                <c:pt idx="2530">
                  <c:v>101.19999790191697</c:v>
                </c:pt>
                <c:pt idx="2531">
                  <c:v>101.23999881744396</c:v>
                </c:pt>
                <c:pt idx="2532">
                  <c:v>101.27999973297098</c:v>
                </c:pt>
                <c:pt idx="2533">
                  <c:v>101.32000064849898</c:v>
                </c:pt>
                <c:pt idx="2534">
                  <c:v>101.35999393463098</c:v>
                </c:pt>
                <c:pt idx="2535">
                  <c:v>101.39999485015898</c:v>
                </c:pt>
                <c:pt idx="2536">
                  <c:v>101.43999576568599</c:v>
                </c:pt>
                <c:pt idx="2537">
                  <c:v>101.479996681213</c:v>
                </c:pt>
                <c:pt idx="2538">
                  <c:v>101.51999759674098</c:v>
                </c:pt>
                <c:pt idx="2539">
                  <c:v>101.55999851226795</c:v>
                </c:pt>
                <c:pt idx="2540">
                  <c:v>101.59999942779497</c:v>
                </c:pt>
                <c:pt idx="2541">
                  <c:v>101.64000034332297</c:v>
                </c:pt>
                <c:pt idx="2542">
                  <c:v>101.68000125884996</c:v>
                </c:pt>
                <c:pt idx="2543">
                  <c:v>101.71999454498298</c:v>
                </c:pt>
                <c:pt idx="2544">
                  <c:v>101.75999546050997</c:v>
                </c:pt>
                <c:pt idx="2545">
                  <c:v>101.79999637603797</c:v>
                </c:pt>
                <c:pt idx="2546">
                  <c:v>101.83999729156496</c:v>
                </c:pt>
                <c:pt idx="2547">
                  <c:v>101.87999820709194</c:v>
                </c:pt>
                <c:pt idx="2548">
                  <c:v>101.91999912261997</c:v>
                </c:pt>
                <c:pt idx="2549">
                  <c:v>101.96000003814697</c:v>
                </c:pt>
                <c:pt idx="2550">
                  <c:v>102.00000095367398</c:v>
                </c:pt>
                <c:pt idx="2551">
                  <c:v>102.03999423980697</c:v>
                </c:pt>
                <c:pt idx="2552">
                  <c:v>102.07999515533496</c:v>
                </c:pt>
                <c:pt idx="2553">
                  <c:v>102.11999607086196</c:v>
                </c:pt>
                <c:pt idx="2554">
                  <c:v>102.15999698638898</c:v>
                </c:pt>
                <c:pt idx="2555">
                  <c:v>102.19999790191697</c:v>
                </c:pt>
                <c:pt idx="2556">
                  <c:v>102.23999881744396</c:v>
                </c:pt>
                <c:pt idx="2557">
                  <c:v>102.27999973297098</c:v>
                </c:pt>
                <c:pt idx="2558">
                  <c:v>102.32000064849898</c:v>
                </c:pt>
                <c:pt idx="2559">
                  <c:v>102.35999393463098</c:v>
                </c:pt>
                <c:pt idx="2560">
                  <c:v>102.39999485015898</c:v>
                </c:pt>
                <c:pt idx="2561">
                  <c:v>102.43999576568599</c:v>
                </c:pt>
                <c:pt idx="2562">
                  <c:v>102.479996681213</c:v>
                </c:pt>
                <c:pt idx="2563">
                  <c:v>102.51999759674098</c:v>
                </c:pt>
                <c:pt idx="2564">
                  <c:v>102.55999851226795</c:v>
                </c:pt>
                <c:pt idx="2565">
                  <c:v>102.59999942779497</c:v>
                </c:pt>
                <c:pt idx="2566">
                  <c:v>102.64000034332297</c:v>
                </c:pt>
                <c:pt idx="2567">
                  <c:v>102.68000125884996</c:v>
                </c:pt>
                <c:pt idx="2568">
                  <c:v>102.71999454498298</c:v>
                </c:pt>
                <c:pt idx="2569">
                  <c:v>102.75999546050997</c:v>
                </c:pt>
                <c:pt idx="2570">
                  <c:v>102.79999637603797</c:v>
                </c:pt>
                <c:pt idx="2571">
                  <c:v>102.83999729156496</c:v>
                </c:pt>
                <c:pt idx="2572">
                  <c:v>102.87999820709194</c:v>
                </c:pt>
                <c:pt idx="2573">
                  <c:v>102.91999912261997</c:v>
                </c:pt>
                <c:pt idx="2574">
                  <c:v>102.96000003814697</c:v>
                </c:pt>
                <c:pt idx="2575">
                  <c:v>103.00000095367398</c:v>
                </c:pt>
                <c:pt idx="2576">
                  <c:v>103.03999423980697</c:v>
                </c:pt>
                <c:pt idx="2577">
                  <c:v>103.07999515533496</c:v>
                </c:pt>
                <c:pt idx="2578">
                  <c:v>103.11999607086196</c:v>
                </c:pt>
                <c:pt idx="2579">
                  <c:v>103.15999698638898</c:v>
                </c:pt>
                <c:pt idx="2580">
                  <c:v>103.19999790191697</c:v>
                </c:pt>
                <c:pt idx="2581">
                  <c:v>103.23999881744396</c:v>
                </c:pt>
                <c:pt idx="2582">
                  <c:v>103.27999973297098</c:v>
                </c:pt>
                <c:pt idx="2583">
                  <c:v>103.32000064849898</c:v>
                </c:pt>
                <c:pt idx="2584">
                  <c:v>103.35999393463098</c:v>
                </c:pt>
                <c:pt idx="2585">
                  <c:v>103.39999485015898</c:v>
                </c:pt>
                <c:pt idx="2586">
                  <c:v>103.43999576568599</c:v>
                </c:pt>
                <c:pt idx="2587">
                  <c:v>103.479996681213</c:v>
                </c:pt>
                <c:pt idx="2588">
                  <c:v>103.51999759674098</c:v>
                </c:pt>
                <c:pt idx="2589">
                  <c:v>103.55999851226795</c:v>
                </c:pt>
                <c:pt idx="2590">
                  <c:v>103.59999942779497</c:v>
                </c:pt>
                <c:pt idx="2591">
                  <c:v>103.64000034332297</c:v>
                </c:pt>
                <c:pt idx="2592">
                  <c:v>103.68000125884996</c:v>
                </c:pt>
                <c:pt idx="2593">
                  <c:v>103.71999454498298</c:v>
                </c:pt>
                <c:pt idx="2594">
                  <c:v>103.75999546050997</c:v>
                </c:pt>
                <c:pt idx="2595">
                  <c:v>103.79999637603797</c:v>
                </c:pt>
                <c:pt idx="2596">
                  <c:v>103.83999729156496</c:v>
                </c:pt>
                <c:pt idx="2597">
                  <c:v>103.87999820709194</c:v>
                </c:pt>
                <c:pt idx="2598">
                  <c:v>103.91999912261997</c:v>
                </c:pt>
                <c:pt idx="2599">
                  <c:v>103.96000003814697</c:v>
                </c:pt>
                <c:pt idx="2600">
                  <c:v>104.00000095367398</c:v>
                </c:pt>
                <c:pt idx="2601">
                  <c:v>104.03999423980697</c:v>
                </c:pt>
                <c:pt idx="2602">
                  <c:v>104.07999515533496</c:v>
                </c:pt>
                <c:pt idx="2603">
                  <c:v>104.11999607086196</c:v>
                </c:pt>
                <c:pt idx="2604">
                  <c:v>104.15999698638898</c:v>
                </c:pt>
                <c:pt idx="2605">
                  <c:v>104.19999790191697</c:v>
                </c:pt>
                <c:pt idx="2606">
                  <c:v>104.23999881744396</c:v>
                </c:pt>
                <c:pt idx="2607">
                  <c:v>104.27999973297098</c:v>
                </c:pt>
                <c:pt idx="2608">
                  <c:v>104.32000064849898</c:v>
                </c:pt>
                <c:pt idx="2609">
                  <c:v>104.35999393463098</c:v>
                </c:pt>
                <c:pt idx="2610">
                  <c:v>104.39999485015898</c:v>
                </c:pt>
                <c:pt idx="2611">
                  <c:v>104.43999576568599</c:v>
                </c:pt>
                <c:pt idx="2612">
                  <c:v>104.479996681213</c:v>
                </c:pt>
                <c:pt idx="2613">
                  <c:v>104.51999759674098</c:v>
                </c:pt>
                <c:pt idx="2614">
                  <c:v>104.55999851226795</c:v>
                </c:pt>
                <c:pt idx="2615">
                  <c:v>104.59999942779497</c:v>
                </c:pt>
                <c:pt idx="2616">
                  <c:v>104.64000034332297</c:v>
                </c:pt>
                <c:pt idx="2617">
                  <c:v>104.68000125884996</c:v>
                </c:pt>
                <c:pt idx="2618">
                  <c:v>104.71999454498298</c:v>
                </c:pt>
                <c:pt idx="2619">
                  <c:v>104.75999546050997</c:v>
                </c:pt>
                <c:pt idx="2620">
                  <c:v>104.79999637603797</c:v>
                </c:pt>
                <c:pt idx="2621">
                  <c:v>104.83999729156496</c:v>
                </c:pt>
                <c:pt idx="2622">
                  <c:v>104.87999820709194</c:v>
                </c:pt>
                <c:pt idx="2623">
                  <c:v>104.91999912261997</c:v>
                </c:pt>
                <c:pt idx="2624">
                  <c:v>104.96000003814697</c:v>
                </c:pt>
                <c:pt idx="2625">
                  <c:v>105.00000095367398</c:v>
                </c:pt>
                <c:pt idx="2626">
                  <c:v>105.03999423980697</c:v>
                </c:pt>
                <c:pt idx="2627">
                  <c:v>105.07999515533496</c:v>
                </c:pt>
                <c:pt idx="2628">
                  <c:v>105.11999607086196</c:v>
                </c:pt>
                <c:pt idx="2629">
                  <c:v>105.15999698638898</c:v>
                </c:pt>
                <c:pt idx="2630">
                  <c:v>105.19999790191697</c:v>
                </c:pt>
                <c:pt idx="2631">
                  <c:v>105.23999881744396</c:v>
                </c:pt>
                <c:pt idx="2632">
                  <c:v>105.27999973297098</c:v>
                </c:pt>
                <c:pt idx="2633">
                  <c:v>105.32000064849898</c:v>
                </c:pt>
                <c:pt idx="2634">
                  <c:v>105.35999393463098</c:v>
                </c:pt>
                <c:pt idx="2635">
                  <c:v>105.39999485015898</c:v>
                </c:pt>
                <c:pt idx="2636">
                  <c:v>105.43999576568599</c:v>
                </c:pt>
                <c:pt idx="2637">
                  <c:v>105.479996681213</c:v>
                </c:pt>
                <c:pt idx="2638">
                  <c:v>105.51999759674098</c:v>
                </c:pt>
                <c:pt idx="2639">
                  <c:v>105.55999851226795</c:v>
                </c:pt>
                <c:pt idx="2640">
                  <c:v>105.59999942779497</c:v>
                </c:pt>
                <c:pt idx="2641">
                  <c:v>105.64000034332297</c:v>
                </c:pt>
                <c:pt idx="2642">
                  <c:v>105.68000125884996</c:v>
                </c:pt>
                <c:pt idx="2643">
                  <c:v>105.71999454498298</c:v>
                </c:pt>
                <c:pt idx="2644">
                  <c:v>105.75999546050997</c:v>
                </c:pt>
                <c:pt idx="2645">
                  <c:v>105.79999637603797</c:v>
                </c:pt>
                <c:pt idx="2646">
                  <c:v>105.83999729156496</c:v>
                </c:pt>
                <c:pt idx="2647">
                  <c:v>105.87999820709194</c:v>
                </c:pt>
                <c:pt idx="2648">
                  <c:v>105.91999912261997</c:v>
                </c:pt>
                <c:pt idx="2649">
                  <c:v>105.96000003814697</c:v>
                </c:pt>
                <c:pt idx="2650">
                  <c:v>106.00000095367398</c:v>
                </c:pt>
                <c:pt idx="2651">
                  <c:v>106.03999423980697</c:v>
                </c:pt>
                <c:pt idx="2652">
                  <c:v>106.07999515533496</c:v>
                </c:pt>
                <c:pt idx="2653">
                  <c:v>106.11999607086196</c:v>
                </c:pt>
                <c:pt idx="2654">
                  <c:v>106.15999698638898</c:v>
                </c:pt>
                <c:pt idx="2655">
                  <c:v>106.19999790191697</c:v>
                </c:pt>
                <c:pt idx="2656">
                  <c:v>106.23999881744396</c:v>
                </c:pt>
                <c:pt idx="2657">
                  <c:v>106.27999973297098</c:v>
                </c:pt>
                <c:pt idx="2658">
                  <c:v>106.32000064849898</c:v>
                </c:pt>
                <c:pt idx="2659">
                  <c:v>106.35999393463098</c:v>
                </c:pt>
                <c:pt idx="2660">
                  <c:v>106.39999485015898</c:v>
                </c:pt>
                <c:pt idx="2661">
                  <c:v>106.43999576568599</c:v>
                </c:pt>
                <c:pt idx="2662">
                  <c:v>106.479996681213</c:v>
                </c:pt>
                <c:pt idx="2663">
                  <c:v>106.51999759674098</c:v>
                </c:pt>
                <c:pt idx="2664">
                  <c:v>106.55999851226795</c:v>
                </c:pt>
                <c:pt idx="2665">
                  <c:v>106.59999942779497</c:v>
                </c:pt>
                <c:pt idx="2666">
                  <c:v>106.64000034332297</c:v>
                </c:pt>
                <c:pt idx="2667">
                  <c:v>106.68000125884996</c:v>
                </c:pt>
                <c:pt idx="2668">
                  <c:v>106.71999454498298</c:v>
                </c:pt>
                <c:pt idx="2669">
                  <c:v>106.75999546050997</c:v>
                </c:pt>
                <c:pt idx="2670">
                  <c:v>106.79999637603797</c:v>
                </c:pt>
                <c:pt idx="2671">
                  <c:v>106.83999729156496</c:v>
                </c:pt>
                <c:pt idx="2672">
                  <c:v>106.87999820709194</c:v>
                </c:pt>
                <c:pt idx="2673">
                  <c:v>106.91999912261997</c:v>
                </c:pt>
                <c:pt idx="2674">
                  <c:v>106.96000003814697</c:v>
                </c:pt>
                <c:pt idx="2675">
                  <c:v>107.00000095367398</c:v>
                </c:pt>
                <c:pt idx="2676">
                  <c:v>107.03999423980697</c:v>
                </c:pt>
                <c:pt idx="2677">
                  <c:v>107.07999515533496</c:v>
                </c:pt>
                <c:pt idx="2678">
                  <c:v>107.11999607086196</c:v>
                </c:pt>
                <c:pt idx="2679">
                  <c:v>107.15999698638898</c:v>
                </c:pt>
                <c:pt idx="2680">
                  <c:v>107.19999790191697</c:v>
                </c:pt>
                <c:pt idx="2681">
                  <c:v>107.23999881744396</c:v>
                </c:pt>
                <c:pt idx="2682">
                  <c:v>107.27999973297098</c:v>
                </c:pt>
                <c:pt idx="2683">
                  <c:v>107.32000064849898</c:v>
                </c:pt>
                <c:pt idx="2684">
                  <c:v>107.35999393463098</c:v>
                </c:pt>
                <c:pt idx="2685">
                  <c:v>107.39999485015898</c:v>
                </c:pt>
                <c:pt idx="2686">
                  <c:v>107.43999576568599</c:v>
                </c:pt>
                <c:pt idx="2687">
                  <c:v>107.479996681213</c:v>
                </c:pt>
                <c:pt idx="2688">
                  <c:v>107.51999759674098</c:v>
                </c:pt>
                <c:pt idx="2689">
                  <c:v>107.55999851226795</c:v>
                </c:pt>
                <c:pt idx="2690">
                  <c:v>107.59999942779497</c:v>
                </c:pt>
                <c:pt idx="2691">
                  <c:v>107.64000034332297</c:v>
                </c:pt>
                <c:pt idx="2692">
                  <c:v>107.68000125884996</c:v>
                </c:pt>
                <c:pt idx="2693">
                  <c:v>107.71999454498298</c:v>
                </c:pt>
                <c:pt idx="2694">
                  <c:v>107.75999546050997</c:v>
                </c:pt>
                <c:pt idx="2695">
                  <c:v>107.79999637603797</c:v>
                </c:pt>
                <c:pt idx="2696">
                  <c:v>107.83999729156496</c:v>
                </c:pt>
                <c:pt idx="2697">
                  <c:v>107.87999820709194</c:v>
                </c:pt>
                <c:pt idx="2698">
                  <c:v>107.91999912261997</c:v>
                </c:pt>
                <c:pt idx="2699">
                  <c:v>107.96000003814697</c:v>
                </c:pt>
                <c:pt idx="2700">
                  <c:v>108.00000095367398</c:v>
                </c:pt>
                <c:pt idx="2701">
                  <c:v>108.03999423980697</c:v>
                </c:pt>
                <c:pt idx="2702">
                  <c:v>108.07999515533496</c:v>
                </c:pt>
                <c:pt idx="2703">
                  <c:v>108.11999607086196</c:v>
                </c:pt>
                <c:pt idx="2704">
                  <c:v>108.15999698638898</c:v>
                </c:pt>
                <c:pt idx="2705">
                  <c:v>108.19999790191697</c:v>
                </c:pt>
                <c:pt idx="2706">
                  <c:v>108.23999881744396</c:v>
                </c:pt>
                <c:pt idx="2707">
                  <c:v>108.27999973297098</c:v>
                </c:pt>
                <c:pt idx="2708">
                  <c:v>108.32000064849898</c:v>
                </c:pt>
                <c:pt idx="2709">
                  <c:v>108.35999393463098</c:v>
                </c:pt>
                <c:pt idx="2710">
                  <c:v>108.39999485015898</c:v>
                </c:pt>
                <c:pt idx="2711">
                  <c:v>108.43999576568599</c:v>
                </c:pt>
                <c:pt idx="2712">
                  <c:v>108.479996681213</c:v>
                </c:pt>
                <c:pt idx="2713">
                  <c:v>108.51999759674098</c:v>
                </c:pt>
                <c:pt idx="2714">
                  <c:v>108.55999851226795</c:v>
                </c:pt>
                <c:pt idx="2715">
                  <c:v>108.59999942779497</c:v>
                </c:pt>
                <c:pt idx="2716">
                  <c:v>108.64000034332297</c:v>
                </c:pt>
                <c:pt idx="2717">
                  <c:v>108.68000125884996</c:v>
                </c:pt>
                <c:pt idx="2718">
                  <c:v>108.71999454498298</c:v>
                </c:pt>
                <c:pt idx="2719">
                  <c:v>108.75999546050997</c:v>
                </c:pt>
                <c:pt idx="2720">
                  <c:v>108.79999637603797</c:v>
                </c:pt>
                <c:pt idx="2721">
                  <c:v>108.83999729156496</c:v>
                </c:pt>
                <c:pt idx="2722">
                  <c:v>108.87999820709194</c:v>
                </c:pt>
                <c:pt idx="2723">
                  <c:v>108.91999912261997</c:v>
                </c:pt>
                <c:pt idx="2724">
                  <c:v>108.96000003814697</c:v>
                </c:pt>
                <c:pt idx="2725">
                  <c:v>109.00000095367398</c:v>
                </c:pt>
                <c:pt idx="2726">
                  <c:v>109.03999423980697</c:v>
                </c:pt>
                <c:pt idx="2727">
                  <c:v>109.07999515533496</c:v>
                </c:pt>
                <c:pt idx="2728">
                  <c:v>109.11999607086196</c:v>
                </c:pt>
                <c:pt idx="2729">
                  <c:v>109.15999698638898</c:v>
                </c:pt>
                <c:pt idx="2730">
                  <c:v>109.19999790191697</c:v>
                </c:pt>
                <c:pt idx="2731">
                  <c:v>109.23999881744396</c:v>
                </c:pt>
                <c:pt idx="2732">
                  <c:v>109.27999973297098</c:v>
                </c:pt>
                <c:pt idx="2733">
                  <c:v>109.32000064849898</c:v>
                </c:pt>
                <c:pt idx="2734">
                  <c:v>109.35999393463098</c:v>
                </c:pt>
                <c:pt idx="2735">
                  <c:v>109.39999485015898</c:v>
                </c:pt>
                <c:pt idx="2736">
                  <c:v>109.43999576568599</c:v>
                </c:pt>
                <c:pt idx="2737">
                  <c:v>109.479996681213</c:v>
                </c:pt>
                <c:pt idx="2738">
                  <c:v>109.51999759674098</c:v>
                </c:pt>
                <c:pt idx="2739">
                  <c:v>109.55999851226795</c:v>
                </c:pt>
                <c:pt idx="2740">
                  <c:v>109.59999942779497</c:v>
                </c:pt>
                <c:pt idx="2741">
                  <c:v>109.64000034332297</c:v>
                </c:pt>
                <c:pt idx="2742">
                  <c:v>109.68000125884996</c:v>
                </c:pt>
                <c:pt idx="2743">
                  <c:v>109.71999454498298</c:v>
                </c:pt>
                <c:pt idx="2744">
                  <c:v>109.75999546050997</c:v>
                </c:pt>
                <c:pt idx="2745">
                  <c:v>109.79999637603797</c:v>
                </c:pt>
                <c:pt idx="2746">
                  <c:v>109.83999729156496</c:v>
                </c:pt>
                <c:pt idx="2747">
                  <c:v>109.87999820709194</c:v>
                </c:pt>
                <c:pt idx="2748">
                  <c:v>109.91999912261997</c:v>
                </c:pt>
                <c:pt idx="2749">
                  <c:v>109.96000003814697</c:v>
                </c:pt>
                <c:pt idx="2750">
                  <c:v>110.00000095367398</c:v>
                </c:pt>
                <c:pt idx="2751">
                  <c:v>110.03999423980697</c:v>
                </c:pt>
                <c:pt idx="2752">
                  <c:v>110.07999515533496</c:v>
                </c:pt>
                <c:pt idx="2753">
                  <c:v>110.11999607086196</c:v>
                </c:pt>
                <c:pt idx="2754">
                  <c:v>110.15999698638898</c:v>
                </c:pt>
                <c:pt idx="2755">
                  <c:v>110.19999790191697</c:v>
                </c:pt>
                <c:pt idx="2756">
                  <c:v>110.23999881744396</c:v>
                </c:pt>
                <c:pt idx="2757">
                  <c:v>110.27999973297098</c:v>
                </c:pt>
                <c:pt idx="2758">
                  <c:v>110.32000064849898</c:v>
                </c:pt>
                <c:pt idx="2759">
                  <c:v>110.35999393463098</c:v>
                </c:pt>
                <c:pt idx="2760">
                  <c:v>110.39999485015898</c:v>
                </c:pt>
                <c:pt idx="2761">
                  <c:v>110.43999576568599</c:v>
                </c:pt>
                <c:pt idx="2762">
                  <c:v>110.479996681213</c:v>
                </c:pt>
                <c:pt idx="2763">
                  <c:v>110.51999759674098</c:v>
                </c:pt>
                <c:pt idx="2764">
                  <c:v>110.55999851226795</c:v>
                </c:pt>
                <c:pt idx="2765">
                  <c:v>110.59999942779497</c:v>
                </c:pt>
                <c:pt idx="2766">
                  <c:v>110.64000034332297</c:v>
                </c:pt>
                <c:pt idx="2767">
                  <c:v>110.68000125884996</c:v>
                </c:pt>
                <c:pt idx="2768">
                  <c:v>110.71999454498298</c:v>
                </c:pt>
                <c:pt idx="2769">
                  <c:v>110.75999546050997</c:v>
                </c:pt>
                <c:pt idx="2770">
                  <c:v>110.79999637603797</c:v>
                </c:pt>
                <c:pt idx="2771">
                  <c:v>110.83999729156496</c:v>
                </c:pt>
                <c:pt idx="2772">
                  <c:v>110.87999820709194</c:v>
                </c:pt>
                <c:pt idx="2773">
                  <c:v>110.91999912261997</c:v>
                </c:pt>
                <c:pt idx="2774">
                  <c:v>110.96000003814697</c:v>
                </c:pt>
                <c:pt idx="2775">
                  <c:v>111.00000095367398</c:v>
                </c:pt>
                <c:pt idx="2776">
                  <c:v>111.03999423980697</c:v>
                </c:pt>
                <c:pt idx="2777">
                  <c:v>111.07999515533496</c:v>
                </c:pt>
                <c:pt idx="2778">
                  <c:v>111.11999607086196</c:v>
                </c:pt>
                <c:pt idx="2779">
                  <c:v>111.15999698638898</c:v>
                </c:pt>
                <c:pt idx="2780">
                  <c:v>111.19999790191697</c:v>
                </c:pt>
                <c:pt idx="2781">
                  <c:v>111.23999881744396</c:v>
                </c:pt>
                <c:pt idx="2782">
                  <c:v>111.27999973297098</c:v>
                </c:pt>
                <c:pt idx="2783">
                  <c:v>111.32000064849898</c:v>
                </c:pt>
                <c:pt idx="2784">
                  <c:v>111.35999393463098</c:v>
                </c:pt>
                <c:pt idx="2785">
                  <c:v>111.39999485015898</c:v>
                </c:pt>
                <c:pt idx="2786">
                  <c:v>111.43999576568599</c:v>
                </c:pt>
                <c:pt idx="2787">
                  <c:v>111.479996681213</c:v>
                </c:pt>
                <c:pt idx="2788">
                  <c:v>111.51999759674098</c:v>
                </c:pt>
                <c:pt idx="2789">
                  <c:v>111.55999851226795</c:v>
                </c:pt>
                <c:pt idx="2790">
                  <c:v>111.59999942779497</c:v>
                </c:pt>
                <c:pt idx="2791">
                  <c:v>111.64000034332297</c:v>
                </c:pt>
                <c:pt idx="2792">
                  <c:v>111.68000125884996</c:v>
                </c:pt>
                <c:pt idx="2793">
                  <c:v>111.71999454498298</c:v>
                </c:pt>
                <c:pt idx="2794">
                  <c:v>111.75999546050997</c:v>
                </c:pt>
                <c:pt idx="2795">
                  <c:v>111.79999637603797</c:v>
                </c:pt>
                <c:pt idx="2796">
                  <c:v>111.83999729156496</c:v>
                </c:pt>
                <c:pt idx="2797">
                  <c:v>111.87999820709194</c:v>
                </c:pt>
                <c:pt idx="2798">
                  <c:v>111.91999912261997</c:v>
                </c:pt>
                <c:pt idx="2799">
                  <c:v>111.96000003814697</c:v>
                </c:pt>
                <c:pt idx="2800">
                  <c:v>112.00000095367398</c:v>
                </c:pt>
                <c:pt idx="2801">
                  <c:v>112.03999423980697</c:v>
                </c:pt>
                <c:pt idx="2802">
                  <c:v>112.07999515533496</c:v>
                </c:pt>
                <c:pt idx="2803">
                  <c:v>112.11999607086196</c:v>
                </c:pt>
                <c:pt idx="2804">
                  <c:v>112.15999698638898</c:v>
                </c:pt>
                <c:pt idx="2805">
                  <c:v>112.19999790191697</c:v>
                </c:pt>
                <c:pt idx="2806">
                  <c:v>112.23999881744396</c:v>
                </c:pt>
                <c:pt idx="2807">
                  <c:v>112.27999973297098</c:v>
                </c:pt>
                <c:pt idx="2808">
                  <c:v>112.32000064849898</c:v>
                </c:pt>
                <c:pt idx="2809">
                  <c:v>112.35999393463098</c:v>
                </c:pt>
                <c:pt idx="2810">
                  <c:v>112.39999485015898</c:v>
                </c:pt>
                <c:pt idx="2811">
                  <c:v>112.43999576568599</c:v>
                </c:pt>
                <c:pt idx="2812">
                  <c:v>112.479996681213</c:v>
                </c:pt>
                <c:pt idx="2813">
                  <c:v>112.51999759674098</c:v>
                </c:pt>
                <c:pt idx="2814">
                  <c:v>112.55999851226795</c:v>
                </c:pt>
                <c:pt idx="2815">
                  <c:v>112.59999942779497</c:v>
                </c:pt>
                <c:pt idx="2816">
                  <c:v>112.64000034332297</c:v>
                </c:pt>
                <c:pt idx="2817">
                  <c:v>112.68000125884996</c:v>
                </c:pt>
                <c:pt idx="2818">
                  <c:v>112.71999454498298</c:v>
                </c:pt>
                <c:pt idx="2819">
                  <c:v>112.75999546050997</c:v>
                </c:pt>
                <c:pt idx="2820">
                  <c:v>112.79999637603797</c:v>
                </c:pt>
                <c:pt idx="2821">
                  <c:v>112.83999729156496</c:v>
                </c:pt>
                <c:pt idx="2822">
                  <c:v>112.87999820709194</c:v>
                </c:pt>
                <c:pt idx="2823">
                  <c:v>112.91999912261997</c:v>
                </c:pt>
                <c:pt idx="2824">
                  <c:v>112.96000003814697</c:v>
                </c:pt>
                <c:pt idx="2825">
                  <c:v>113.00000095367398</c:v>
                </c:pt>
                <c:pt idx="2826">
                  <c:v>113.03999423980697</c:v>
                </c:pt>
                <c:pt idx="2827">
                  <c:v>113.07999515533496</c:v>
                </c:pt>
                <c:pt idx="2828">
                  <c:v>113.11999607086196</c:v>
                </c:pt>
                <c:pt idx="2829">
                  <c:v>113.15999698638898</c:v>
                </c:pt>
                <c:pt idx="2830">
                  <c:v>113.19999790191697</c:v>
                </c:pt>
                <c:pt idx="2831">
                  <c:v>113.23999881744396</c:v>
                </c:pt>
                <c:pt idx="2832">
                  <c:v>113.27999973297098</c:v>
                </c:pt>
                <c:pt idx="2833">
                  <c:v>113.32000064849898</c:v>
                </c:pt>
                <c:pt idx="2834">
                  <c:v>113.35999393463098</c:v>
                </c:pt>
                <c:pt idx="2835">
                  <c:v>113.39999485015898</c:v>
                </c:pt>
                <c:pt idx="2836">
                  <c:v>113.43999576568599</c:v>
                </c:pt>
                <c:pt idx="2837">
                  <c:v>113.479996681213</c:v>
                </c:pt>
                <c:pt idx="2838">
                  <c:v>113.51999759674098</c:v>
                </c:pt>
                <c:pt idx="2839">
                  <c:v>113.55999851226795</c:v>
                </c:pt>
                <c:pt idx="2840">
                  <c:v>113.59999942779497</c:v>
                </c:pt>
                <c:pt idx="2841">
                  <c:v>113.64000034332297</c:v>
                </c:pt>
                <c:pt idx="2842">
                  <c:v>113.68000125884996</c:v>
                </c:pt>
                <c:pt idx="2843">
                  <c:v>113.71999454498298</c:v>
                </c:pt>
                <c:pt idx="2844">
                  <c:v>113.75999546050997</c:v>
                </c:pt>
                <c:pt idx="2845">
                  <c:v>113.79999637603797</c:v>
                </c:pt>
                <c:pt idx="2846">
                  <c:v>113.83999729156496</c:v>
                </c:pt>
                <c:pt idx="2847">
                  <c:v>113.87999820709194</c:v>
                </c:pt>
                <c:pt idx="2848">
                  <c:v>113.91999912261997</c:v>
                </c:pt>
                <c:pt idx="2849">
                  <c:v>113.96000003814697</c:v>
                </c:pt>
                <c:pt idx="2850">
                  <c:v>114.00000095367398</c:v>
                </c:pt>
                <c:pt idx="2851">
                  <c:v>114.03999423980697</c:v>
                </c:pt>
                <c:pt idx="2852">
                  <c:v>114.07999515533496</c:v>
                </c:pt>
                <c:pt idx="2853">
                  <c:v>114.11999607086196</c:v>
                </c:pt>
                <c:pt idx="2854">
                  <c:v>114.15999698638898</c:v>
                </c:pt>
                <c:pt idx="2855">
                  <c:v>114.19999790191697</c:v>
                </c:pt>
                <c:pt idx="2856">
                  <c:v>114.23999881744396</c:v>
                </c:pt>
                <c:pt idx="2857">
                  <c:v>114.27999973297098</c:v>
                </c:pt>
                <c:pt idx="2858">
                  <c:v>114.32000064849898</c:v>
                </c:pt>
                <c:pt idx="2859">
                  <c:v>114.35999393463098</c:v>
                </c:pt>
                <c:pt idx="2860">
                  <c:v>114.39999485015898</c:v>
                </c:pt>
                <c:pt idx="2861">
                  <c:v>114.43999576568599</c:v>
                </c:pt>
                <c:pt idx="2862">
                  <c:v>114.479996681213</c:v>
                </c:pt>
                <c:pt idx="2863">
                  <c:v>114.51999759674098</c:v>
                </c:pt>
                <c:pt idx="2864">
                  <c:v>114.55999851226795</c:v>
                </c:pt>
                <c:pt idx="2865">
                  <c:v>114.59999942779497</c:v>
                </c:pt>
                <c:pt idx="2866">
                  <c:v>114.64000034332297</c:v>
                </c:pt>
                <c:pt idx="2867">
                  <c:v>114.68000125884996</c:v>
                </c:pt>
                <c:pt idx="2868">
                  <c:v>114.71999454498298</c:v>
                </c:pt>
                <c:pt idx="2869">
                  <c:v>114.75999546050997</c:v>
                </c:pt>
                <c:pt idx="2870">
                  <c:v>114.79999637603797</c:v>
                </c:pt>
                <c:pt idx="2871">
                  <c:v>114.83999729156496</c:v>
                </c:pt>
                <c:pt idx="2872">
                  <c:v>114.87999820709194</c:v>
                </c:pt>
                <c:pt idx="2873">
                  <c:v>114.91999912261997</c:v>
                </c:pt>
                <c:pt idx="2874">
                  <c:v>114.96000003814697</c:v>
                </c:pt>
                <c:pt idx="2875">
                  <c:v>115.00000095367398</c:v>
                </c:pt>
                <c:pt idx="2876">
                  <c:v>115.03999423980697</c:v>
                </c:pt>
                <c:pt idx="2877">
                  <c:v>115.07999515533496</c:v>
                </c:pt>
                <c:pt idx="2878">
                  <c:v>115.11999607086196</c:v>
                </c:pt>
                <c:pt idx="2879">
                  <c:v>115.15999698638898</c:v>
                </c:pt>
                <c:pt idx="2880">
                  <c:v>115.19999790191697</c:v>
                </c:pt>
                <c:pt idx="2881">
                  <c:v>115.23999881744396</c:v>
                </c:pt>
                <c:pt idx="2882">
                  <c:v>115.27999973297098</c:v>
                </c:pt>
                <c:pt idx="2883">
                  <c:v>115.32000064849898</c:v>
                </c:pt>
                <c:pt idx="2884">
                  <c:v>115.35999393463098</c:v>
                </c:pt>
                <c:pt idx="2885">
                  <c:v>115.39999485015898</c:v>
                </c:pt>
                <c:pt idx="2886">
                  <c:v>115.43999576568599</c:v>
                </c:pt>
                <c:pt idx="2887">
                  <c:v>115.479996681213</c:v>
                </c:pt>
                <c:pt idx="2888">
                  <c:v>115.51999759674098</c:v>
                </c:pt>
                <c:pt idx="2889">
                  <c:v>115.55999851226795</c:v>
                </c:pt>
                <c:pt idx="2890">
                  <c:v>115.59999942779497</c:v>
                </c:pt>
                <c:pt idx="2891">
                  <c:v>115.64000034332297</c:v>
                </c:pt>
                <c:pt idx="2892">
                  <c:v>115.67999362945598</c:v>
                </c:pt>
                <c:pt idx="2893">
                  <c:v>115.71999454498298</c:v>
                </c:pt>
                <c:pt idx="2894">
                  <c:v>115.75999546050997</c:v>
                </c:pt>
                <c:pt idx="2895">
                  <c:v>115.79999637603797</c:v>
                </c:pt>
                <c:pt idx="2896">
                  <c:v>115.83999729156496</c:v>
                </c:pt>
                <c:pt idx="2897">
                  <c:v>115.87999820709194</c:v>
                </c:pt>
                <c:pt idx="2898">
                  <c:v>115.91999912261997</c:v>
                </c:pt>
                <c:pt idx="2899">
                  <c:v>115.96000003814697</c:v>
                </c:pt>
                <c:pt idx="2900">
                  <c:v>116.00000095367398</c:v>
                </c:pt>
                <c:pt idx="2901">
                  <c:v>116.03999423980697</c:v>
                </c:pt>
                <c:pt idx="2902">
                  <c:v>116.07999515533496</c:v>
                </c:pt>
                <c:pt idx="2903">
                  <c:v>116.11999607086196</c:v>
                </c:pt>
                <c:pt idx="2904">
                  <c:v>116.15999698638898</c:v>
                </c:pt>
                <c:pt idx="2905">
                  <c:v>116.19999790191697</c:v>
                </c:pt>
                <c:pt idx="2906">
                  <c:v>116.23999881744396</c:v>
                </c:pt>
                <c:pt idx="2907">
                  <c:v>116.27999973297098</c:v>
                </c:pt>
                <c:pt idx="2908">
                  <c:v>116.32000064849898</c:v>
                </c:pt>
                <c:pt idx="2909">
                  <c:v>116.35999393463098</c:v>
                </c:pt>
                <c:pt idx="2910">
                  <c:v>116.39999485015898</c:v>
                </c:pt>
                <c:pt idx="2911">
                  <c:v>116.43999576568599</c:v>
                </c:pt>
                <c:pt idx="2912">
                  <c:v>116.479996681213</c:v>
                </c:pt>
                <c:pt idx="2913">
                  <c:v>116.51999759674098</c:v>
                </c:pt>
                <c:pt idx="2914">
                  <c:v>116.55999851226795</c:v>
                </c:pt>
                <c:pt idx="2915">
                  <c:v>116.59999942779497</c:v>
                </c:pt>
                <c:pt idx="2916">
                  <c:v>116.64000034332297</c:v>
                </c:pt>
                <c:pt idx="2917">
                  <c:v>116.67999362945598</c:v>
                </c:pt>
                <c:pt idx="2918">
                  <c:v>116.71999454498298</c:v>
                </c:pt>
                <c:pt idx="2919">
                  <c:v>116.75999546050997</c:v>
                </c:pt>
                <c:pt idx="2920">
                  <c:v>116.79999637603797</c:v>
                </c:pt>
                <c:pt idx="2921">
                  <c:v>116.83999729156496</c:v>
                </c:pt>
                <c:pt idx="2922">
                  <c:v>116.87999820709194</c:v>
                </c:pt>
                <c:pt idx="2923">
                  <c:v>116.91999912261997</c:v>
                </c:pt>
                <c:pt idx="2924">
                  <c:v>116.96000003814697</c:v>
                </c:pt>
                <c:pt idx="2925">
                  <c:v>117.00000095367398</c:v>
                </c:pt>
                <c:pt idx="2926">
                  <c:v>117.03999423980697</c:v>
                </c:pt>
                <c:pt idx="2927">
                  <c:v>117.07999515533496</c:v>
                </c:pt>
                <c:pt idx="2928">
                  <c:v>117.11999607086196</c:v>
                </c:pt>
                <c:pt idx="2929">
                  <c:v>117.15999698638898</c:v>
                </c:pt>
                <c:pt idx="2930">
                  <c:v>117.19999790191697</c:v>
                </c:pt>
                <c:pt idx="2931">
                  <c:v>117.23999881744396</c:v>
                </c:pt>
                <c:pt idx="2932">
                  <c:v>117.27999973297098</c:v>
                </c:pt>
                <c:pt idx="2933">
                  <c:v>117.32000064849898</c:v>
                </c:pt>
                <c:pt idx="2934">
                  <c:v>117.35999393463098</c:v>
                </c:pt>
                <c:pt idx="2935">
                  <c:v>117.39999485015898</c:v>
                </c:pt>
                <c:pt idx="2936">
                  <c:v>117.43999576568599</c:v>
                </c:pt>
                <c:pt idx="2937">
                  <c:v>117.479996681213</c:v>
                </c:pt>
                <c:pt idx="2938">
                  <c:v>117.51999759674098</c:v>
                </c:pt>
                <c:pt idx="2939">
                  <c:v>117.55999851226795</c:v>
                </c:pt>
                <c:pt idx="2940">
                  <c:v>117.59999942779497</c:v>
                </c:pt>
                <c:pt idx="2941">
                  <c:v>117.64000034332297</c:v>
                </c:pt>
                <c:pt idx="2942">
                  <c:v>117.67999362945598</c:v>
                </c:pt>
                <c:pt idx="2943">
                  <c:v>117.71999454498298</c:v>
                </c:pt>
                <c:pt idx="2944">
                  <c:v>117.75999546050997</c:v>
                </c:pt>
                <c:pt idx="2945">
                  <c:v>117.79999637603797</c:v>
                </c:pt>
                <c:pt idx="2946">
                  <c:v>117.83999729156496</c:v>
                </c:pt>
                <c:pt idx="2947">
                  <c:v>117.87999820709194</c:v>
                </c:pt>
                <c:pt idx="2948">
                  <c:v>117.91999912261997</c:v>
                </c:pt>
                <c:pt idx="2949">
                  <c:v>117.96000003814697</c:v>
                </c:pt>
                <c:pt idx="2950">
                  <c:v>118.00000095367398</c:v>
                </c:pt>
                <c:pt idx="2951">
                  <c:v>118.03999423980697</c:v>
                </c:pt>
                <c:pt idx="2952">
                  <c:v>118.07999515533496</c:v>
                </c:pt>
                <c:pt idx="2953">
                  <c:v>118.11999607086196</c:v>
                </c:pt>
                <c:pt idx="2954">
                  <c:v>118.15999698638898</c:v>
                </c:pt>
                <c:pt idx="2955">
                  <c:v>118.19999790191697</c:v>
                </c:pt>
                <c:pt idx="2956">
                  <c:v>118.23999881744396</c:v>
                </c:pt>
                <c:pt idx="2957">
                  <c:v>118.27999973297098</c:v>
                </c:pt>
                <c:pt idx="2958">
                  <c:v>118.32000064849898</c:v>
                </c:pt>
                <c:pt idx="2959">
                  <c:v>118.35999393463098</c:v>
                </c:pt>
                <c:pt idx="2960">
                  <c:v>118.39999485015898</c:v>
                </c:pt>
                <c:pt idx="2961">
                  <c:v>118.43999576568599</c:v>
                </c:pt>
                <c:pt idx="2962">
                  <c:v>118.479996681213</c:v>
                </c:pt>
                <c:pt idx="2963">
                  <c:v>118.51999759674098</c:v>
                </c:pt>
                <c:pt idx="2964">
                  <c:v>118.55999851226795</c:v>
                </c:pt>
                <c:pt idx="2965">
                  <c:v>118.59999942779497</c:v>
                </c:pt>
                <c:pt idx="2966">
                  <c:v>118.64000034332297</c:v>
                </c:pt>
                <c:pt idx="2967">
                  <c:v>118.67999362945598</c:v>
                </c:pt>
                <c:pt idx="2968">
                  <c:v>118.71999454498298</c:v>
                </c:pt>
                <c:pt idx="2969">
                  <c:v>118.75999546050997</c:v>
                </c:pt>
                <c:pt idx="2970">
                  <c:v>118.79999637603797</c:v>
                </c:pt>
                <c:pt idx="2971">
                  <c:v>118.83999729156496</c:v>
                </c:pt>
                <c:pt idx="2972">
                  <c:v>118.87999820709194</c:v>
                </c:pt>
                <c:pt idx="2973">
                  <c:v>118.91999912261997</c:v>
                </c:pt>
                <c:pt idx="2974">
                  <c:v>118.96000003814697</c:v>
                </c:pt>
                <c:pt idx="2975">
                  <c:v>119.00000095367398</c:v>
                </c:pt>
                <c:pt idx="2976">
                  <c:v>119.03999423980697</c:v>
                </c:pt>
                <c:pt idx="2977">
                  <c:v>119.07999515533496</c:v>
                </c:pt>
                <c:pt idx="2978">
                  <c:v>119.11999607086196</c:v>
                </c:pt>
                <c:pt idx="2979">
                  <c:v>119.15999698638898</c:v>
                </c:pt>
                <c:pt idx="2980">
                  <c:v>119.19999790191697</c:v>
                </c:pt>
                <c:pt idx="2981">
                  <c:v>119.23999881744396</c:v>
                </c:pt>
                <c:pt idx="2982">
                  <c:v>119.27999973297098</c:v>
                </c:pt>
                <c:pt idx="2983">
                  <c:v>119.32000064849898</c:v>
                </c:pt>
                <c:pt idx="2984">
                  <c:v>119.35999393463098</c:v>
                </c:pt>
                <c:pt idx="2985">
                  <c:v>119.39999485015898</c:v>
                </c:pt>
                <c:pt idx="2986">
                  <c:v>119.43999576568599</c:v>
                </c:pt>
                <c:pt idx="2987">
                  <c:v>119.479996681213</c:v>
                </c:pt>
                <c:pt idx="2988">
                  <c:v>119.51999759674098</c:v>
                </c:pt>
                <c:pt idx="2989">
                  <c:v>119.55999851226795</c:v>
                </c:pt>
                <c:pt idx="2990">
                  <c:v>119.59999942779497</c:v>
                </c:pt>
                <c:pt idx="2991">
                  <c:v>119.64000034332297</c:v>
                </c:pt>
                <c:pt idx="2992">
                  <c:v>119.67999362945598</c:v>
                </c:pt>
                <c:pt idx="2993">
                  <c:v>119.71999454498298</c:v>
                </c:pt>
                <c:pt idx="2994">
                  <c:v>119.75999546050997</c:v>
                </c:pt>
                <c:pt idx="2995">
                  <c:v>119.79999637603797</c:v>
                </c:pt>
                <c:pt idx="2996">
                  <c:v>119.83999729156496</c:v>
                </c:pt>
                <c:pt idx="2997">
                  <c:v>119.87999820709194</c:v>
                </c:pt>
                <c:pt idx="2998">
                  <c:v>119.91999912261997</c:v>
                </c:pt>
                <c:pt idx="2999">
                  <c:v>119.96000003814697</c:v>
                </c:pt>
                <c:pt idx="3000">
                  <c:v>120.00000095367398</c:v>
                </c:pt>
                <c:pt idx="3001">
                  <c:v>120.03999423980697</c:v>
                </c:pt>
                <c:pt idx="3002">
                  <c:v>120.07999515533496</c:v>
                </c:pt>
                <c:pt idx="3003">
                  <c:v>120.11999607086196</c:v>
                </c:pt>
                <c:pt idx="3004">
                  <c:v>120.15999698638898</c:v>
                </c:pt>
                <c:pt idx="3005">
                  <c:v>120.19999790191697</c:v>
                </c:pt>
                <c:pt idx="3006">
                  <c:v>120.23999881744396</c:v>
                </c:pt>
                <c:pt idx="3007">
                  <c:v>120.27999973297098</c:v>
                </c:pt>
                <c:pt idx="3008">
                  <c:v>120.32000064849898</c:v>
                </c:pt>
                <c:pt idx="3009">
                  <c:v>120.35999393463098</c:v>
                </c:pt>
                <c:pt idx="3010">
                  <c:v>120.39999485015898</c:v>
                </c:pt>
                <c:pt idx="3011">
                  <c:v>120.43999576568599</c:v>
                </c:pt>
                <c:pt idx="3012">
                  <c:v>120.479996681213</c:v>
                </c:pt>
                <c:pt idx="3013">
                  <c:v>120.51999759674098</c:v>
                </c:pt>
                <c:pt idx="3014">
                  <c:v>120.55999851226795</c:v>
                </c:pt>
                <c:pt idx="3015">
                  <c:v>120.59999942779497</c:v>
                </c:pt>
                <c:pt idx="3016">
                  <c:v>120.64000034332297</c:v>
                </c:pt>
                <c:pt idx="3017">
                  <c:v>120.67999362945598</c:v>
                </c:pt>
                <c:pt idx="3018">
                  <c:v>120.71999454498298</c:v>
                </c:pt>
                <c:pt idx="3019">
                  <c:v>120.75999546050997</c:v>
                </c:pt>
                <c:pt idx="3020">
                  <c:v>120.79999637603797</c:v>
                </c:pt>
                <c:pt idx="3021">
                  <c:v>120.83999729156496</c:v>
                </c:pt>
                <c:pt idx="3022">
                  <c:v>120.87999820709194</c:v>
                </c:pt>
                <c:pt idx="3023">
                  <c:v>120.91999912261997</c:v>
                </c:pt>
                <c:pt idx="3024">
                  <c:v>120.96000003814697</c:v>
                </c:pt>
                <c:pt idx="3025">
                  <c:v>121.00000095367398</c:v>
                </c:pt>
                <c:pt idx="3026">
                  <c:v>121.03999423980697</c:v>
                </c:pt>
                <c:pt idx="3027">
                  <c:v>121.07999515533496</c:v>
                </c:pt>
                <c:pt idx="3028">
                  <c:v>121.11999607086196</c:v>
                </c:pt>
                <c:pt idx="3029">
                  <c:v>121.15999698638898</c:v>
                </c:pt>
                <c:pt idx="3030">
                  <c:v>121.19999790191697</c:v>
                </c:pt>
                <c:pt idx="3031">
                  <c:v>121.23999881744396</c:v>
                </c:pt>
                <c:pt idx="3032">
                  <c:v>121.27999973297098</c:v>
                </c:pt>
                <c:pt idx="3033">
                  <c:v>121.32000064849898</c:v>
                </c:pt>
                <c:pt idx="3034">
                  <c:v>121.35999393463098</c:v>
                </c:pt>
                <c:pt idx="3035">
                  <c:v>121.39999485015898</c:v>
                </c:pt>
                <c:pt idx="3036">
                  <c:v>121.43999576568599</c:v>
                </c:pt>
                <c:pt idx="3037">
                  <c:v>121.479996681213</c:v>
                </c:pt>
                <c:pt idx="3038">
                  <c:v>121.51999759674098</c:v>
                </c:pt>
                <c:pt idx="3039">
                  <c:v>121.55999851226795</c:v>
                </c:pt>
                <c:pt idx="3040">
                  <c:v>121.59999942779497</c:v>
                </c:pt>
                <c:pt idx="3041">
                  <c:v>121.64000034332297</c:v>
                </c:pt>
                <c:pt idx="3042">
                  <c:v>121.67999362945598</c:v>
                </c:pt>
                <c:pt idx="3043">
                  <c:v>121.71999454498298</c:v>
                </c:pt>
                <c:pt idx="3044">
                  <c:v>121.75999546050997</c:v>
                </c:pt>
                <c:pt idx="3045">
                  <c:v>121.79999637603797</c:v>
                </c:pt>
                <c:pt idx="3046">
                  <c:v>121.83999729156496</c:v>
                </c:pt>
                <c:pt idx="3047">
                  <c:v>121.87999820709194</c:v>
                </c:pt>
                <c:pt idx="3048">
                  <c:v>121.91999912261997</c:v>
                </c:pt>
                <c:pt idx="3049">
                  <c:v>121.96000003814697</c:v>
                </c:pt>
                <c:pt idx="3050">
                  <c:v>122.00000095367398</c:v>
                </c:pt>
                <c:pt idx="3051">
                  <c:v>122.03999423980697</c:v>
                </c:pt>
                <c:pt idx="3052">
                  <c:v>122.07999515533496</c:v>
                </c:pt>
                <c:pt idx="3053">
                  <c:v>122.11999607086196</c:v>
                </c:pt>
                <c:pt idx="3054">
                  <c:v>122.15999698638898</c:v>
                </c:pt>
                <c:pt idx="3055">
                  <c:v>122.19999790191697</c:v>
                </c:pt>
                <c:pt idx="3056">
                  <c:v>122.23999881744396</c:v>
                </c:pt>
                <c:pt idx="3057">
                  <c:v>122.27999973297098</c:v>
                </c:pt>
                <c:pt idx="3058">
                  <c:v>122.32000064849898</c:v>
                </c:pt>
                <c:pt idx="3059">
                  <c:v>122.35999393463098</c:v>
                </c:pt>
                <c:pt idx="3060">
                  <c:v>122.39999485015898</c:v>
                </c:pt>
                <c:pt idx="3061">
                  <c:v>122.43999576568599</c:v>
                </c:pt>
                <c:pt idx="3062">
                  <c:v>122.479996681213</c:v>
                </c:pt>
                <c:pt idx="3063">
                  <c:v>122.51999759674098</c:v>
                </c:pt>
                <c:pt idx="3064">
                  <c:v>122.55999851226795</c:v>
                </c:pt>
                <c:pt idx="3065">
                  <c:v>122.59999942779497</c:v>
                </c:pt>
                <c:pt idx="3066">
                  <c:v>122.64000034332297</c:v>
                </c:pt>
                <c:pt idx="3067">
                  <c:v>122.67999362945598</c:v>
                </c:pt>
                <c:pt idx="3068">
                  <c:v>122.71999454498298</c:v>
                </c:pt>
                <c:pt idx="3069">
                  <c:v>122.75999546050997</c:v>
                </c:pt>
                <c:pt idx="3070">
                  <c:v>122.79999637603797</c:v>
                </c:pt>
                <c:pt idx="3071">
                  <c:v>122.83999729156496</c:v>
                </c:pt>
                <c:pt idx="3072">
                  <c:v>122.87999820709194</c:v>
                </c:pt>
                <c:pt idx="3073">
                  <c:v>122.91999912261997</c:v>
                </c:pt>
                <c:pt idx="3074">
                  <c:v>122.96000003814697</c:v>
                </c:pt>
                <c:pt idx="3075">
                  <c:v>123.00000095367398</c:v>
                </c:pt>
                <c:pt idx="3076">
                  <c:v>123.03999423980697</c:v>
                </c:pt>
                <c:pt idx="3077">
                  <c:v>123.07999515533496</c:v>
                </c:pt>
                <c:pt idx="3078">
                  <c:v>123.11999607086196</c:v>
                </c:pt>
                <c:pt idx="3079">
                  <c:v>123.15999698638898</c:v>
                </c:pt>
                <c:pt idx="3080">
                  <c:v>123.19999790191697</c:v>
                </c:pt>
                <c:pt idx="3081">
                  <c:v>123.23999881744396</c:v>
                </c:pt>
                <c:pt idx="3082">
                  <c:v>123.27999973297098</c:v>
                </c:pt>
                <c:pt idx="3083">
                  <c:v>123.32000064849898</c:v>
                </c:pt>
                <c:pt idx="3084">
                  <c:v>123.35999393463098</c:v>
                </c:pt>
                <c:pt idx="3085">
                  <c:v>123.39999485015898</c:v>
                </c:pt>
                <c:pt idx="3086">
                  <c:v>123.43999576568599</c:v>
                </c:pt>
                <c:pt idx="3087">
                  <c:v>123.479996681213</c:v>
                </c:pt>
                <c:pt idx="3088">
                  <c:v>123.51999759674098</c:v>
                </c:pt>
                <c:pt idx="3089">
                  <c:v>123.55999851226795</c:v>
                </c:pt>
                <c:pt idx="3090">
                  <c:v>123.59999942779497</c:v>
                </c:pt>
                <c:pt idx="3091">
                  <c:v>123.64000034332297</c:v>
                </c:pt>
                <c:pt idx="3092">
                  <c:v>123.67999362945598</c:v>
                </c:pt>
                <c:pt idx="3093">
                  <c:v>123.71999454498298</c:v>
                </c:pt>
                <c:pt idx="3094">
                  <c:v>123.75999546050997</c:v>
                </c:pt>
                <c:pt idx="3095">
                  <c:v>123.79999637603797</c:v>
                </c:pt>
                <c:pt idx="3096">
                  <c:v>123.83999729156496</c:v>
                </c:pt>
                <c:pt idx="3097">
                  <c:v>123.87999820709194</c:v>
                </c:pt>
                <c:pt idx="3098">
                  <c:v>123.91999912261997</c:v>
                </c:pt>
                <c:pt idx="3099">
                  <c:v>123.96000003814697</c:v>
                </c:pt>
                <c:pt idx="3100">
                  <c:v>124.00000095367398</c:v>
                </c:pt>
                <c:pt idx="3101">
                  <c:v>124.03999423980697</c:v>
                </c:pt>
                <c:pt idx="3102">
                  <c:v>124.07999515533496</c:v>
                </c:pt>
                <c:pt idx="3103">
                  <c:v>124.11999607086196</c:v>
                </c:pt>
                <c:pt idx="3104">
                  <c:v>124.15999698638898</c:v>
                </c:pt>
                <c:pt idx="3105">
                  <c:v>124.19999790191697</c:v>
                </c:pt>
                <c:pt idx="3106">
                  <c:v>124.23999881744396</c:v>
                </c:pt>
                <c:pt idx="3107">
                  <c:v>124.27999973297098</c:v>
                </c:pt>
                <c:pt idx="3108">
                  <c:v>124.32000064849898</c:v>
                </c:pt>
                <c:pt idx="3109">
                  <c:v>124.35999393463098</c:v>
                </c:pt>
                <c:pt idx="3110">
                  <c:v>124.39999485015898</c:v>
                </c:pt>
                <c:pt idx="3111">
                  <c:v>124.43999576568599</c:v>
                </c:pt>
                <c:pt idx="3112">
                  <c:v>124.479996681213</c:v>
                </c:pt>
                <c:pt idx="3113">
                  <c:v>124.51999759674098</c:v>
                </c:pt>
                <c:pt idx="3114">
                  <c:v>124.55999851226795</c:v>
                </c:pt>
                <c:pt idx="3115">
                  <c:v>124.59999942779497</c:v>
                </c:pt>
                <c:pt idx="3116">
                  <c:v>124.64000034332297</c:v>
                </c:pt>
                <c:pt idx="3117">
                  <c:v>124.67999362945598</c:v>
                </c:pt>
                <c:pt idx="3118">
                  <c:v>124.71999454498298</c:v>
                </c:pt>
                <c:pt idx="3119">
                  <c:v>124.75999546050997</c:v>
                </c:pt>
                <c:pt idx="3120">
                  <c:v>124.79999637603797</c:v>
                </c:pt>
                <c:pt idx="3121">
                  <c:v>124.83999729156496</c:v>
                </c:pt>
                <c:pt idx="3122">
                  <c:v>124.87999820709194</c:v>
                </c:pt>
                <c:pt idx="3123">
                  <c:v>124.91999912261997</c:v>
                </c:pt>
                <c:pt idx="3124">
                  <c:v>124.96000003814697</c:v>
                </c:pt>
                <c:pt idx="3125">
                  <c:v>125.00000095367398</c:v>
                </c:pt>
                <c:pt idx="3126">
                  <c:v>125.03999423980697</c:v>
                </c:pt>
                <c:pt idx="3127">
                  <c:v>125.07999515533496</c:v>
                </c:pt>
                <c:pt idx="3128">
                  <c:v>125.11999607086196</c:v>
                </c:pt>
                <c:pt idx="3129">
                  <c:v>125.15999698638898</c:v>
                </c:pt>
                <c:pt idx="3130">
                  <c:v>125.19999790191697</c:v>
                </c:pt>
                <c:pt idx="3131">
                  <c:v>125.23999881744396</c:v>
                </c:pt>
                <c:pt idx="3132">
                  <c:v>125.27999973297098</c:v>
                </c:pt>
                <c:pt idx="3133">
                  <c:v>125.32000064849898</c:v>
                </c:pt>
                <c:pt idx="3134">
                  <c:v>125.35999393463098</c:v>
                </c:pt>
                <c:pt idx="3135">
                  <c:v>125.39999485015898</c:v>
                </c:pt>
                <c:pt idx="3136">
                  <c:v>125.43999576568599</c:v>
                </c:pt>
                <c:pt idx="3137">
                  <c:v>125.479996681213</c:v>
                </c:pt>
                <c:pt idx="3138">
                  <c:v>125.51999759674098</c:v>
                </c:pt>
                <c:pt idx="3139">
                  <c:v>125.55999851226795</c:v>
                </c:pt>
                <c:pt idx="3140">
                  <c:v>125.59999942779497</c:v>
                </c:pt>
                <c:pt idx="3141">
                  <c:v>125.64000034332297</c:v>
                </c:pt>
                <c:pt idx="3142">
                  <c:v>125.67999362945598</c:v>
                </c:pt>
                <c:pt idx="3143">
                  <c:v>125.71999454498298</c:v>
                </c:pt>
                <c:pt idx="3144">
                  <c:v>125.75999546050997</c:v>
                </c:pt>
                <c:pt idx="3145">
                  <c:v>125.79999637603797</c:v>
                </c:pt>
                <c:pt idx="3146">
                  <c:v>125.83999729156496</c:v>
                </c:pt>
                <c:pt idx="3147">
                  <c:v>125.87999820709194</c:v>
                </c:pt>
                <c:pt idx="3148">
                  <c:v>125.91999912261997</c:v>
                </c:pt>
                <c:pt idx="3149">
                  <c:v>125.96000003814697</c:v>
                </c:pt>
                <c:pt idx="3150">
                  <c:v>126.00000095367398</c:v>
                </c:pt>
                <c:pt idx="3151">
                  <c:v>126.03999423980697</c:v>
                </c:pt>
                <c:pt idx="3152">
                  <c:v>126.07999515533496</c:v>
                </c:pt>
                <c:pt idx="3153">
                  <c:v>126.11999607086196</c:v>
                </c:pt>
                <c:pt idx="3154">
                  <c:v>126.15999698638898</c:v>
                </c:pt>
                <c:pt idx="3155">
                  <c:v>126.19999790191697</c:v>
                </c:pt>
                <c:pt idx="3156">
                  <c:v>126.23999881744396</c:v>
                </c:pt>
                <c:pt idx="3157">
                  <c:v>126.27999973297098</c:v>
                </c:pt>
                <c:pt idx="3158">
                  <c:v>126.32000064849898</c:v>
                </c:pt>
                <c:pt idx="3159">
                  <c:v>126.35999393463098</c:v>
                </c:pt>
                <c:pt idx="3160">
                  <c:v>126.39999485015898</c:v>
                </c:pt>
                <c:pt idx="3161">
                  <c:v>126.43999576568599</c:v>
                </c:pt>
                <c:pt idx="3162">
                  <c:v>126.479996681213</c:v>
                </c:pt>
                <c:pt idx="3163">
                  <c:v>126.51999759674098</c:v>
                </c:pt>
                <c:pt idx="3164">
                  <c:v>126.55999851226795</c:v>
                </c:pt>
                <c:pt idx="3165">
                  <c:v>126.59999942779497</c:v>
                </c:pt>
                <c:pt idx="3166">
                  <c:v>126.64000034332297</c:v>
                </c:pt>
                <c:pt idx="3167">
                  <c:v>126.67999362945598</c:v>
                </c:pt>
                <c:pt idx="3168">
                  <c:v>126.71999454498298</c:v>
                </c:pt>
                <c:pt idx="3169">
                  <c:v>126.75999546050997</c:v>
                </c:pt>
                <c:pt idx="3170">
                  <c:v>126.79999637603797</c:v>
                </c:pt>
                <c:pt idx="3171">
                  <c:v>126.83999729156496</c:v>
                </c:pt>
                <c:pt idx="3172">
                  <c:v>126.87999820709194</c:v>
                </c:pt>
                <c:pt idx="3173">
                  <c:v>126.91999912261997</c:v>
                </c:pt>
                <c:pt idx="3174">
                  <c:v>126.96000003814697</c:v>
                </c:pt>
                <c:pt idx="3175">
                  <c:v>126.99999332428</c:v>
                </c:pt>
                <c:pt idx="3176">
                  <c:v>127.04000186920197</c:v>
                </c:pt>
                <c:pt idx="3177">
                  <c:v>127.07999515533497</c:v>
                </c:pt>
                <c:pt idx="3178">
                  <c:v>127.12000370025598</c:v>
                </c:pt>
                <c:pt idx="3179">
                  <c:v>127.15999698638895</c:v>
                </c:pt>
                <c:pt idx="3180">
                  <c:v>127.19999027252194</c:v>
                </c:pt>
                <c:pt idx="3181">
                  <c:v>127.23999881744393</c:v>
                </c:pt>
                <c:pt idx="3182">
                  <c:v>127.27999210357694</c:v>
                </c:pt>
                <c:pt idx="3183">
                  <c:v>127.32000064849895</c:v>
                </c:pt>
                <c:pt idx="3184">
                  <c:v>127.35999393463098</c:v>
                </c:pt>
                <c:pt idx="3185">
                  <c:v>127.40000247955297</c:v>
                </c:pt>
                <c:pt idx="3186">
                  <c:v>127.43999576568599</c:v>
                </c:pt>
                <c:pt idx="3187">
                  <c:v>127.48000431060797</c:v>
                </c:pt>
                <c:pt idx="3188">
                  <c:v>127.51999759674098</c:v>
                </c:pt>
                <c:pt idx="3189">
                  <c:v>127.55999088287395</c:v>
                </c:pt>
                <c:pt idx="3190">
                  <c:v>127.59999942779498</c:v>
                </c:pt>
                <c:pt idx="3191">
                  <c:v>127.63999271392795</c:v>
                </c:pt>
                <c:pt idx="3192">
                  <c:v>127.68000125884997</c:v>
                </c:pt>
                <c:pt idx="3193">
                  <c:v>127.71999454498298</c:v>
                </c:pt>
                <c:pt idx="3194">
                  <c:v>127.760003089905</c:v>
                </c:pt>
                <c:pt idx="3195">
                  <c:v>127.79999637603797</c:v>
                </c:pt>
                <c:pt idx="3196">
                  <c:v>127.83998966216998</c:v>
                </c:pt>
                <c:pt idx="3197">
                  <c:v>127.87999820709194</c:v>
                </c:pt>
                <c:pt idx="3198">
                  <c:v>127.91999149322498</c:v>
                </c:pt>
                <c:pt idx="3199">
                  <c:v>127.96000003814697</c:v>
                </c:pt>
                <c:pt idx="3200">
                  <c:v>127.99999332428</c:v>
                </c:pt>
                <c:pt idx="3201">
                  <c:v>128.04000186920194</c:v>
                </c:pt>
                <c:pt idx="3202">
                  <c:v>128.07999515533498</c:v>
                </c:pt>
                <c:pt idx="3203">
                  <c:v>128.12000370025598</c:v>
                </c:pt>
                <c:pt idx="3204">
                  <c:v>128.15999698638896</c:v>
                </c:pt>
                <c:pt idx="3205">
                  <c:v>128.19999027252194</c:v>
                </c:pt>
                <c:pt idx="3206">
                  <c:v>128.23999881744399</c:v>
                </c:pt>
                <c:pt idx="3207">
                  <c:v>128.27999210357692</c:v>
                </c:pt>
                <c:pt idx="3208">
                  <c:v>128.32000064849899</c:v>
                </c:pt>
                <c:pt idx="3209">
                  <c:v>128.35999393463101</c:v>
                </c:pt>
                <c:pt idx="3210">
                  <c:v>128.40000247955294</c:v>
                </c:pt>
                <c:pt idx="3211">
                  <c:v>128.43999576568598</c:v>
                </c:pt>
                <c:pt idx="3212">
                  <c:v>128.480004310608</c:v>
                </c:pt>
                <c:pt idx="3213">
                  <c:v>128.51999759674095</c:v>
                </c:pt>
                <c:pt idx="3214">
                  <c:v>128.55999088287399</c:v>
                </c:pt>
                <c:pt idx="3215">
                  <c:v>128.59999942779501</c:v>
                </c:pt>
                <c:pt idx="3216">
                  <c:v>128.63999271392794</c:v>
                </c:pt>
                <c:pt idx="3217">
                  <c:v>128.68000125884998</c:v>
                </c:pt>
                <c:pt idx="3218">
                  <c:v>128.71999454498291</c:v>
                </c:pt>
                <c:pt idx="3219">
                  <c:v>128.76000308990498</c:v>
                </c:pt>
                <c:pt idx="3220">
                  <c:v>128.79999637603797</c:v>
                </c:pt>
                <c:pt idx="3221">
                  <c:v>128.83998966216998</c:v>
                </c:pt>
                <c:pt idx="3222">
                  <c:v>128.87999820709197</c:v>
                </c:pt>
                <c:pt idx="3223">
                  <c:v>128.91999149322498</c:v>
                </c:pt>
                <c:pt idx="3224">
                  <c:v>128.96000003814694</c:v>
                </c:pt>
                <c:pt idx="3225">
                  <c:v>128.99999332427998</c:v>
                </c:pt>
                <c:pt idx="3226">
                  <c:v>129.04000186920194</c:v>
                </c:pt>
                <c:pt idx="3227">
                  <c:v>129.07999515533498</c:v>
                </c:pt>
                <c:pt idx="3228">
                  <c:v>129.12000370025598</c:v>
                </c:pt>
                <c:pt idx="3229">
                  <c:v>129.15999698638896</c:v>
                </c:pt>
                <c:pt idx="3230">
                  <c:v>129.19999027252194</c:v>
                </c:pt>
                <c:pt idx="3231">
                  <c:v>129.23999881744399</c:v>
                </c:pt>
                <c:pt idx="3232">
                  <c:v>129.27999210357692</c:v>
                </c:pt>
                <c:pt idx="3233">
                  <c:v>129.32000064849899</c:v>
                </c:pt>
                <c:pt idx="3234">
                  <c:v>129.35999393463101</c:v>
                </c:pt>
                <c:pt idx="3235">
                  <c:v>129.40000247955294</c:v>
                </c:pt>
                <c:pt idx="3236">
                  <c:v>129.43999576568598</c:v>
                </c:pt>
                <c:pt idx="3237">
                  <c:v>129.480004310608</c:v>
                </c:pt>
                <c:pt idx="3238">
                  <c:v>129.51999759674095</c:v>
                </c:pt>
                <c:pt idx="3239">
                  <c:v>129.55999088287399</c:v>
                </c:pt>
                <c:pt idx="3240">
                  <c:v>129.59999942779501</c:v>
                </c:pt>
                <c:pt idx="3241">
                  <c:v>129.63999271392794</c:v>
                </c:pt>
                <c:pt idx="3242">
                  <c:v>129.68000125884998</c:v>
                </c:pt>
                <c:pt idx="3243">
                  <c:v>129.71999454498291</c:v>
                </c:pt>
                <c:pt idx="3244">
                  <c:v>129.76000308990498</c:v>
                </c:pt>
                <c:pt idx="3245">
                  <c:v>129.79999637603797</c:v>
                </c:pt>
                <c:pt idx="3246">
                  <c:v>129.83998966216998</c:v>
                </c:pt>
                <c:pt idx="3247">
                  <c:v>129.87999820709197</c:v>
                </c:pt>
                <c:pt idx="3248">
                  <c:v>129.91999149322498</c:v>
                </c:pt>
                <c:pt idx="3249">
                  <c:v>129.96000003814694</c:v>
                </c:pt>
                <c:pt idx="3250">
                  <c:v>129.99999332427998</c:v>
                </c:pt>
                <c:pt idx="3251">
                  <c:v>130.04000186920194</c:v>
                </c:pt>
                <c:pt idx="3252">
                  <c:v>130.07999515533498</c:v>
                </c:pt>
                <c:pt idx="3253">
                  <c:v>130.12000370025598</c:v>
                </c:pt>
                <c:pt idx="3254">
                  <c:v>130.15999698638896</c:v>
                </c:pt>
                <c:pt idx="3255">
                  <c:v>130.19999027252194</c:v>
                </c:pt>
                <c:pt idx="3256">
                  <c:v>130.23999881744399</c:v>
                </c:pt>
                <c:pt idx="3257">
                  <c:v>130.27999210357692</c:v>
                </c:pt>
                <c:pt idx="3258">
                  <c:v>130.32000064849899</c:v>
                </c:pt>
                <c:pt idx="3259">
                  <c:v>130.35999393463101</c:v>
                </c:pt>
                <c:pt idx="3260">
                  <c:v>130.40000247955294</c:v>
                </c:pt>
                <c:pt idx="3261">
                  <c:v>130.43999576568598</c:v>
                </c:pt>
                <c:pt idx="3262">
                  <c:v>130.480004310608</c:v>
                </c:pt>
                <c:pt idx="3263">
                  <c:v>130.51999759674095</c:v>
                </c:pt>
                <c:pt idx="3264">
                  <c:v>130.55999088287399</c:v>
                </c:pt>
                <c:pt idx="3265">
                  <c:v>130.59999942779501</c:v>
                </c:pt>
                <c:pt idx="3266">
                  <c:v>130.63999271392794</c:v>
                </c:pt>
                <c:pt idx="3267">
                  <c:v>130.68000125884998</c:v>
                </c:pt>
                <c:pt idx="3268">
                  <c:v>130.71999454498291</c:v>
                </c:pt>
                <c:pt idx="3269">
                  <c:v>130.76000308990498</c:v>
                </c:pt>
                <c:pt idx="3270">
                  <c:v>130.79999637603797</c:v>
                </c:pt>
                <c:pt idx="3271">
                  <c:v>130.83998966216998</c:v>
                </c:pt>
                <c:pt idx="3272">
                  <c:v>130.87999820709197</c:v>
                </c:pt>
                <c:pt idx="3273">
                  <c:v>130.91999149322498</c:v>
                </c:pt>
                <c:pt idx="3274">
                  <c:v>130.96000003814694</c:v>
                </c:pt>
                <c:pt idx="3275">
                  <c:v>130.99999332427998</c:v>
                </c:pt>
                <c:pt idx="3276">
                  <c:v>131.04000186920194</c:v>
                </c:pt>
                <c:pt idx="3277">
                  <c:v>131.07999515533498</c:v>
                </c:pt>
                <c:pt idx="3278">
                  <c:v>131.12000370025598</c:v>
                </c:pt>
                <c:pt idx="3279">
                  <c:v>131.15999698638896</c:v>
                </c:pt>
                <c:pt idx="3280">
                  <c:v>131.19999027252194</c:v>
                </c:pt>
                <c:pt idx="3281">
                  <c:v>131.23999881744399</c:v>
                </c:pt>
                <c:pt idx="3282">
                  <c:v>131.27999210357692</c:v>
                </c:pt>
                <c:pt idx="3283">
                  <c:v>131.32000064849899</c:v>
                </c:pt>
                <c:pt idx="3284">
                  <c:v>131.35999393463101</c:v>
                </c:pt>
                <c:pt idx="3285">
                  <c:v>131.40000247955294</c:v>
                </c:pt>
                <c:pt idx="3286">
                  <c:v>131.43999576568598</c:v>
                </c:pt>
                <c:pt idx="3287">
                  <c:v>131.480004310608</c:v>
                </c:pt>
                <c:pt idx="3288">
                  <c:v>131.51999759674095</c:v>
                </c:pt>
                <c:pt idx="3289">
                  <c:v>131.55999088287399</c:v>
                </c:pt>
                <c:pt idx="3290">
                  <c:v>131.59999942779501</c:v>
                </c:pt>
                <c:pt idx="3291">
                  <c:v>131.63999271392794</c:v>
                </c:pt>
                <c:pt idx="3292">
                  <c:v>131.68000125884998</c:v>
                </c:pt>
                <c:pt idx="3293">
                  <c:v>131.71999454498291</c:v>
                </c:pt>
                <c:pt idx="3294">
                  <c:v>131.76000308990498</c:v>
                </c:pt>
                <c:pt idx="3295">
                  <c:v>131.79999637603797</c:v>
                </c:pt>
                <c:pt idx="3296">
                  <c:v>131.83998966216998</c:v>
                </c:pt>
                <c:pt idx="3297">
                  <c:v>131.87999820709197</c:v>
                </c:pt>
                <c:pt idx="3298">
                  <c:v>131.91999149322498</c:v>
                </c:pt>
                <c:pt idx="3299">
                  <c:v>131.96000003814694</c:v>
                </c:pt>
                <c:pt idx="3300">
                  <c:v>131.99999332427998</c:v>
                </c:pt>
                <c:pt idx="3301">
                  <c:v>132.04000186920194</c:v>
                </c:pt>
                <c:pt idx="3302">
                  <c:v>132.07999515533498</c:v>
                </c:pt>
                <c:pt idx="3303">
                  <c:v>132.12000370025598</c:v>
                </c:pt>
                <c:pt idx="3304">
                  <c:v>132.15999698638896</c:v>
                </c:pt>
                <c:pt idx="3305">
                  <c:v>132.19999027252194</c:v>
                </c:pt>
                <c:pt idx="3306">
                  <c:v>132.23999881744399</c:v>
                </c:pt>
                <c:pt idx="3307">
                  <c:v>132.27999210357692</c:v>
                </c:pt>
                <c:pt idx="3308">
                  <c:v>132.32000064849899</c:v>
                </c:pt>
                <c:pt idx="3309">
                  <c:v>132.35999393463101</c:v>
                </c:pt>
                <c:pt idx="3310">
                  <c:v>132.40000247955294</c:v>
                </c:pt>
                <c:pt idx="3311">
                  <c:v>132.43999576568598</c:v>
                </c:pt>
                <c:pt idx="3312">
                  <c:v>132.480004310608</c:v>
                </c:pt>
                <c:pt idx="3313">
                  <c:v>132.51999759674095</c:v>
                </c:pt>
                <c:pt idx="3314">
                  <c:v>132.55999088287399</c:v>
                </c:pt>
                <c:pt idx="3315">
                  <c:v>132.59999942779501</c:v>
                </c:pt>
                <c:pt idx="3316">
                  <c:v>132.63999271392794</c:v>
                </c:pt>
                <c:pt idx="3317">
                  <c:v>132.68000125884998</c:v>
                </c:pt>
                <c:pt idx="3318">
                  <c:v>132.71999454498291</c:v>
                </c:pt>
                <c:pt idx="3319">
                  <c:v>132.76000308990498</c:v>
                </c:pt>
                <c:pt idx="3320">
                  <c:v>132.79999637603797</c:v>
                </c:pt>
                <c:pt idx="3321">
                  <c:v>132.83998966216998</c:v>
                </c:pt>
                <c:pt idx="3322">
                  <c:v>132.87999820709197</c:v>
                </c:pt>
                <c:pt idx="3323">
                  <c:v>132.91999149322498</c:v>
                </c:pt>
                <c:pt idx="3324">
                  <c:v>132.96000003814694</c:v>
                </c:pt>
                <c:pt idx="3325">
                  <c:v>132.99999332427998</c:v>
                </c:pt>
                <c:pt idx="3326">
                  <c:v>133.04000186920194</c:v>
                </c:pt>
                <c:pt idx="3327">
                  <c:v>133.07999515533498</c:v>
                </c:pt>
                <c:pt idx="3328">
                  <c:v>133.12000370025598</c:v>
                </c:pt>
                <c:pt idx="3329">
                  <c:v>133.15999698638896</c:v>
                </c:pt>
                <c:pt idx="3330">
                  <c:v>133.19999027252194</c:v>
                </c:pt>
                <c:pt idx="3331">
                  <c:v>133.23999881744399</c:v>
                </c:pt>
                <c:pt idx="3332">
                  <c:v>133.27999210357692</c:v>
                </c:pt>
                <c:pt idx="3333">
                  <c:v>133.32000064849899</c:v>
                </c:pt>
                <c:pt idx="3334">
                  <c:v>133.35999393463101</c:v>
                </c:pt>
                <c:pt idx="3335">
                  <c:v>133.40000247955294</c:v>
                </c:pt>
                <c:pt idx="3336">
                  <c:v>133.43999576568598</c:v>
                </c:pt>
                <c:pt idx="3337">
                  <c:v>133.480004310608</c:v>
                </c:pt>
                <c:pt idx="3338">
                  <c:v>133.51999759674095</c:v>
                </c:pt>
                <c:pt idx="3339">
                  <c:v>133.55999088287399</c:v>
                </c:pt>
                <c:pt idx="3340">
                  <c:v>133.59999942779501</c:v>
                </c:pt>
                <c:pt idx="3341">
                  <c:v>133.63999271392794</c:v>
                </c:pt>
                <c:pt idx="3342">
                  <c:v>133.68000125884998</c:v>
                </c:pt>
                <c:pt idx="3343">
                  <c:v>133.71999454498291</c:v>
                </c:pt>
                <c:pt idx="3344">
                  <c:v>133.76000308990498</c:v>
                </c:pt>
                <c:pt idx="3345">
                  <c:v>133.79999637603797</c:v>
                </c:pt>
                <c:pt idx="3346">
                  <c:v>133.83998966216998</c:v>
                </c:pt>
                <c:pt idx="3347">
                  <c:v>133.87999820709197</c:v>
                </c:pt>
                <c:pt idx="3348">
                  <c:v>133.91999149322498</c:v>
                </c:pt>
                <c:pt idx="3349">
                  <c:v>133.96000003814694</c:v>
                </c:pt>
                <c:pt idx="3350">
                  <c:v>133.99999332427998</c:v>
                </c:pt>
                <c:pt idx="3351">
                  <c:v>134.04000186920194</c:v>
                </c:pt>
                <c:pt idx="3352">
                  <c:v>134.07999515533498</c:v>
                </c:pt>
                <c:pt idx="3353">
                  <c:v>134.12000370025598</c:v>
                </c:pt>
                <c:pt idx="3354">
                  <c:v>134.15999698638896</c:v>
                </c:pt>
                <c:pt idx="3355">
                  <c:v>134.19999027252194</c:v>
                </c:pt>
                <c:pt idx="3356">
                  <c:v>134.23999881744399</c:v>
                </c:pt>
                <c:pt idx="3357">
                  <c:v>134.27999210357692</c:v>
                </c:pt>
                <c:pt idx="3358">
                  <c:v>134.32000064849899</c:v>
                </c:pt>
                <c:pt idx="3359">
                  <c:v>134.35999393463101</c:v>
                </c:pt>
                <c:pt idx="3360">
                  <c:v>134.40000247955294</c:v>
                </c:pt>
                <c:pt idx="3361">
                  <c:v>134.43999576568598</c:v>
                </c:pt>
                <c:pt idx="3362">
                  <c:v>134.480004310608</c:v>
                </c:pt>
                <c:pt idx="3363">
                  <c:v>134.51999759674095</c:v>
                </c:pt>
                <c:pt idx="3364">
                  <c:v>134.55999088287399</c:v>
                </c:pt>
                <c:pt idx="3365">
                  <c:v>134.59999942779501</c:v>
                </c:pt>
                <c:pt idx="3366">
                  <c:v>134.63999271392794</c:v>
                </c:pt>
                <c:pt idx="3367">
                  <c:v>134.68000125884998</c:v>
                </c:pt>
                <c:pt idx="3368">
                  <c:v>134.71999454498291</c:v>
                </c:pt>
                <c:pt idx="3369">
                  <c:v>134.76000308990498</c:v>
                </c:pt>
                <c:pt idx="3370">
                  <c:v>134.79999637603797</c:v>
                </c:pt>
                <c:pt idx="3371">
                  <c:v>134.83998966216998</c:v>
                </c:pt>
                <c:pt idx="3372">
                  <c:v>134.87999820709197</c:v>
                </c:pt>
                <c:pt idx="3373">
                  <c:v>134.91999149322498</c:v>
                </c:pt>
                <c:pt idx="3374">
                  <c:v>134.96000003814694</c:v>
                </c:pt>
                <c:pt idx="3375">
                  <c:v>134.99999332427998</c:v>
                </c:pt>
                <c:pt idx="3376">
                  <c:v>135.04000186920194</c:v>
                </c:pt>
                <c:pt idx="3377">
                  <c:v>135.07999515533498</c:v>
                </c:pt>
                <c:pt idx="3378">
                  <c:v>135.12000370025598</c:v>
                </c:pt>
                <c:pt idx="3379">
                  <c:v>135.15999698638896</c:v>
                </c:pt>
                <c:pt idx="3380">
                  <c:v>135.19999027252194</c:v>
                </c:pt>
                <c:pt idx="3381">
                  <c:v>135.23999881744399</c:v>
                </c:pt>
                <c:pt idx="3382">
                  <c:v>135.27999210357692</c:v>
                </c:pt>
                <c:pt idx="3383">
                  <c:v>135.32000064849899</c:v>
                </c:pt>
                <c:pt idx="3384">
                  <c:v>135.35999393463101</c:v>
                </c:pt>
                <c:pt idx="3385">
                  <c:v>135.40000247955294</c:v>
                </c:pt>
                <c:pt idx="3386">
                  <c:v>135.43999576568598</c:v>
                </c:pt>
                <c:pt idx="3387">
                  <c:v>135.480004310608</c:v>
                </c:pt>
                <c:pt idx="3388">
                  <c:v>135.51999759674095</c:v>
                </c:pt>
                <c:pt idx="3389">
                  <c:v>135.55999088287399</c:v>
                </c:pt>
                <c:pt idx="3390">
                  <c:v>135.59999942779501</c:v>
                </c:pt>
                <c:pt idx="3391">
                  <c:v>135.63999271392794</c:v>
                </c:pt>
                <c:pt idx="3392">
                  <c:v>135.68000125884998</c:v>
                </c:pt>
                <c:pt idx="3393">
                  <c:v>135.71999454498291</c:v>
                </c:pt>
                <c:pt idx="3394">
                  <c:v>135.76000308990498</c:v>
                </c:pt>
                <c:pt idx="3395">
                  <c:v>135.79999637603797</c:v>
                </c:pt>
                <c:pt idx="3396">
                  <c:v>135.83998966216998</c:v>
                </c:pt>
                <c:pt idx="3397">
                  <c:v>135.87999820709197</c:v>
                </c:pt>
                <c:pt idx="3398">
                  <c:v>135.91999149322498</c:v>
                </c:pt>
                <c:pt idx="3399">
                  <c:v>135.96000003814694</c:v>
                </c:pt>
                <c:pt idx="3400">
                  <c:v>135.99999332427998</c:v>
                </c:pt>
                <c:pt idx="3401">
                  <c:v>136.04000186920194</c:v>
                </c:pt>
                <c:pt idx="3402">
                  <c:v>136.07999515533498</c:v>
                </c:pt>
                <c:pt idx="3403">
                  <c:v>136.12000370025598</c:v>
                </c:pt>
                <c:pt idx="3404">
                  <c:v>136.15999698638896</c:v>
                </c:pt>
                <c:pt idx="3405">
                  <c:v>136.19999027252194</c:v>
                </c:pt>
                <c:pt idx="3406">
                  <c:v>136.23999881744399</c:v>
                </c:pt>
                <c:pt idx="3407">
                  <c:v>136.27999210357692</c:v>
                </c:pt>
                <c:pt idx="3408">
                  <c:v>136.32000064849899</c:v>
                </c:pt>
                <c:pt idx="3409">
                  <c:v>136.35999393463101</c:v>
                </c:pt>
                <c:pt idx="3410">
                  <c:v>136.40000247955294</c:v>
                </c:pt>
                <c:pt idx="3411">
                  <c:v>136.43999576568598</c:v>
                </c:pt>
                <c:pt idx="3412">
                  <c:v>136.480004310608</c:v>
                </c:pt>
                <c:pt idx="3413">
                  <c:v>136.51999759674095</c:v>
                </c:pt>
                <c:pt idx="3414">
                  <c:v>136.55999088287399</c:v>
                </c:pt>
                <c:pt idx="3415">
                  <c:v>136.59999942779501</c:v>
                </c:pt>
                <c:pt idx="3416">
                  <c:v>136.63999271392794</c:v>
                </c:pt>
                <c:pt idx="3417">
                  <c:v>136.68000125884998</c:v>
                </c:pt>
                <c:pt idx="3418">
                  <c:v>136.71999454498291</c:v>
                </c:pt>
                <c:pt idx="3419">
                  <c:v>136.76000308990498</c:v>
                </c:pt>
                <c:pt idx="3420">
                  <c:v>136.79999637603797</c:v>
                </c:pt>
                <c:pt idx="3421">
                  <c:v>136.83998966216998</c:v>
                </c:pt>
                <c:pt idx="3422">
                  <c:v>136.87999820709197</c:v>
                </c:pt>
                <c:pt idx="3423">
                  <c:v>136.91999149322498</c:v>
                </c:pt>
                <c:pt idx="3424">
                  <c:v>136.96000003814694</c:v>
                </c:pt>
                <c:pt idx="3425">
                  <c:v>136.99999332427998</c:v>
                </c:pt>
                <c:pt idx="3426">
                  <c:v>137.04000186920194</c:v>
                </c:pt>
                <c:pt idx="3427">
                  <c:v>137.07999515533498</c:v>
                </c:pt>
                <c:pt idx="3428">
                  <c:v>137.12000370025598</c:v>
                </c:pt>
                <c:pt idx="3429">
                  <c:v>137.15999698638896</c:v>
                </c:pt>
                <c:pt idx="3430">
                  <c:v>137.19999027252194</c:v>
                </c:pt>
                <c:pt idx="3431">
                  <c:v>137.23999881744399</c:v>
                </c:pt>
                <c:pt idx="3432">
                  <c:v>137.27999210357692</c:v>
                </c:pt>
                <c:pt idx="3433">
                  <c:v>137.32000064849899</c:v>
                </c:pt>
                <c:pt idx="3434">
                  <c:v>137.35999393463101</c:v>
                </c:pt>
                <c:pt idx="3435">
                  <c:v>137.40000247955294</c:v>
                </c:pt>
                <c:pt idx="3436">
                  <c:v>137.43999576568598</c:v>
                </c:pt>
                <c:pt idx="3437">
                  <c:v>137.480004310608</c:v>
                </c:pt>
                <c:pt idx="3438">
                  <c:v>137.51999759674095</c:v>
                </c:pt>
                <c:pt idx="3439">
                  <c:v>137.55999088287399</c:v>
                </c:pt>
                <c:pt idx="3440">
                  <c:v>137.59999942779501</c:v>
                </c:pt>
                <c:pt idx="3441">
                  <c:v>137.63999271392794</c:v>
                </c:pt>
                <c:pt idx="3442">
                  <c:v>137.68000125884998</c:v>
                </c:pt>
                <c:pt idx="3443">
                  <c:v>137.71999454498291</c:v>
                </c:pt>
                <c:pt idx="3444">
                  <c:v>137.76000308990498</c:v>
                </c:pt>
                <c:pt idx="3445">
                  <c:v>137.79999637603797</c:v>
                </c:pt>
                <c:pt idx="3446">
                  <c:v>137.83998966216998</c:v>
                </c:pt>
                <c:pt idx="3447">
                  <c:v>137.87999820709197</c:v>
                </c:pt>
                <c:pt idx="3448">
                  <c:v>137.91999149322498</c:v>
                </c:pt>
                <c:pt idx="3449">
                  <c:v>137.96000003814694</c:v>
                </c:pt>
                <c:pt idx="3450">
                  <c:v>137.99999332427998</c:v>
                </c:pt>
                <c:pt idx="3451">
                  <c:v>138.04000186920194</c:v>
                </c:pt>
                <c:pt idx="3452">
                  <c:v>138.07999515533498</c:v>
                </c:pt>
                <c:pt idx="3453">
                  <c:v>138.12000370025598</c:v>
                </c:pt>
                <c:pt idx="3454">
                  <c:v>138.15999698638896</c:v>
                </c:pt>
                <c:pt idx="3455">
                  <c:v>138.19999027252194</c:v>
                </c:pt>
                <c:pt idx="3456">
                  <c:v>138.23999881744399</c:v>
                </c:pt>
                <c:pt idx="3457">
                  <c:v>138.27999210357692</c:v>
                </c:pt>
                <c:pt idx="3458">
                  <c:v>138.32000064849899</c:v>
                </c:pt>
                <c:pt idx="3459">
                  <c:v>138.35999393463101</c:v>
                </c:pt>
                <c:pt idx="3460">
                  <c:v>138.40000247955294</c:v>
                </c:pt>
                <c:pt idx="3461">
                  <c:v>138.43999576568598</c:v>
                </c:pt>
                <c:pt idx="3462">
                  <c:v>138.480004310608</c:v>
                </c:pt>
                <c:pt idx="3463">
                  <c:v>138.51999759674095</c:v>
                </c:pt>
                <c:pt idx="3464">
                  <c:v>138.55999088287399</c:v>
                </c:pt>
                <c:pt idx="3465">
                  <c:v>138.59999942779501</c:v>
                </c:pt>
                <c:pt idx="3466">
                  <c:v>138.63999271392794</c:v>
                </c:pt>
                <c:pt idx="3467">
                  <c:v>138.68000125884998</c:v>
                </c:pt>
                <c:pt idx="3468">
                  <c:v>138.71999454498291</c:v>
                </c:pt>
                <c:pt idx="3469">
                  <c:v>138.76000308990498</c:v>
                </c:pt>
                <c:pt idx="3470">
                  <c:v>138.79999637603797</c:v>
                </c:pt>
                <c:pt idx="3471">
                  <c:v>138.83998966216998</c:v>
                </c:pt>
                <c:pt idx="3472">
                  <c:v>138.87999820709197</c:v>
                </c:pt>
                <c:pt idx="3473">
                  <c:v>138.91999149322498</c:v>
                </c:pt>
                <c:pt idx="3474">
                  <c:v>138.96000003814694</c:v>
                </c:pt>
                <c:pt idx="3475">
                  <c:v>138.99999332427998</c:v>
                </c:pt>
                <c:pt idx="3476">
                  <c:v>139.04000186920194</c:v>
                </c:pt>
                <c:pt idx="3477">
                  <c:v>139.07999515533498</c:v>
                </c:pt>
                <c:pt idx="3478">
                  <c:v>139.12000370025598</c:v>
                </c:pt>
                <c:pt idx="3479">
                  <c:v>139.15999698638896</c:v>
                </c:pt>
                <c:pt idx="3480">
                  <c:v>139.19999027252194</c:v>
                </c:pt>
                <c:pt idx="3481">
                  <c:v>139.23999881744399</c:v>
                </c:pt>
                <c:pt idx="3482">
                  <c:v>139.27999210357692</c:v>
                </c:pt>
                <c:pt idx="3483">
                  <c:v>139.32000064849899</c:v>
                </c:pt>
                <c:pt idx="3484">
                  <c:v>139.35999393463101</c:v>
                </c:pt>
                <c:pt idx="3485">
                  <c:v>139.40000247955294</c:v>
                </c:pt>
                <c:pt idx="3486">
                  <c:v>139.43999576568598</c:v>
                </c:pt>
                <c:pt idx="3487">
                  <c:v>139.480004310608</c:v>
                </c:pt>
                <c:pt idx="3488">
                  <c:v>139.51999759674095</c:v>
                </c:pt>
                <c:pt idx="3489">
                  <c:v>139.55999088287399</c:v>
                </c:pt>
                <c:pt idx="3490">
                  <c:v>139.59999942779501</c:v>
                </c:pt>
                <c:pt idx="3491">
                  <c:v>139.63999271392794</c:v>
                </c:pt>
                <c:pt idx="3492">
                  <c:v>139.68000125884998</c:v>
                </c:pt>
                <c:pt idx="3493">
                  <c:v>139.71999454498291</c:v>
                </c:pt>
                <c:pt idx="3494">
                  <c:v>139.76000308990498</c:v>
                </c:pt>
                <c:pt idx="3495">
                  <c:v>139.79999637603797</c:v>
                </c:pt>
                <c:pt idx="3496">
                  <c:v>139.83998966216998</c:v>
                </c:pt>
                <c:pt idx="3497">
                  <c:v>139.87999820709197</c:v>
                </c:pt>
                <c:pt idx="3498">
                  <c:v>139.91999149322498</c:v>
                </c:pt>
                <c:pt idx="3499">
                  <c:v>139.96000003814694</c:v>
                </c:pt>
                <c:pt idx="3500">
                  <c:v>139.99999332427998</c:v>
                </c:pt>
                <c:pt idx="3501">
                  <c:v>140.04000186920194</c:v>
                </c:pt>
                <c:pt idx="3502">
                  <c:v>140.07999515533396</c:v>
                </c:pt>
                <c:pt idx="3503">
                  <c:v>140.12000370025598</c:v>
                </c:pt>
                <c:pt idx="3504">
                  <c:v>140.15999698638896</c:v>
                </c:pt>
                <c:pt idx="3505">
                  <c:v>140.19999027252194</c:v>
                </c:pt>
                <c:pt idx="3506">
                  <c:v>140.23999881744399</c:v>
                </c:pt>
                <c:pt idx="3507">
                  <c:v>140.27999210357692</c:v>
                </c:pt>
                <c:pt idx="3508">
                  <c:v>140.32000064849899</c:v>
                </c:pt>
                <c:pt idx="3509">
                  <c:v>140.35999393463101</c:v>
                </c:pt>
                <c:pt idx="3510">
                  <c:v>140.40000247955294</c:v>
                </c:pt>
                <c:pt idx="3511">
                  <c:v>140.43999576568598</c:v>
                </c:pt>
                <c:pt idx="3512">
                  <c:v>140.480004310608</c:v>
                </c:pt>
                <c:pt idx="3513">
                  <c:v>140.51999759674095</c:v>
                </c:pt>
                <c:pt idx="3514">
                  <c:v>140.55999088287399</c:v>
                </c:pt>
                <c:pt idx="3515">
                  <c:v>140.59999942779501</c:v>
                </c:pt>
                <c:pt idx="3516">
                  <c:v>140.63999271392794</c:v>
                </c:pt>
              </c:numCache>
            </c:numRef>
          </c:xVal>
          <c:yVal>
            <c:numRef>
              <c:f>Tlak!$K$6:$K$3522</c:f>
              <c:numCache>
                <c:formatCode>General</c:formatCode>
                <c:ptCount val="3517"/>
                <c:pt idx="0">
                  <c:v>99.82</c:v>
                </c:pt>
                <c:pt idx="1">
                  <c:v>99.82</c:v>
                </c:pt>
                <c:pt idx="2">
                  <c:v>99.833627188546302</c:v>
                </c:pt>
                <c:pt idx="3">
                  <c:v>99.833627188546302</c:v>
                </c:pt>
                <c:pt idx="4">
                  <c:v>99.82</c:v>
                </c:pt>
                <c:pt idx="5">
                  <c:v>99.82</c:v>
                </c:pt>
                <c:pt idx="6">
                  <c:v>99.806372811453556</c:v>
                </c:pt>
                <c:pt idx="7">
                  <c:v>99.79274562290729</c:v>
                </c:pt>
                <c:pt idx="8">
                  <c:v>99.79274562290729</c:v>
                </c:pt>
                <c:pt idx="9">
                  <c:v>99.806372811453556</c:v>
                </c:pt>
                <c:pt idx="10">
                  <c:v>99.806372811453556</c:v>
                </c:pt>
                <c:pt idx="11">
                  <c:v>99.806372811453556</c:v>
                </c:pt>
                <c:pt idx="12">
                  <c:v>99.806372811453556</c:v>
                </c:pt>
                <c:pt idx="13">
                  <c:v>99.806372811453556</c:v>
                </c:pt>
                <c:pt idx="14">
                  <c:v>99.806372811453556</c:v>
                </c:pt>
                <c:pt idx="15">
                  <c:v>99.806372811453556</c:v>
                </c:pt>
                <c:pt idx="16">
                  <c:v>99.79274562290729</c:v>
                </c:pt>
                <c:pt idx="17">
                  <c:v>99.79274562290729</c:v>
                </c:pt>
                <c:pt idx="18">
                  <c:v>99.806372811453556</c:v>
                </c:pt>
                <c:pt idx="19">
                  <c:v>99.806372811453556</c:v>
                </c:pt>
                <c:pt idx="20">
                  <c:v>99.806372811453556</c:v>
                </c:pt>
                <c:pt idx="21">
                  <c:v>99.806372811453556</c:v>
                </c:pt>
                <c:pt idx="22">
                  <c:v>99.806372811453556</c:v>
                </c:pt>
                <c:pt idx="23">
                  <c:v>99.79274562290729</c:v>
                </c:pt>
                <c:pt idx="24">
                  <c:v>99.806372811453556</c:v>
                </c:pt>
                <c:pt idx="25">
                  <c:v>99.82</c:v>
                </c:pt>
                <c:pt idx="26">
                  <c:v>99.82</c:v>
                </c:pt>
                <c:pt idx="27">
                  <c:v>99.82</c:v>
                </c:pt>
                <c:pt idx="28">
                  <c:v>99.833627188546302</c:v>
                </c:pt>
                <c:pt idx="29">
                  <c:v>99.847254377092597</c:v>
                </c:pt>
                <c:pt idx="30">
                  <c:v>99.847254377092597</c:v>
                </c:pt>
                <c:pt idx="31">
                  <c:v>99.847254377092597</c:v>
                </c:pt>
                <c:pt idx="32">
                  <c:v>99.833627188546302</c:v>
                </c:pt>
                <c:pt idx="33">
                  <c:v>99.833627188546302</c:v>
                </c:pt>
                <c:pt idx="34">
                  <c:v>99.847254377092597</c:v>
                </c:pt>
                <c:pt idx="35">
                  <c:v>99.847254377092597</c:v>
                </c:pt>
                <c:pt idx="36">
                  <c:v>99.847254377092597</c:v>
                </c:pt>
                <c:pt idx="37">
                  <c:v>99.847254377092597</c:v>
                </c:pt>
                <c:pt idx="38">
                  <c:v>99.833627188546302</c:v>
                </c:pt>
                <c:pt idx="39">
                  <c:v>99.833627188546302</c:v>
                </c:pt>
                <c:pt idx="40">
                  <c:v>99.847254377092597</c:v>
                </c:pt>
                <c:pt idx="41">
                  <c:v>99.847254377092597</c:v>
                </c:pt>
                <c:pt idx="42">
                  <c:v>99.847254377092597</c:v>
                </c:pt>
                <c:pt idx="43">
                  <c:v>99.847254377092597</c:v>
                </c:pt>
                <c:pt idx="44">
                  <c:v>99.860881565638877</c:v>
                </c:pt>
                <c:pt idx="45">
                  <c:v>99.860881565638877</c:v>
                </c:pt>
                <c:pt idx="46">
                  <c:v>99.860881565638877</c:v>
                </c:pt>
                <c:pt idx="47">
                  <c:v>99.860881565638877</c:v>
                </c:pt>
                <c:pt idx="48">
                  <c:v>99.847254377092597</c:v>
                </c:pt>
                <c:pt idx="49">
                  <c:v>99.847254377092597</c:v>
                </c:pt>
                <c:pt idx="50">
                  <c:v>99.847254377092597</c:v>
                </c:pt>
                <c:pt idx="51">
                  <c:v>99.847254377092597</c:v>
                </c:pt>
                <c:pt idx="52">
                  <c:v>99.860881565638877</c:v>
                </c:pt>
                <c:pt idx="53">
                  <c:v>99.860881565638877</c:v>
                </c:pt>
                <c:pt idx="54">
                  <c:v>99.847254377092597</c:v>
                </c:pt>
                <c:pt idx="55">
                  <c:v>99.860881565638877</c:v>
                </c:pt>
                <c:pt idx="56">
                  <c:v>99.847254377092597</c:v>
                </c:pt>
                <c:pt idx="57">
                  <c:v>99.833627188546302</c:v>
                </c:pt>
                <c:pt idx="58">
                  <c:v>99.82</c:v>
                </c:pt>
                <c:pt idx="59">
                  <c:v>99.82</c:v>
                </c:pt>
                <c:pt idx="60">
                  <c:v>99.82</c:v>
                </c:pt>
                <c:pt idx="61">
                  <c:v>99.82</c:v>
                </c:pt>
                <c:pt idx="62">
                  <c:v>99.82</c:v>
                </c:pt>
                <c:pt idx="63">
                  <c:v>99.82</c:v>
                </c:pt>
                <c:pt idx="64">
                  <c:v>99.82</c:v>
                </c:pt>
                <c:pt idx="65">
                  <c:v>99.82</c:v>
                </c:pt>
                <c:pt idx="66">
                  <c:v>99.82</c:v>
                </c:pt>
                <c:pt idx="67">
                  <c:v>99.82</c:v>
                </c:pt>
                <c:pt idx="68">
                  <c:v>99.82</c:v>
                </c:pt>
                <c:pt idx="69">
                  <c:v>99.82</c:v>
                </c:pt>
                <c:pt idx="70">
                  <c:v>99.82</c:v>
                </c:pt>
                <c:pt idx="71">
                  <c:v>99.833627188546302</c:v>
                </c:pt>
                <c:pt idx="72">
                  <c:v>99.833627188546302</c:v>
                </c:pt>
                <c:pt idx="73">
                  <c:v>99.847254377092597</c:v>
                </c:pt>
                <c:pt idx="74">
                  <c:v>99.847254377092597</c:v>
                </c:pt>
                <c:pt idx="75">
                  <c:v>99.847254377092597</c:v>
                </c:pt>
                <c:pt idx="76">
                  <c:v>99.860881565638877</c:v>
                </c:pt>
                <c:pt idx="77">
                  <c:v>99.860881565638877</c:v>
                </c:pt>
                <c:pt idx="78">
                  <c:v>99.860881565638877</c:v>
                </c:pt>
                <c:pt idx="79">
                  <c:v>99.860881565638877</c:v>
                </c:pt>
                <c:pt idx="80">
                  <c:v>99.847254377092597</c:v>
                </c:pt>
                <c:pt idx="81">
                  <c:v>99.847254377092597</c:v>
                </c:pt>
                <c:pt idx="82">
                  <c:v>99.847254377092597</c:v>
                </c:pt>
                <c:pt idx="83">
                  <c:v>99.833627188546302</c:v>
                </c:pt>
                <c:pt idx="84">
                  <c:v>99.833627188546302</c:v>
                </c:pt>
                <c:pt idx="85">
                  <c:v>99.82</c:v>
                </c:pt>
                <c:pt idx="86">
                  <c:v>99.82</c:v>
                </c:pt>
                <c:pt idx="87">
                  <c:v>99.82</c:v>
                </c:pt>
                <c:pt idx="88">
                  <c:v>99.833627188546302</c:v>
                </c:pt>
                <c:pt idx="89">
                  <c:v>99.847254377092597</c:v>
                </c:pt>
                <c:pt idx="90">
                  <c:v>99.833627188546302</c:v>
                </c:pt>
                <c:pt idx="91">
                  <c:v>99.833627188546302</c:v>
                </c:pt>
                <c:pt idx="92">
                  <c:v>99.847254377092597</c:v>
                </c:pt>
                <c:pt idx="93">
                  <c:v>99.847254377092597</c:v>
                </c:pt>
                <c:pt idx="94">
                  <c:v>99.847254377092597</c:v>
                </c:pt>
                <c:pt idx="95">
                  <c:v>99.847254377092597</c:v>
                </c:pt>
                <c:pt idx="96">
                  <c:v>99.847254377092597</c:v>
                </c:pt>
                <c:pt idx="97">
                  <c:v>99.847254377092597</c:v>
                </c:pt>
                <c:pt idx="98">
                  <c:v>99.847254377092597</c:v>
                </c:pt>
                <c:pt idx="99">
                  <c:v>99.847254377092597</c:v>
                </c:pt>
                <c:pt idx="100">
                  <c:v>99.860881565638877</c:v>
                </c:pt>
                <c:pt idx="101">
                  <c:v>99.860881565638877</c:v>
                </c:pt>
                <c:pt idx="102">
                  <c:v>99.847254377092597</c:v>
                </c:pt>
                <c:pt idx="103">
                  <c:v>99.833627188546302</c:v>
                </c:pt>
                <c:pt idx="104">
                  <c:v>99.833627188546302</c:v>
                </c:pt>
                <c:pt idx="105">
                  <c:v>99.833627188546302</c:v>
                </c:pt>
                <c:pt idx="106">
                  <c:v>99.82</c:v>
                </c:pt>
                <c:pt idx="107">
                  <c:v>99.833627188546302</c:v>
                </c:pt>
                <c:pt idx="108">
                  <c:v>99.833627188546302</c:v>
                </c:pt>
                <c:pt idx="109">
                  <c:v>99.82</c:v>
                </c:pt>
                <c:pt idx="110">
                  <c:v>99.82</c:v>
                </c:pt>
                <c:pt idx="111">
                  <c:v>99.833627188546302</c:v>
                </c:pt>
                <c:pt idx="112">
                  <c:v>99.833627188546302</c:v>
                </c:pt>
                <c:pt idx="113">
                  <c:v>99.833627188546302</c:v>
                </c:pt>
                <c:pt idx="114">
                  <c:v>99.82</c:v>
                </c:pt>
                <c:pt idx="115">
                  <c:v>99.806372811453556</c:v>
                </c:pt>
                <c:pt idx="116">
                  <c:v>99.806372811453556</c:v>
                </c:pt>
                <c:pt idx="117">
                  <c:v>99.806372811453556</c:v>
                </c:pt>
                <c:pt idx="118">
                  <c:v>99.806372811453556</c:v>
                </c:pt>
                <c:pt idx="119">
                  <c:v>99.806372811453556</c:v>
                </c:pt>
                <c:pt idx="120">
                  <c:v>99.82</c:v>
                </c:pt>
                <c:pt idx="121">
                  <c:v>99.806372811453556</c:v>
                </c:pt>
                <c:pt idx="122">
                  <c:v>99.806372811453556</c:v>
                </c:pt>
                <c:pt idx="123">
                  <c:v>99.806372811453556</c:v>
                </c:pt>
                <c:pt idx="124">
                  <c:v>99.806372811453556</c:v>
                </c:pt>
                <c:pt idx="125">
                  <c:v>99.79274562290729</c:v>
                </c:pt>
                <c:pt idx="126">
                  <c:v>99.79274562290729</c:v>
                </c:pt>
                <c:pt idx="127">
                  <c:v>99.79274562290729</c:v>
                </c:pt>
                <c:pt idx="128">
                  <c:v>99.79274562290729</c:v>
                </c:pt>
                <c:pt idx="129">
                  <c:v>99.806372811453556</c:v>
                </c:pt>
                <c:pt idx="130">
                  <c:v>99.806372811453556</c:v>
                </c:pt>
                <c:pt idx="131">
                  <c:v>99.806372811453556</c:v>
                </c:pt>
                <c:pt idx="132">
                  <c:v>99.806372811453556</c:v>
                </c:pt>
                <c:pt idx="133">
                  <c:v>99.82</c:v>
                </c:pt>
                <c:pt idx="134">
                  <c:v>99.82</c:v>
                </c:pt>
                <c:pt idx="135">
                  <c:v>99.82</c:v>
                </c:pt>
                <c:pt idx="136">
                  <c:v>99.82</c:v>
                </c:pt>
                <c:pt idx="137">
                  <c:v>99.82</c:v>
                </c:pt>
                <c:pt idx="138">
                  <c:v>99.82</c:v>
                </c:pt>
                <c:pt idx="139">
                  <c:v>99.82</c:v>
                </c:pt>
                <c:pt idx="140">
                  <c:v>99.82</c:v>
                </c:pt>
                <c:pt idx="141">
                  <c:v>99.82</c:v>
                </c:pt>
                <c:pt idx="142">
                  <c:v>99.833627188546302</c:v>
                </c:pt>
                <c:pt idx="143">
                  <c:v>99.82</c:v>
                </c:pt>
                <c:pt idx="144">
                  <c:v>99.82</c:v>
                </c:pt>
                <c:pt idx="145">
                  <c:v>99.833627188546302</c:v>
                </c:pt>
                <c:pt idx="146">
                  <c:v>99.847254377092597</c:v>
                </c:pt>
                <c:pt idx="147">
                  <c:v>99.833627188546302</c:v>
                </c:pt>
                <c:pt idx="148">
                  <c:v>99.82</c:v>
                </c:pt>
                <c:pt idx="149">
                  <c:v>99.82</c:v>
                </c:pt>
                <c:pt idx="150">
                  <c:v>99.82</c:v>
                </c:pt>
                <c:pt idx="151">
                  <c:v>99.82</c:v>
                </c:pt>
                <c:pt idx="152">
                  <c:v>99.82</c:v>
                </c:pt>
                <c:pt idx="153">
                  <c:v>99.833627188546302</c:v>
                </c:pt>
                <c:pt idx="154">
                  <c:v>99.847254377092597</c:v>
                </c:pt>
                <c:pt idx="155">
                  <c:v>99.847254377092597</c:v>
                </c:pt>
                <c:pt idx="156">
                  <c:v>99.847254377092597</c:v>
                </c:pt>
                <c:pt idx="157">
                  <c:v>99.860881565638877</c:v>
                </c:pt>
                <c:pt idx="158">
                  <c:v>99.860881565638877</c:v>
                </c:pt>
                <c:pt idx="159">
                  <c:v>99.860881565638877</c:v>
                </c:pt>
                <c:pt idx="160">
                  <c:v>99.860881565638877</c:v>
                </c:pt>
                <c:pt idx="161">
                  <c:v>99.860881565638877</c:v>
                </c:pt>
                <c:pt idx="162">
                  <c:v>99.860881565638877</c:v>
                </c:pt>
                <c:pt idx="163">
                  <c:v>99.860881565638877</c:v>
                </c:pt>
                <c:pt idx="164">
                  <c:v>99.874508754185186</c:v>
                </c:pt>
                <c:pt idx="165">
                  <c:v>99.874508754185186</c:v>
                </c:pt>
                <c:pt idx="166">
                  <c:v>99.874508754185186</c:v>
                </c:pt>
                <c:pt idx="167">
                  <c:v>99.874508754185186</c:v>
                </c:pt>
                <c:pt idx="168">
                  <c:v>99.860881565638877</c:v>
                </c:pt>
                <c:pt idx="169">
                  <c:v>99.874508754185186</c:v>
                </c:pt>
                <c:pt idx="170">
                  <c:v>99.874508754185186</c:v>
                </c:pt>
                <c:pt idx="171">
                  <c:v>99.860881565638877</c:v>
                </c:pt>
                <c:pt idx="172">
                  <c:v>99.860881565638877</c:v>
                </c:pt>
                <c:pt idx="173">
                  <c:v>99.847254377092597</c:v>
                </c:pt>
                <c:pt idx="174">
                  <c:v>99.833627188546302</c:v>
                </c:pt>
                <c:pt idx="175">
                  <c:v>99.847254377092597</c:v>
                </c:pt>
                <c:pt idx="176">
                  <c:v>99.860881565638877</c:v>
                </c:pt>
                <c:pt idx="177">
                  <c:v>99.874508754185186</c:v>
                </c:pt>
                <c:pt idx="178">
                  <c:v>99.874508754185186</c:v>
                </c:pt>
                <c:pt idx="179">
                  <c:v>99.888135942731466</c:v>
                </c:pt>
                <c:pt idx="180">
                  <c:v>99.901763131277917</c:v>
                </c:pt>
                <c:pt idx="181">
                  <c:v>99.901763131277917</c:v>
                </c:pt>
                <c:pt idx="182">
                  <c:v>99.915390319824184</c:v>
                </c:pt>
                <c:pt idx="183">
                  <c:v>99.915390319824184</c:v>
                </c:pt>
                <c:pt idx="184">
                  <c:v>99.915390319824184</c:v>
                </c:pt>
                <c:pt idx="185">
                  <c:v>99.929017508370492</c:v>
                </c:pt>
                <c:pt idx="186">
                  <c:v>99.942644696916815</c:v>
                </c:pt>
                <c:pt idx="187">
                  <c:v>99.956271885463082</c:v>
                </c:pt>
                <c:pt idx="188">
                  <c:v>99.96989907400939</c:v>
                </c:pt>
                <c:pt idx="189">
                  <c:v>99.96989907400939</c:v>
                </c:pt>
                <c:pt idx="190">
                  <c:v>99.96989907400939</c:v>
                </c:pt>
                <c:pt idx="191">
                  <c:v>99.96989907400939</c:v>
                </c:pt>
                <c:pt idx="192">
                  <c:v>99.96989907400939</c:v>
                </c:pt>
                <c:pt idx="193">
                  <c:v>99.96989907400939</c:v>
                </c:pt>
                <c:pt idx="194">
                  <c:v>99.983526262555699</c:v>
                </c:pt>
                <c:pt idx="195">
                  <c:v>99.983526262555699</c:v>
                </c:pt>
                <c:pt idx="196">
                  <c:v>99.997153451102122</c:v>
                </c:pt>
                <c:pt idx="197">
                  <c:v>100.0107806396484</c:v>
                </c:pt>
                <c:pt idx="198">
                  <c:v>100.02440782819468</c:v>
                </c:pt>
                <c:pt idx="199">
                  <c:v>100.03803501674096</c:v>
                </c:pt>
                <c:pt idx="200">
                  <c:v>100.05166220528731</c:v>
                </c:pt>
                <c:pt idx="201">
                  <c:v>100.06528939383368</c:v>
                </c:pt>
                <c:pt idx="202">
                  <c:v>100.07891658237999</c:v>
                </c:pt>
                <c:pt idx="203">
                  <c:v>100.0925437709263</c:v>
                </c:pt>
                <c:pt idx="204">
                  <c:v>100.10617095947258</c:v>
                </c:pt>
                <c:pt idx="205">
                  <c:v>100.11979814801889</c:v>
                </c:pt>
                <c:pt idx="206">
                  <c:v>100.13342533656528</c:v>
                </c:pt>
                <c:pt idx="207">
                  <c:v>100.1470525251116</c:v>
                </c:pt>
                <c:pt idx="208">
                  <c:v>100.1470525251116</c:v>
                </c:pt>
                <c:pt idx="209">
                  <c:v>100.16067971365788</c:v>
                </c:pt>
                <c:pt idx="210">
                  <c:v>100.16067971365788</c:v>
                </c:pt>
                <c:pt idx="211">
                  <c:v>100.16067971365788</c:v>
                </c:pt>
                <c:pt idx="212">
                  <c:v>100.16067971365788</c:v>
                </c:pt>
                <c:pt idx="213">
                  <c:v>100.16067971365788</c:v>
                </c:pt>
                <c:pt idx="214">
                  <c:v>100.16067971365788</c:v>
                </c:pt>
                <c:pt idx="215">
                  <c:v>100.16067971365788</c:v>
                </c:pt>
                <c:pt idx="216">
                  <c:v>100.16067971365788</c:v>
                </c:pt>
                <c:pt idx="217">
                  <c:v>100.16067971365788</c:v>
                </c:pt>
                <c:pt idx="218">
                  <c:v>100.16067971365788</c:v>
                </c:pt>
                <c:pt idx="219">
                  <c:v>100.16067971365788</c:v>
                </c:pt>
                <c:pt idx="220">
                  <c:v>100.16067971365788</c:v>
                </c:pt>
                <c:pt idx="221">
                  <c:v>100.17430690220417</c:v>
                </c:pt>
                <c:pt idx="222">
                  <c:v>100.17430690220417</c:v>
                </c:pt>
                <c:pt idx="223">
                  <c:v>100.17430690220417</c:v>
                </c:pt>
                <c:pt idx="224">
                  <c:v>100.17430690220417</c:v>
                </c:pt>
                <c:pt idx="225">
                  <c:v>100.17430690220417</c:v>
                </c:pt>
                <c:pt idx="226">
                  <c:v>100.17430690220417</c:v>
                </c:pt>
                <c:pt idx="227">
                  <c:v>100.17430690220417</c:v>
                </c:pt>
                <c:pt idx="228">
                  <c:v>100.17430690220417</c:v>
                </c:pt>
                <c:pt idx="229">
                  <c:v>100.17430690220417</c:v>
                </c:pt>
                <c:pt idx="230">
                  <c:v>100.17430690220417</c:v>
                </c:pt>
                <c:pt idx="231">
                  <c:v>100.17430690220417</c:v>
                </c:pt>
                <c:pt idx="232">
                  <c:v>100.17430690220417</c:v>
                </c:pt>
                <c:pt idx="233">
                  <c:v>100.17430690220417</c:v>
                </c:pt>
                <c:pt idx="234">
                  <c:v>100.17430690220417</c:v>
                </c:pt>
                <c:pt idx="235">
                  <c:v>100.16067971365788</c:v>
                </c:pt>
                <c:pt idx="236">
                  <c:v>100.16067971365788</c:v>
                </c:pt>
                <c:pt idx="237">
                  <c:v>100.16067971365788</c:v>
                </c:pt>
                <c:pt idx="238">
                  <c:v>100.16067971365788</c:v>
                </c:pt>
                <c:pt idx="239">
                  <c:v>100.16067971365788</c:v>
                </c:pt>
                <c:pt idx="240">
                  <c:v>100.16067971365788</c:v>
                </c:pt>
                <c:pt idx="241">
                  <c:v>100.16067971365788</c:v>
                </c:pt>
                <c:pt idx="242">
                  <c:v>100.16067971365788</c:v>
                </c:pt>
                <c:pt idx="243">
                  <c:v>100.16067971365788</c:v>
                </c:pt>
                <c:pt idx="244">
                  <c:v>100.16067971365788</c:v>
                </c:pt>
                <c:pt idx="245">
                  <c:v>100.16067971365788</c:v>
                </c:pt>
                <c:pt idx="246">
                  <c:v>100.16067971365788</c:v>
                </c:pt>
                <c:pt idx="247">
                  <c:v>100.16067971365788</c:v>
                </c:pt>
                <c:pt idx="248">
                  <c:v>100.16067971365788</c:v>
                </c:pt>
                <c:pt idx="249">
                  <c:v>100.16067971365788</c:v>
                </c:pt>
                <c:pt idx="250">
                  <c:v>100.16067971365788</c:v>
                </c:pt>
                <c:pt idx="251">
                  <c:v>100.16067971365788</c:v>
                </c:pt>
                <c:pt idx="252">
                  <c:v>100.16067971365788</c:v>
                </c:pt>
                <c:pt idx="253">
                  <c:v>100.16067971365788</c:v>
                </c:pt>
                <c:pt idx="254">
                  <c:v>100.16067971365788</c:v>
                </c:pt>
                <c:pt idx="255">
                  <c:v>100.16067971365788</c:v>
                </c:pt>
                <c:pt idx="256">
                  <c:v>100.16067971365788</c:v>
                </c:pt>
                <c:pt idx="257">
                  <c:v>100.16067971365788</c:v>
                </c:pt>
                <c:pt idx="258">
                  <c:v>100.16067971365788</c:v>
                </c:pt>
                <c:pt idx="259">
                  <c:v>100.16067971365788</c:v>
                </c:pt>
                <c:pt idx="260">
                  <c:v>100.16067971365788</c:v>
                </c:pt>
                <c:pt idx="261">
                  <c:v>100.16067971365788</c:v>
                </c:pt>
                <c:pt idx="262">
                  <c:v>100.16067971365788</c:v>
                </c:pt>
                <c:pt idx="263">
                  <c:v>100.1470525251116</c:v>
                </c:pt>
                <c:pt idx="264">
                  <c:v>100.1470525251116</c:v>
                </c:pt>
                <c:pt idx="265">
                  <c:v>100.1470525251116</c:v>
                </c:pt>
                <c:pt idx="266">
                  <c:v>100.1470525251116</c:v>
                </c:pt>
                <c:pt idx="267">
                  <c:v>100.1470525251116</c:v>
                </c:pt>
                <c:pt idx="268">
                  <c:v>100.1470525251116</c:v>
                </c:pt>
                <c:pt idx="269">
                  <c:v>100.1470525251116</c:v>
                </c:pt>
                <c:pt idx="270">
                  <c:v>100.1470525251116</c:v>
                </c:pt>
                <c:pt idx="271">
                  <c:v>100.1470525251116</c:v>
                </c:pt>
                <c:pt idx="272">
                  <c:v>100.1470525251116</c:v>
                </c:pt>
                <c:pt idx="273">
                  <c:v>100.1470525251116</c:v>
                </c:pt>
                <c:pt idx="274">
                  <c:v>100.1470525251116</c:v>
                </c:pt>
                <c:pt idx="275">
                  <c:v>100.1470525251116</c:v>
                </c:pt>
                <c:pt idx="276">
                  <c:v>100.1470525251116</c:v>
                </c:pt>
                <c:pt idx="277">
                  <c:v>100.16067971365788</c:v>
                </c:pt>
                <c:pt idx="278">
                  <c:v>100.16067971365788</c:v>
                </c:pt>
                <c:pt idx="279">
                  <c:v>100.16067971365788</c:v>
                </c:pt>
                <c:pt idx="280">
                  <c:v>100.16067971365788</c:v>
                </c:pt>
                <c:pt idx="281">
                  <c:v>100.16067971365788</c:v>
                </c:pt>
                <c:pt idx="282">
                  <c:v>100.16067971365788</c:v>
                </c:pt>
                <c:pt idx="283">
                  <c:v>100.16067971365788</c:v>
                </c:pt>
                <c:pt idx="284">
                  <c:v>100.16067971365788</c:v>
                </c:pt>
                <c:pt idx="285">
                  <c:v>100.16067971365788</c:v>
                </c:pt>
                <c:pt idx="286">
                  <c:v>100.16067971365788</c:v>
                </c:pt>
                <c:pt idx="287">
                  <c:v>100.16067971365788</c:v>
                </c:pt>
                <c:pt idx="288">
                  <c:v>100.16067971365788</c:v>
                </c:pt>
                <c:pt idx="289">
                  <c:v>100.16067971365788</c:v>
                </c:pt>
                <c:pt idx="290">
                  <c:v>100.16067971365788</c:v>
                </c:pt>
                <c:pt idx="291">
                  <c:v>100.16067971365788</c:v>
                </c:pt>
                <c:pt idx="292">
                  <c:v>100.16067971365788</c:v>
                </c:pt>
                <c:pt idx="293">
                  <c:v>100.16067971365788</c:v>
                </c:pt>
                <c:pt idx="294">
                  <c:v>100.16067971365788</c:v>
                </c:pt>
                <c:pt idx="295">
                  <c:v>100.16067971365788</c:v>
                </c:pt>
                <c:pt idx="296">
                  <c:v>100.16067971365788</c:v>
                </c:pt>
                <c:pt idx="297">
                  <c:v>100.16067971365788</c:v>
                </c:pt>
                <c:pt idx="298">
                  <c:v>100.16067971365788</c:v>
                </c:pt>
                <c:pt idx="299">
                  <c:v>100.16067971365788</c:v>
                </c:pt>
                <c:pt idx="300">
                  <c:v>100.16067971365788</c:v>
                </c:pt>
                <c:pt idx="301">
                  <c:v>100.16067971365788</c:v>
                </c:pt>
                <c:pt idx="302">
                  <c:v>100.16067971365788</c:v>
                </c:pt>
                <c:pt idx="303">
                  <c:v>100.16067971365788</c:v>
                </c:pt>
                <c:pt idx="304">
                  <c:v>100.16067971365788</c:v>
                </c:pt>
                <c:pt idx="305">
                  <c:v>100.16067971365788</c:v>
                </c:pt>
                <c:pt idx="306">
                  <c:v>100.16067971365788</c:v>
                </c:pt>
                <c:pt idx="307">
                  <c:v>100.16067971365788</c:v>
                </c:pt>
                <c:pt idx="308">
                  <c:v>100.16067971365788</c:v>
                </c:pt>
                <c:pt idx="309">
                  <c:v>100.16067971365788</c:v>
                </c:pt>
                <c:pt idx="310">
                  <c:v>100.16067971365788</c:v>
                </c:pt>
                <c:pt idx="311">
                  <c:v>100.16067971365788</c:v>
                </c:pt>
                <c:pt idx="312">
                  <c:v>100.16067971365788</c:v>
                </c:pt>
                <c:pt idx="313">
                  <c:v>100.16067971365788</c:v>
                </c:pt>
                <c:pt idx="314">
                  <c:v>100.16067971365788</c:v>
                </c:pt>
                <c:pt idx="315">
                  <c:v>100.16067971365788</c:v>
                </c:pt>
                <c:pt idx="316">
                  <c:v>100.16067971365788</c:v>
                </c:pt>
                <c:pt idx="317">
                  <c:v>100.16067971365788</c:v>
                </c:pt>
                <c:pt idx="318">
                  <c:v>100.1470525251116</c:v>
                </c:pt>
                <c:pt idx="319">
                  <c:v>100.13342533656528</c:v>
                </c:pt>
                <c:pt idx="320">
                  <c:v>100.13342533656528</c:v>
                </c:pt>
                <c:pt idx="321">
                  <c:v>100.13342533656528</c:v>
                </c:pt>
                <c:pt idx="322">
                  <c:v>100.13342533656528</c:v>
                </c:pt>
                <c:pt idx="323">
                  <c:v>100.13342533656528</c:v>
                </c:pt>
                <c:pt idx="324">
                  <c:v>100.13342533656528</c:v>
                </c:pt>
                <c:pt idx="325">
                  <c:v>100.13342533656528</c:v>
                </c:pt>
                <c:pt idx="326">
                  <c:v>100.13342533656528</c:v>
                </c:pt>
                <c:pt idx="327">
                  <c:v>100.13342533656528</c:v>
                </c:pt>
                <c:pt idx="328">
                  <c:v>100.13342533656528</c:v>
                </c:pt>
                <c:pt idx="329">
                  <c:v>100.13342533656528</c:v>
                </c:pt>
                <c:pt idx="330">
                  <c:v>100.13342533656528</c:v>
                </c:pt>
                <c:pt idx="331">
                  <c:v>100.13342533656528</c:v>
                </c:pt>
                <c:pt idx="332">
                  <c:v>100.1470525251116</c:v>
                </c:pt>
                <c:pt idx="333">
                  <c:v>100.16067971365788</c:v>
                </c:pt>
                <c:pt idx="334">
                  <c:v>100.16067971365788</c:v>
                </c:pt>
                <c:pt idx="335">
                  <c:v>100.16067971365788</c:v>
                </c:pt>
                <c:pt idx="336">
                  <c:v>100.16067971365788</c:v>
                </c:pt>
                <c:pt idx="337">
                  <c:v>100.16067971365788</c:v>
                </c:pt>
                <c:pt idx="338">
                  <c:v>100.16067971365788</c:v>
                </c:pt>
                <c:pt idx="339">
                  <c:v>100.16067971365788</c:v>
                </c:pt>
                <c:pt idx="340">
                  <c:v>100.16067971365788</c:v>
                </c:pt>
                <c:pt idx="341">
                  <c:v>100.16067971365788</c:v>
                </c:pt>
                <c:pt idx="342">
                  <c:v>100.16067971365788</c:v>
                </c:pt>
                <c:pt idx="343">
                  <c:v>100.16067971365788</c:v>
                </c:pt>
                <c:pt idx="344">
                  <c:v>100.16067971365788</c:v>
                </c:pt>
                <c:pt idx="345">
                  <c:v>100.16067971365788</c:v>
                </c:pt>
                <c:pt idx="346">
                  <c:v>100.16067971365788</c:v>
                </c:pt>
                <c:pt idx="347">
                  <c:v>100.16067971365788</c:v>
                </c:pt>
                <c:pt idx="348">
                  <c:v>100.16067971365788</c:v>
                </c:pt>
                <c:pt idx="349">
                  <c:v>100.16067971365788</c:v>
                </c:pt>
                <c:pt idx="350">
                  <c:v>100.16067971365788</c:v>
                </c:pt>
                <c:pt idx="351">
                  <c:v>100.16067971365788</c:v>
                </c:pt>
                <c:pt idx="352">
                  <c:v>100.16067971365788</c:v>
                </c:pt>
                <c:pt idx="353">
                  <c:v>100.16067971365788</c:v>
                </c:pt>
                <c:pt idx="354">
                  <c:v>100.16067971365788</c:v>
                </c:pt>
                <c:pt idx="355">
                  <c:v>100.16067971365788</c:v>
                </c:pt>
                <c:pt idx="356">
                  <c:v>100.16067971365788</c:v>
                </c:pt>
                <c:pt idx="357">
                  <c:v>100.1470525251116</c:v>
                </c:pt>
                <c:pt idx="358">
                  <c:v>100.1470525251116</c:v>
                </c:pt>
                <c:pt idx="359">
                  <c:v>100.1470525251116</c:v>
                </c:pt>
                <c:pt idx="360">
                  <c:v>100.13342533656528</c:v>
                </c:pt>
                <c:pt idx="361">
                  <c:v>100.13342533656528</c:v>
                </c:pt>
                <c:pt idx="362">
                  <c:v>100.13342533656528</c:v>
                </c:pt>
                <c:pt idx="363">
                  <c:v>100.13342533656528</c:v>
                </c:pt>
                <c:pt idx="364">
                  <c:v>100.13342533656528</c:v>
                </c:pt>
                <c:pt idx="365">
                  <c:v>100.13342533656528</c:v>
                </c:pt>
                <c:pt idx="366">
                  <c:v>100.13342533656528</c:v>
                </c:pt>
                <c:pt idx="367">
                  <c:v>100.13342533656528</c:v>
                </c:pt>
                <c:pt idx="368">
                  <c:v>100.13342533656528</c:v>
                </c:pt>
                <c:pt idx="369">
                  <c:v>100.13342533656528</c:v>
                </c:pt>
                <c:pt idx="370">
                  <c:v>100.13342533656528</c:v>
                </c:pt>
                <c:pt idx="371">
                  <c:v>100.1470525251116</c:v>
                </c:pt>
                <c:pt idx="372">
                  <c:v>100.1470525251116</c:v>
                </c:pt>
                <c:pt idx="373">
                  <c:v>100.1470525251116</c:v>
                </c:pt>
                <c:pt idx="374">
                  <c:v>100.16067971365788</c:v>
                </c:pt>
                <c:pt idx="375">
                  <c:v>100.16067971365788</c:v>
                </c:pt>
                <c:pt idx="376">
                  <c:v>100.16067971365788</c:v>
                </c:pt>
                <c:pt idx="377">
                  <c:v>100.16067971365788</c:v>
                </c:pt>
                <c:pt idx="378">
                  <c:v>100.16067971365788</c:v>
                </c:pt>
                <c:pt idx="379">
                  <c:v>100.16067971365788</c:v>
                </c:pt>
                <c:pt idx="380">
                  <c:v>100.16067971365788</c:v>
                </c:pt>
                <c:pt idx="381">
                  <c:v>100.16067971365788</c:v>
                </c:pt>
                <c:pt idx="382">
                  <c:v>100.16067971365788</c:v>
                </c:pt>
                <c:pt idx="383">
                  <c:v>100.16067971365788</c:v>
                </c:pt>
                <c:pt idx="384">
                  <c:v>100.16067971365788</c:v>
                </c:pt>
                <c:pt idx="385">
                  <c:v>100.16067971365788</c:v>
                </c:pt>
                <c:pt idx="386">
                  <c:v>100.16067971365788</c:v>
                </c:pt>
                <c:pt idx="387">
                  <c:v>100.16067971365788</c:v>
                </c:pt>
                <c:pt idx="388">
                  <c:v>100.16067971365788</c:v>
                </c:pt>
                <c:pt idx="389">
                  <c:v>100.16067971365788</c:v>
                </c:pt>
                <c:pt idx="390">
                  <c:v>100.16067971365788</c:v>
                </c:pt>
                <c:pt idx="391">
                  <c:v>100.16067971365788</c:v>
                </c:pt>
                <c:pt idx="392">
                  <c:v>100.16067971365788</c:v>
                </c:pt>
                <c:pt idx="393">
                  <c:v>100.16067971365788</c:v>
                </c:pt>
                <c:pt idx="394">
                  <c:v>100.16067971365788</c:v>
                </c:pt>
                <c:pt idx="395">
                  <c:v>100.16067971365788</c:v>
                </c:pt>
                <c:pt idx="396">
                  <c:v>100.16067971365788</c:v>
                </c:pt>
                <c:pt idx="397">
                  <c:v>100.16067971365788</c:v>
                </c:pt>
                <c:pt idx="398">
                  <c:v>100.16067971365788</c:v>
                </c:pt>
                <c:pt idx="399">
                  <c:v>100.16067971365788</c:v>
                </c:pt>
                <c:pt idx="400">
                  <c:v>100.16067971365788</c:v>
                </c:pt>
                <c:pt idx="401">
                  <c:v>100.16067971365788</c:v>
                </c:pt>
                <c:pt idx="402">
                  <c:v>100.16067971365788</c:v>
                </c:pt>
                <c:pt idx="403">
                  <c:v>100.16067971365788</c:v>
                </c:pt>
                <c:pt idx="404">
                  <c:v>100.16067971365788</c:v>
                </c:pt>
                <c:pt idx="405">
                  <c:v>100.16067971365788</c:v>
                </c:pt>
                <c:pt idx="406">
                  <c:v>100.16067971365788</c:v>
                </c:pt>
                <c:pt idx="407">
                  <c:v>100.16067971365788</c:v>
                </c:pt>
                <c:pt idx="408">
                  <c:v>100.16067971365788</c:v>
                </c:pt>
                <c:pt idx="409">
                  <c:v>100.16067971365788</c:v>
                </c:pt>
                <c:pt idx="410">
                  <c:v>100.16067971365788</c:v>
                </c:pt>
                <c:pt idx="411">
                  <c:v>100.16067971365788</c:v>
                </c:pt>
                <c:pt idx="412">
                  <c:v>100.16067971365788</c:v>
                </c:pt>
                <c:pt idx="413">
                  <c:v>100.16067971365788</c:v>
                </c:pt>
                <c:pt idx="414">
                  <c:v>100.16067971365788</c:v>
                </c:pt>
                <c:pt idx="415">
                  <c:v>100.16067971365788</c:v>
                </c:pt>
                <c:pt idx="416">
                  <c:v>100.16067971365788</c:v>
                </c:pt>
                <c:pt idx="417">
                  <c:v>100.16067971365788</c:v>
                </c:pt>
                <c:pt idx="418">
                  <c:v>100.16067971365788</c:v>
                </c:pt>
                <c:pt idx="419">
                  <c:v>100.16067971365788</c:v>
                </c:pt>
                <c:pt idx="420">
                  <c:v>100.16067971365788</c:v>
                </c:pt>
                <c:pt idx="421">
                  <c:v>100.16067971365788</c:v>
                </c:pt>
                <c:pt idx="422">
                  <c:v>100.16067971365788</c:v>
                </c:pt>
                <c:pt idx="423">
                  <c:v>100.16067971365788</c:v>
                </c:pt>
                <c:pt idx="424">
                  <c:v>100.16067971365788</c:v>
                </c:pt>
                <c:pt idx="425">
                  <c:v>100.16067971365788</c:v>
                </c:pt>
                <c:pt idx="426">
                  <c:v>100.16067971365788</c:v>
                </c:pt>
                <c:pt idx="427">
                  <c:v>100.16067971365788</c:v>
                </c:pt>
                <c:pt idx="428">
                  <c:v>100.16067971365788</c:v>
                </c:pt>
                <c:pt idx="429">
                  <c:v>100.16067971365788</c:v>
                </c:pt>
                <c:pt idx="430">
                  <c:v>100.16067971365788</c:v>
                </c:pt>
                <c:pt idx="431">
                  <c:v>100.16067971365788</c:v>
                </c:pt>
                <c:pt idx="432">
                  <c:v>100.16067971365788</c:v>
                </c:pt>
                <c:pt idx="433">
                  <c:v>100.16067971365788</c:v>
                </c:pt>
                <c:pt idx="434">
                  <c:v>100.16067971365788</c:v>
                </c:pt>
                <c:pt idx="435">
                  <c:v>100.16067971365788</c:v>
                </c:pt>
                <c:pt idx="436">
                  <c:v>100.16067971365788</c:v>
                </c:pt>
                <c:pt idx="437">
                  <c:v>100.16067971365788</c:v>
                </c:pt>
                <c:pt idx="438">
                  <c:v>100.16067971365788</c:v>
                </c:pt>
                <c:pt idx="439">
                  <c:v>100.16067971365788</c:v>
                </c:pt>
                <c:pt idx="440">
                  <c:v>100.16067971365788</c:v>
                </c:pt>
                <c:pt idx="441">
                  <c:v>100.16067971365788</c:v>
                </c:pt>
                <c:pt idx="442">
                  <c:v>100.16067971365788</c:v>
                </c:pt>
                <c:pt idx="443">
                  <c:v>100.16067971365788</c:v>
                </c:pt>
                <c:pt idx="444">
                  <c:v>100.16067971365788</c:v>
                </c:pt>
                <c:pt idx="445">
                  <c:v>100.16067971365788</c:v>
                </c:pt>
                <c:pt idx="446">
                  <c:v>100.16067971365788</c:v>
                </c:pt>
                <c:pt idx="447">
                  <c:v>100.16067971365788</c:v>
                </c:pt>
                <c:pt idx="448">
                  <c:v>100.16067971365788</c:v>
                </c:pt>
                <c:pt idx="449">
                  <c:v>100.16067971365788</c:v>
                </c:pt>
                <c:pt idx="450">
                  <c:v>100.16067971365788</c:v>
                </c:pt>
                <c:pt idx="451">
                  <c:v>100.16067971365788</c:v>
                </c:pt>
                <c:pt idx="452">
                  <c:v>100.16067971365788</c:v>
                </c:pt>
                <c:pt idx="453">
                  <c:v>100.16067971365788</c:v>
                </c:pt>
                <c:pt idx="454">
                  <c:v>100.16067971365788</c:v>
                </c:pt>
                <c:pt idx="455">
                  <c:v>100.16067971365788</c:v>
                </c:pt>
                <c:pt idx="456">
                  <c:v>100.16067971365788</c:v>
                </c:pt>
                <c:pt idx="457">
                  <c:v>100.16067971365788</c:v>
                </c:pt>
                <c:pt idx="458">
                  <c:v>100.16067971365788</c:v>
                </c:pt>
                <c:pt idx="459">
                  <c:v>100.16067971365788</c:v>
                </c:pt>
                <c:pt idx="460">
                  <c:v>100.16067971365788</c:v>
                </c:pt>
                <c:pt idx="461">
                  <c:v>100.16067971365788</c:v>
                </c:pt>
                <c:pt idx="462">
                  <c:v>100.16067971365788</c:v>
                </c:pt>
                <c:pt idx="463">
                  <c:v>100.16067971365788</c:v>
                </c:pt>
                <c:pt idx="464">
                  <c:v>100.16067971365788</c:v>
                </c:pt>
                <c:pt idx="465">
                  <c:v>100.16067971365788</c:v>
                </c:pt>
                <c:pt idx="466">
                  <c:v>100.16067971365788</c:v>
                </c:pt>
                <c:pt idx="467">
                  <c:v>100.16067971365788</c:v>
                </c:pt>
                <c:pt idx="468">
                  <c:v>100.16067971365788</c:v>
                </c:pt>
                <c:pt idx="469">
                  <c:v>100.16067971365788</c:v>
                </c:pt>
                <c:pt idx="470">
                  <c:v>100.16067971365788</c:v>
                </c:pt>
                <c:pt idx="471">
                  <c:v>100.16067971365788</c:v>
                </c:pt>
                <c:pt idx="472">
                  <c:v>100.16067971365788</c:v>
                </c:pt>
                <c:pt idx="473">
                  <c:v>100.16067971365788</c:v>
                </c:pt>
                <c:pt idx="474">
                  <c:v>100.16067971365788</c:v>
                </c:pt>
                <c:pt idx="475">
                  <c:v>100.16067971365788</c:v>
                </c:pt>
                <c:pt idx="476">
                  <c:v>100.16067971365788</c:v>
                </c:pt>
                <c:pt idx="477">
                  <c:v>100.16067971365788</c:v>
                </c:pt>
                <c:pt idx="478">
                  <c:v>100.16067971365788</c:v>
                </c:pt>
                <c:pt idx="479">
                  <c:v>100.16067971365788</c:v>
                </c:pt>
                <c:pt idx="480">
                  <c:v>100.16067971365788</c:v>
                </c:pt>
                <c:pt idx="481">
                  <c:v>100.16067971365788</c:v>
                </c:pt>
                <c:pt idx="482">
                  <c:v>100.16067971365788</c:v>
                </c:pt>
                <c:pt idx="483">
                  <c:v>100.16067971365788</c:v>
                </c:pt>
                <c:pt idx="484">
                  <c:v>100.16067971365788</c:v>
                </c:pt>
                <c:pt idx="485">
                  <c:v>100.16067971365788</c:v>
                </c:pt>
                <c:pt idx="486">
                  <c:v>100.16067971365788</c:v>
                </c:pt>
                <c:pt idx="487">
                  <c:v>100.16067971365788</c:v>
                </c:pt>
                <c:pt idx="488">
                  <c:v>100.16067971365788</c:v>
                </c:pt>
                <c:pt idx="489">
                  <c:v>100.16067971365788</c:v>
                </c:pt>
                <c:pt idx="490">
                  <c:v>100.16067971365788</c:v>
                </c:pt>
                <c:pt idx="491">
                  <c:v>100.16067971365788</c:v>
                </c:pt>
                <c:pt idx="492">
                  <c:v>100.16067971365788</c:v>
                </c:pt>
                <c:pt idx="493">
                  <c:v>100.16067971365788</c:v>
                </c:pt>
                <c:pt idx="494">
                  <c:v>100.16067971365788</c:v>
                </c:pt>
                <c:pt idx="495">
                  <c:v>100.16067971365788</c:v>
                </c:pt>
                <c:pt idx="496">
                  <c:v>100.16067971365788</c:v>
                </c:pt>
                <c:pt idx="497">
                  <c:v>100.16067971365788</c:v>
                </c:pt>
                <c:pt idx="498">
                  <c:v>100.16067971365788</c:v>
                </c:pt>
                <c:pt idx="499">
                  <c:v>100.16067971365788</c:v>
                </c:pt>
                <c:pt idx="500">
                  <c:v>100.16067971365788</c:v>
                </c:pt>
                <c:pt idx="501">
                  <c:v>100.16067971365788</c:v>
                </c:pt>
                <c:pt idx="502">
                  <c:v>100.16067971365788</c:v>
                </c:pt>
                <c:pt idx="503">
                  <c:v>100.16067971365788</c:v>
                </c:pt>
                <c:pt idx="504">
                  <c:v>100.16067971365788</c:v>
                </c:pt>
                <c:pt idx="505">
                  <c:v>100.16067971365788</c:v>
                </c:pt>
                <c:pt idx="506">
                  <c:v>100.16067971365788</c:v>
                </c:pt>
                <c:pt idx="507">
                  <c:v>100.16067971365788</c:v>
                </c:pt>
                <c:pt idx="508">
                  <c:v>100.16067971365788</c:v>
                </c:pt>
                <c:pt idx="509">
                  <c:v>100.16067971365788</c:v>
                </c:pt>
                <c:pt idx="510">
                  <c:v>100.16067971365788</c:v>
                </c:pt>
                <c:pt idx="511">
                  <c:v>100.16067971365788</c:v>
                </c:pt>
                <c:pt idx="512">
                  <c:v>100.16067971365788</c:v>
                </c:pt>
                <c:pt idx="513">
                  <c:v>100.16067971365788</c:v>
                </c:pt>
                <c:pt idx="514">
                  <c:v>100.16067971365788</c:v>
                </c:pt>
                <c:pt idx="515">
                  <c:v>100.16067971365788</c:v>
                </c:pt>
                <c:pt idx="516">
                  <c:v>100.16067971365788</c:v>
                </c:pt>
                <c:pt idx="517">
                  <c:v>100.16067971365788</c:v>
                </c:pt>
                <c:pt idx="518">
                  <c:v>100.16067971365788</c:v>
                </c:pt>
                <c:pt idx="519">
                  <c:v>100.16067971365788</c:v>
                </c:pt>
                <c:pt idx="520">
                  <c:v>100.16067971365788</c:v>
                </c:pt>
                <c:pt idx="521">
                  <c:v>100.16067971365788</c:v>
                </c:pt>
                <c:pt idx="522">
                  <c:v>100.16067971365788</c:v>
                </c:pt>
                <c:pt idx="523">
                  <c:v>100.16067971365788</c:v>
                </c:pt>
                <c:pt idx="524">
                  <c:v>100.16067971365788</c:v>
                </c:pt>
                <c:pt idx="525">
                  <c:v>100.16067971365788</c:v>
                </c:pt>
                <c:pt idx="526">
                  <c:v>100.16067971365788</c:v>
                </c:pt>
                <c:pt idx="527">
                  <c:v>100.16067971365788</c:v>
                </c:pt>
                <c:pt idx="528">
                  <c:v>100.16067971365788</c:v>
                </c:pt>
                <c:pt idx="529">
                  <c:v>100.16067971365788</c:v>
                </c:pt>
                <c:pt idx="530">
                  <c:v>100.16067971365788</c:v>
                </c:pt>
                <c:pt idx="531">
                  <c:v>100.16067971365788</c:v>
                </c:pt>
                <c:pt idx="532">
                  <c:v>100.16067971365788</c:v>
                </c:pt>
                <c:pt idx="533">
                  <c:v>100.16067971365788</c:v>
                </c:pt>
                <c:pt idx="534">
                  <c:v>100.16067971365788</c:v>
                </c:pt>
                <c:pt idx="535">
                  <c:v>100.16067971365788</c:v>
                </c:pt>
                <c:pt idx="536">
                  <c:v>100.16067971365788</c:v>
                </c:pt>
                <c:pt idx="537">
                  <c:v>100.16067971365788</c:v>
                </c:pt>
                <c:pt idx="538">
                  <c:v>100.16067971365788</c:v>
                </c:pt>
                <c:pt idx="539">
                  <c:v>100.16067971365788</c:v>
                </c:pt>
                <c:pt idx="540">
                  <c:v>100.16067971365788</c:v>
                </c:pt>
                <c:pt idx="541">
                  <c:v>100.16067971365788</c:v>
                </c:pt>
                <c:pt idx="542">
                  <c:v>100.16067971365788</c:v>
                </c:pt>
                <c:pt idx="543">
                  <c:v>100.16067971365788</c:v>
                </c:pt>
                <c:pt idx="544">
                  <c:v>100.16067971365788</c:v>
                </c:pt>
                <c:pt idx="545">
                  <c:v>100.16067971365788</c:v>
                </c:pt>
                <c:pt idx="546">
                  <c:v>100.16067971365788</c:v>
                </c:pt>
                <c:pt idx="547">
                  <c:v>100.16067971365788</c:v>
                </c:pt>
                <c:pt idx="548">
                  <c:v>100.16067971365788</c:v>
                </c:pt>
                <c:pt idx="549">
                  <c:v>100.16067971365788</c:v>
                </c:pt>
                <c:pt idx="550">
                  <c:v>100.16067971365788</c:v>
                </c:pt>
                <c:pt idx="551">
                  <c:v>100.16067971365788</c:v>
                </c:pt>
                <c:pt idx="552">
                  <c:v>100.16067971365788</c:v>
                </c:pt>
                <c:pt idx="553">
                  <c:v>100.16067971365788</c:v>
                </c:pt>
                <c:pt idx="554">
                  <c:v>100.16067971365788</c:v>
                </c:pt>
                <c:pt idx="555">
                  <c:v>100.16067971365788</c:v>
                </c:pt>
                <c:pt idx="556">
                  <c:v>100.16067971365788</c:v>
                </c:pt>
                <c:pt idx="557">
                  <c:v>100.16067971365788</c:v>
                </c:pt>
                <c:pt idx="558">
                  <c:v>100.1470525251116</c:v>
                </c:pt>
                <c:pt idx="559">
                  <c:v>100.1470525251116</c:v>
                </c:pt>
                <c:pt idx="560">
                  <c:v>100.1470525251116</c:v>
                </c:pt>
                <c:pt idx="561">
                  <c:v>100.13342533656528</c:v>
                </c:pt>
                <c:pt idx="562">
                  <c:v>100.13342533656528</c:v>
                </c:pt>
                <c:pt idx="563">
                  <c:v>100.13342533656528</c:v>
                </c:pt>
                <c:pt idx="564">
                  <c:v>100.13342533656528</c:v>
                </c:pt>
                <c:pt idx="565">
                  <c:v>100.13342533656528</c:v>
                </c:pt>
                <c:pt idx="566">
                  <c:v>100.13342533656528</c:v>
                </c:pt>
                <c:pt idx="567">
                  <c:v>100.13342533656528</c:v>
                </c:pt>
                <c:pt idx="568">
                  <c:v>100.11979814801889</c:v>
                </c:pt>
                <c:pt idx="569">
                  <c:v>100.11979814801889</c:v>
                </c:pt>
                <c:pt idx="570">
                  <c:v>100.11979814801889</c:v>
                </c:pt>
                <c:pt idx="571">
                  <c:v>100.11979814801889</c:v>
                </c:pt>
                <c:pt idx="572">
                  <c:v>100.13342533656528</c:v>
                </c:pt>
                <c:pt idx="573">
                  <c:v>100.13342533656528</c:v>
                </c:pt>
                <c:pt idx="574">
                  <c:v>100.13342533656528</c:v>
                </c:pt>
                <c:pt idx="575">
                  <c:v>100.1470525251116</c:v>
                </c:pt>
                <c:pt idx="576">
                  <c:v>100.1470525251116</c:v>
                </c:pt>
                <c:pt idx="577">
                  <c:v>100.1470525251116</c:v>
                </c:pt>
                <c:pt idx="578">
                  <c:v>100.1470525251116</c:v>
                </c:pt>
                <c:pt idx="579">
                  <c:v>100.1470525251116</c:v>
                </c:pt>
                <c:pt idx="580">
                  <c:v>100.1470525251116</c:v>
                </c:pt>
                <c:pt idx="581">
                  <c:v>100.1470525251116</c:v>
                </c:pt>
                <c:pt idx="582">
                  <c:v>100.16067971365788</c:v>
                </c:pt>
                <c:pt idx="583">
                  <c:v>100.16067971365788</c:v>
                </c:pt>
                <c:pt idx="584">
                  <c:v>100.16067971365788</c:v>
                </c:pt>
                <c:pt idx="585">
                  <c:v>100.16067971365788</c:v>
                </c:pt>
                <c:pt idx="586">
                  <c:v>100.16067971365788</c:v>
                </c:pt>
                <c:pt idx="587">
                  <c:v>100.16067971365788</c:v>
                </c:pt>
                <c:pt idx="588">
                  <c:v>100.16067971365788</c:v>
                </c:pt>
                <c:pt idx="589">
                  <c:v>100.16067971365788</c:v>
                </c:pt>
                <c:pt idx="590">
                  <c:v>100.16067971365788</c:v>
                </c:pt>
                <c:pt idx="591">
                  <c:v>100.16067971365788</c:v>
                </c:pt>
                <c:pt idx="592">
                  <c:v>100.16067971365788</c:v>
                </c:pt>
                <c:pt idx="593">
                  <c:v>100.16067971365788</c:v>
                </c:pt>
                <c:pt idx="594">
                  <c:v>100.16067971365788</c:v>
                </c:pt>
                <c:pt idx="595">
                  <c:v>100.16067971365788</c:v>
                </c:pt>
                <c:pt idx="596">
                  <c:v>100.16067971365788</c:v>
                </c:pt>
                <c:pt idx="597">
                  <c:v>100.16067971365788</c:v>
                </c:pt>
                <c:pt idx="598">
                  <c:v>100.1470525251116</c:v>
                </c:pt>
                <c:pt idx="599">
                  <c:v>100.1470525251116</c:v>
                </c:pt>
                <c:pt idx="600">
                  <c:v>100.1470525251116</c:v>
                </c:pt>
                <c:pt idx="601">
                  <c:v>100.1470525251116</c:v>
                </c:pt>
                <c:pt idx="602">
                  <c:v>100.1470525251116</c:v>
                </c:pt>
                <c:pt idx="603">
                  <c:v>100.1470525251116</c:v>
                </c:pt>
                <c:pt idx="604">
                  <c:v>100.1470525251116</c:v>
                </c:pt>
                <c:pt idx="605">
                  <c:v>100.1470525251116</c:v>
                </c:pt>
                <c:pt idx="606">
                  <c:v>100.1470525251116</c:v>
                </c:pt>
                <c:pt idx="607">
                  <c:v>100.1470525251116</c:v>
                </c:pt>
                <c:pt idx="608">
                  <c:v>100.1470525251116</c:v>
                </c:pt>
                <c:pt idx="609">
                  <c:v>100.1470525251116</c:v>
                </c:pt>
                <c:pt idx="610">
                  <c:v>100.1470525251116</c:v>
                </c:pt>
                <c:pt idx="611">
                  <c:v>100.1470525251116</c:v>
                </c:pt>
                <c:pt idx="612">
                  <c:v>100.16067971365788</c:v>
                </c:pt>
                <c:pt idx="613">
                  <c:v>100.16067971365788</c:v>
                </c:pt>
                <c:pt idx="614">
                  <c:v>100.16067971365788</c:v>
                </c:pt>
                <c:pt idx="615">
                  <c:v>100.16067971365788</c:v>
                </c:pt>
                <c:pt idx="616">
                  <c:v>100.16067971365788</c:v>
                </c:pt>
                <c:pt idx="617">
                  <c:v>100.16067971365788</c:v>
                </c:pt>
                <c:pt idx="618">
                  <c:v>100.16067971365788</c:v>
                </c:pt>
                <c:pt idx="619">
                  <c:v>100.16067971365788</c:v>
                </c:pt>
                <c:pt idx="620">
                  <c:v>100.16067971365788</c:v>
                </c:pt>
                <c:pt idx="621">
                  <c:v>100.16067971365788</c:v>
                </c:pt>
                <c:pt idx="622">
                  <c:v>100.16067971365788</c:v>
                </c:pt>
                <c:pt idx="623">
                  <c:v>100.16067971365788</c:v>
                </c:pt>
                <c:pt idx="624">
                  <c:v>100.16067971365788</c:v>
                </c:pt>
                <c:pt idx="625">
                  <c:v>100.16067971365788</c:v>
                </c:pt>
                <c:pt idx="626">
                  <c:v>100.16067971365788</c:v>
                </c:pt>
                <c:pt idx="627">
                  <c:v>100.16067971365788</c:v>
                </c:pt>
                <c:pt idx="628">
                  <c:v>100.16067971365788</c:v>
                </c:pt>
                <c:pt idx="629">
                  <c:v>100.16067971365788</c:v>
                </c:pt>
                <c:pt idx="630">
                  <c:v>100.16067971365788</c:v>
                </c:pt>
                <c:pt idx="631">
                  <c:v>100.16067971365788</c:v>
                </c:pt>
                <c:pt idx="632">
                  <c:v>100.16067971365788</c:v>
                </c:pt>
                <c:pt idx="633">
                  <c:v>100.16067971365788</c:v>
                </c:pt>
                <c:pt idx="634">
                  <c:v>100.16067971365788</c:v>
                </c:pt>
                <c:pt idx="635">
                  <c:v>100.16067971365788</c:v>
                </c:pt>
                <c:pt idx="636">
                  <c:v>100.16067971365788</c:v>
                </c:pt>
                <c:pt idx="637">
                  <c:v>100.16067971365788</c:v>
                </c:pt>
                <c:pt idx="638">
                  <c:v>100.16067971365788</c:v>
                </c:pt>
                <c:pt idx="639">
                  <c:v>100.16067971365788</c:v>
                </c:pt>
                <c:pt idx="640">
                  <c:v>100.16067971365788</c:v>
                </c:pt>
                <c:pt idx="641">
                  <c:v>100.16067971365788</c:v>
                </c:pt>
                <c:pt idx="642">
                  <c:v>100.16067971365788</c:v>
                </c:pt>
                <c:pt idx="643">
                  <c:v>100.16067971365788</c:v>
                </c:pt>
                <c:pt idx="644">
                  <c:v>100.16067971365788</c:v>
                </c:pt>
                <c:pt idx="645">
                  <c:v>100.1470525251116</c:v>
                </c:pt>
                <c:pt idx="646">
                  <c:v>100.1470525251116</c:v>
                </c:pt>
                <c:pt idx="647">
                  <c:v>100.1470525251116</c:v>
                </c:pt>
                <c:pt idx="648">
                  <c:v>100.1470525251116</c:v>
                </c:pt>
                <c:pt idx="649">
                  <c:v>100.1470525251116</c:v>
                </c:pt>
                <c:pt idx="650">
                  <c:v>100.1470525251116</c:v>
                </c:pt>
                <c:pt idx="651">
                  <c:v>100.1470525251116</c:v>
                </c:pt>
                <c:pt idx="652">
                  <c:v>100.1470525251116</c:v>
                </c:pt>
                <c:pt idx="653">
                  <c:v>100.1470525251116</c:v>
                </c:pt>
                <c:pt idx="654">
                  <c:v>100.1470525251116</c:v>
                </c:pt>
                <c:pt idx="655">
                  <c:v>100.1470525251116</c:v>
                </c:pt>
                <c:pt idx="656">
                  <c:v>100.1470525251116</c:v>
                </c:pt>
                <c:pt idx="657">
                  <c:v>100.1470525251116</c:v>
                </c:pt>
                <c:pt idx="658">
                  <c:v>100.1470525251116</c:v>
                </c:pt>
                <c:pt idx="659">
                  <c:v>100.16067971365788</c:v>
                </c:pt>
                <c:pt idx="660">
                  <c:v>100.16067971365788</c:v>
                </c:pt>
                <c:pt idx="661">
                  <c:v>100.16067971365788</c:v>
                </c:pt>
                <c:pt idx="662">
                  <c:v>100.16067971365788</c:v>
                </c:pt>
                <c:pt idx="663">
                  <c:v>100.16067971365788</c:v>
                </c:pt>
                <c:pt idx="664">
                  <c:v>100.16067971365788</c:v>
                </c:pt>
                <c:pt idx="665">
                  <c:v>100.16067971365788</c:v>
                </c:pt>
                <c:pt idx="666">
                  <c:v>100.16067971365788</c:v>
                </c:pt>
                <c:pt idx="667">
                  <c:v>100.16067971365788</c:v>
                </c:pt>
                <c:pt idx="668">
                  <c:v>100.16067971365788</c:v>
                </c:pt>
                <c:pt idx="669">
                  <c:v>100.16067971365788</c:v>
                </c:pt>
                <c:pt idx="670">
                  <c:v>100.16067971365788</c:v>
                </c:pt>
                <c:pt idx="671">
                  <c:v>100.16067971365788</c:v>
                </c:pt>
                <c:pt idx="672">
                  <c:v>100.16067971365788</c:v>
                </c:pt>
                <c:pt idx="673">
                  <c:v>100.16067971365788</c:v>
                </c:pt>
                <c:pt idx="674">
                  <c:v>100.16067971365788</c:v>
                </c:pt>
                <c:pt idx="675">
                  <c:v>100.16067971365788</c:v>
                </c:pt>
                <c:pt idx="676">
                  <c:v>100.16067971365788</c:v>
                </c:pt>
                <c:pt idx="677">
                  <c:v>100.16067971365788</c:v>
                </c:pt>
                <c:pt idx="678">
                  <c:v>100.16067971365788</c:v>
                </c:pt>
                <c:pt idx="679">
                  <c:v>100.16067971365788</c:v>
                </c:pt>
                <c:pt idx="680">
                  <c:v>100.16067971365788</c:v>
                </c:pt>
                <c:pt idx="681">
                  <c:v>100.16067971365788</c:v>
                </c:pt>
                <c:pt idx="682">
                  <c:v>100.16067971365788</c:v>
                </c:pt>
                <c:pt idx="683">
                  <c:v>100.16067971365788</c:v>
                </c:pt>
                <c:pt idx="684">
                  <c:v>100.16067971365788</c:v>
                </c:pt>
                <c:pt idx="685">
                  <c:v>100.16067971365788</c:v>
                </c:pt>
                <c:pt idx="686">
                  <c:v>100.16067971365788</c:v>
                </c:pt>
                <c:pt idx="687">
                  <c:v>100.16067971365788</c:v>
                </c:pt>
                <c:pt idx="688">
                  <c:v>100.16067971365788</c:v>
                </c:pt>
                <c:pt idx="689">
                  <c:v>100.16067971365788</c:v>
                </c:pt>
                <c:pt idx="690">
                  <c:v>100.1470525251116</c:v>
                </c:pt>
                <c:pt idx="691">
                  <c:v>100.1470525251116</c:v>
                </c:pt>
                <c:pt idx="692">
                  <c:v>100.1470525251116</c:v>
                </c:pt>
                <c:pt idx="693">
                  <c:v>100.1470525251116</c:v>
                </c:pt>
                <c:pt idx="694">
                  <c:v>100.1470525251116</c:v>
                </c:pt>
                <c:pt idx="695">
                  <c:v>100.1470525251116</c:v>
                </c:pt>
                <c:pt idx="696">
                  <c:v>100.1470525251116</c:v>
                </c:pt>
                <c:pt idx="697">
                  <c:v>100.1470525251116</c:v>
                </c:pt>
                <c:pt idx="698">
                  <c:v>100.1470525251116</c:v>
                </c:pt>
                <c:pt idx="699">
                  <c:v>100.1470525251116</c:v>
                </c:pt>
                <c:pt idx="700">
                  <c:v>100.1470525251116</c:v>
                </c:pt>
                <c:pt idx="701">
                  <c:v>100.1470525251116</c:v>
                </c:pt>
                <c:pt idx="702">
                  <c:v>100.1470525251116</c:v>
                </c:pt>
                <c:pt idx="703">
                  <c:v>100.1470525251116</c:v>
                </c:pt>
                <c:pt idx="704">
                  <c:v>100.16067971365788</c:v>
                </c:pt>
                <c:pt idx="705">
                  <c:v>100.16067971365788</c:v>
                </c:pt>
                <c:pt idx="706">
                  <c:v>100.16067971365788</c:v>
                </c:pt>
                <c:pt idx="707">
                  <c:v>100.16067971365788</c:v>
                </c:pt>
                <c:pt idx="708">
                  <c:v>100.16067971365788</c:v>
                </c:pt>
                <c:pt idx="709">
                  <c:v>100.16067971365788</c:v>
                </c:pt>
                <c:pt idx="710">
                  <c:v>100.16067971365788</c:v>
                </c:pt>
                <c:pt idx="711">
                  <c:v>100.16067971365788</c:v>
                </c:pt>
                <c:pt idx="712">
                  <c:v>100.16067971365788</c:v>
                </c:pt>
                <c:pt idx="713">
                  <c:v>100.16067971365788</c:v>
                </c:pt>
                <c:pt idx="714">
                  <c:v>100.16067971365788</c:v>
                </c:pt>
                <c:pt idx="715">
                  <c:v>100.16067971365788</c:v>
                </c:pt>
                <c:pt idx="716">
                  <c:v>100.16067971365788</c:v>
                </c:pt>
                <c:pt idx="717">
                  <c:v>100.1470525251116</c:v>
                </c:pt>
                <c:pt idx="718">
                  <c:v>100.1470525251116</c:v>
                </c:pt>
                <c:pt idx="719">
                  <c:v>100.1470525251116</c:v>
                </c:pt>
                <c:pt idx="720">
                  <c:v>100.1470525251116</c:v>
                </c:pt>
                <c:pt idx="721">
                  <c:v>100.1470525251116</c:v>
                </c:pt>
                <c:pt idx="722">
                  <c:v>100.13342533656528</c:v>
                </c:pt>
                <c:pt idx="723">
                  <c:v>100.13342533656528</c:v>
                </c:pt>
                <c:pt idx="724">
                  <c:v>100.13342533656528</c:v>
                </c:pt>
                <c:pt idx="725">
                  <c:v>100.11979814801889</c:v>
                </c:pt>
                <c:pt idx="726">
                  <c:v>100.11979814801889</c:v>
                </c:pt>
                <c:pt idx="727">
                  <c:v>100.11979814801889</c:v>
                </c:pt>
                <c:pt idx="728">
                  <c:v>100.11979814801889</c:v>
                </c:pt>
                <c:pt idx="729">
                  <c:v>100.11979814801889</c:v>
                </c:pt>
                <c:pt idx="730">
                  <c:v>100.11979814801889</c:v>
                </c:pt>
                <c:pt idx="731">
                  <c:v>100.13342533656528</c:v>
                </c:pt>
                <c:pt idx="732">
                  <c:v>100.13342533656528</c:v>
                </c:pt>
                <c:pt idx="733">
                  <c:v>100.13342533656528</c:v>
                </c:pt>
                <c:pt idx="734">
                  <c:v>100.13342533656528</c:v>
                </c:pt>
                <c:pt idx="735">
                  <c:v>100.13342533656528</c:v>
                </c:pt>
                <c:pt idx="736">
                  <c:v>100.1470525251116</c:v>
                </c:pt>
                <c:pt idx="737">
                  <c:v>100.1470525251116</c:v>
                </c:pt>
                <c:pt idx="738">
                  <c:v>100.1470525251116</c:v>
                </c:pt>
                <c:pt idx="739">
                  <c:v>100.16067971365788</c:v>
                </c:pt>
                <c:pt idx="740">
                  <c:v>100.16067971365788</c:v>
                </c:pt>
                <c:pt idx="741">
                  <c:v>100.16067971365788</c:v>
                </c:pt>
                <c:pt idx="742">
                  <c:v>100.16067971365788</c:v>
                </c:pt>
                <c:pt idx="743">
                  <c:v>100.16067971365788</c:v>
                </c:pt>
                <c:pt idx="744">
                  <c:v>100.16067971365788</c:v>
                </c:pt>
                <c:pt idx="745">
                  <c:v>100.16067971365788</c:v>
                </c:pt>
                <c:pt idx="746">
                  <c:v>100.16067971365788</c:v>
                </c:pt>
                <c:pt idx="747">
                  <c:v>100.16067971365788</c:v>
                </c:pt>
                <c:pt idx="748">
                  <c:v>100.16067971365788</c:v>
                </c:pt>
                <c:pt idx="749">
                  <c:v>100.16067971365788</c:v>
                </c:pt>
                <c:pt idx="750">
                  <c:v>100.16067971365788</c:v>
                </c:pt>
                <c:pt idx="751">
                  <c:v>100.16067971365788</c:v>
                </c:pt>
                <c:pt idx="752">
                  <c:v>100.16067971365788</c:v>
                </c:pt>
                <c:pt idx="753">
                  <c:v>100.16067971365788</c:v>
                </c:pt>
                <c:pt idx="754">
                  <c:v>100.16067971365788</c:v>
                </c:pt>
                <c:pt idx="755">
                  <c:v>100.16067971365788</c:v>
                </c:pt>
                <c:pt idx="756">
                  <c:v>100.16067971365788</c:v>
                </c:pt>
                <c:pt idx="757">
                  <c:v>100.16067971365788</c:v>
                </c:pt>
                <c:pt idx="758">
                  <c:v>100.16067971365788</c:v>
                </c:pt>
                <c:pt idx="759">
                  <c:v>100.16067971365788</c:v>
                </c:pt>
                <c:pt idx="760">
                  <c:v>100.16067971365788</c:v>
                </c:pt>
                <c:pt idx="761">
                  <c:v>100.16067971365788</c:v>
                </c:pt>
                <c:pt idx="762">
                  <c:v>100.16067971365788</c:v>
                </c:pt>
                <c:pt idx="763">
                  <c:v>100.16067971365788</c:v>
                </c:pt>
                <c:pt idx="764">
                  <c:v>100.16067971365788</c:v>
                </c:pt>
                <c:pt idx="765">
                  <c:v>100.16067971365788</c:v>
                </c:pt>
                <c:pt idx="766">
                  <c:v>100.16067971365788</c:v>
                </c:pt>
                <c:pt idx="767">
                  <c:v>100.16067971365788</c:v>
                </c:pt>
                <c:pt idx="768">
                  <c:v>100.16067971365788</c:v>
                </c:pt>
                <c:pt idx="769">
                  <c:v>100.16067971365788</c:v>
                </c:pt>
                <c:pt idx="770">
                  <c:v>100.16067971365788</c:v>
                </c:pt>
                <c:pt idx="771">
                  <c:v>100.16067971365788</c:v>
                </c:pt>
                <c:pt idx="772">
                  <c:v>100.16067971365788</c:v>
                </c:pt>
                <c:pt idx="773">
                  <c:v>100.16067971365788</c:v>
                </c:pt>
                <c:pt idx="774">
                  <c:v>100.16067971365788</c:v>
                </c:pt>
                <c:pt idx="775">
                  <c:v>100.16067971365788</c:v>
                </c:pt>
                <c:pt idx="776">
                  <c:v>100.16067971365788</c:v>
                </c:pt>
                <c:pt idx="777">
                  <c:v>100.16067971365788</c:v>
                </c:pt>
                <c:pt idx="778">
                  <c:v>100.16067971365788</c:v>
                </c:pt>
                <c:pt idx="779">
                  <c:v>100.16067971365788</c:v>
                </c:pt>
                <c:pt idx="780">
                  <c:v>100.16067971365788</c:v>
                </c:pt>
                <c:pt idx="781">
                  <c:v>100.16067971365788</c:v>
                </c:pt>
                <c:pt idx="782">
                  <c:v>100.16067971365788</c:v>
                </c:pt>
                <c:pt idx="783">
                  <c:v>100.16067971365788</c:v>
                </c:pt>
                <c:pt idx="784">
                  <c:v>100.16067971365788</c:v>
                </c:pt>
                <c:pt idx="785">
                  <c:v>100.16067971365788</c:v>
                </c:pt>
                <c:pt idx="786">
                  <c:v>100.16067971365788</c:v>
                </c:pt>
                <c:pt idx="787">
                  <c:v>100.16067971365788</c:v>
                </c:pt>
                <c:pt idx="788">
                  <c:v>100.16067971365788</c:v>
                </c:pt>
                <c:pt idx="789">
                  <c:v>100.16067971365788</c:v>
                </c:pt>
                <c:pt idx="790">
                  <c:v>100.16067971365788</c:v>
                </c:pt>
                <c:pt idx="791">
                  <c:v>100.16067971365788</c:v>
                </c:pt>
                <c:pt idx="792">
                  <c:v>100.16067971365788</c:v>
                </c:pt>
                <c:pt idx="793">
                  <c:v>100.16067971365788</c:v>
                </c:pt>
                <c:pt idx="794">
                  <c:v>100.16067971365788</c:v>
                </c:pt>
                <c:pt idx="795">
                  <c:v>100.16067971365788</c:v>
                </c:pt>
                <c:pt idx="796">
                  <c:v>100.16067971365788</c:v>
                </c:pt>
                <c:pt idx="797">
                  <c:v>100.16067971365788</c:v>
                </c:pt>
                <c:pt idx="798">
                  <c:v>100.16067971365788</c:v>
                </c:pt>
                <c:pt idx="799">
                  <c:v>100.16067971365788</c:v>
                </c:pt>
                <c:pt idx="800">
                  <c:v>100.16067971365788</c:v>
                </c:pt>
                <c:pt idx="801">
                  <c:v>100.16067971365788</c:v>
                </c:pt>
                <c:pt idx="802">
                  <c:v>100.16067971365788</c:v>
                </c:pt>
                <c:pt idx="803">
                  <c:v>100.16067971365788</c:v>
                </c:pt>
                <c:pt idx="804">
                  <c:v>100.16067971365788</c:v>
                </c:pt>
                <c:pt idx="805">
                  <c:v>100.16067971365788</c:v>
                </c:pt>
                <c:pt idx="806">
                  <c:v>100.16067971365788</c:v>
                </c:pt>
                <c:pt idx="807">
                  <c:v>100.16067971365788</c:v>
                </c:pt>
                <c:pt idx="808">
                  <c:v>100.16067971365788</c:v>
                </c:pt>
                <c:pt idx="809">
                  <c:v>100.16067971365788</c:v>
                </c:pt>
                <c:pt idx="810">
                  <c:v>100.16067971365788</c:v>
                </c:pt>
                <c:pt idx="811">
                  <c:v>100.16067971365788</c:v>
                </c:pt>
                <c:pt idx="812">
                  <c:v>100.16067971365788</c:v>
                </c:pt>
                <c:pt idx="813">
                  <c:v>100.16067971365788</c:v>
                </c:pt>
                <c:pt idx="814">
                  <c:v>100.16067971365788</c:v>
                </c:pt>
                <c:pt idx="815">
                  <c:v>100.16067971365788</c:v>
                </c:pt>
                <c:pt idx="816">
                  <c:v>100.16067971365788</c:v>
                </c:pt>
                <c:pt idx="817">
                  <c:v>100.16067971365788</c:v>
                </c:pt>
                <c:pt idx="818">
                  <c:v>100.16067971365788</c:v>
                </c:pt>
                <c:pt idx="819">
                  <c:v>100.16067971365788</c:v>
                </c:pt>
                <c:pt idx="820">
                  <c:v>100.16067971365788</c:v>
                </c:pt>
                <c:pt idx="821">
                  <c:v>100.16067971365788</c:v>
                </c:pt>
                <c:pt idx="822">
                  <c:v>100.16067971365788</c:v>
                </c:pt>
                <c:pt idx="823">
                  <c:v>100.16067971365788</c:v>
                </c:pt>
                <c:pt idx="824">
                  <c:v>100.16067971365788</c:v>
                </c:pt>
                <c:pt idx="825">
                  <c:v>100.16067971365788</c:v>
                </c:pt>
                <c:pt idx="826">
                  <c:v>100.16067971365788</c:v>
                </c:pt>
                <c:pt idx="827">
                  <c:v>100.16067971365788</c:v>
                </c:pt>
                <c:pt idx="828">
                  <c:v>100.16067971365788</c:v>
                </c:pt>
                <c:pt idx="829">
                  <c:v>100.16067971365788</c:v>
                </c:pt>
                <c:pt idx="830">
                  <c:v>100.16067971365788</c:v>
                </c:pt>
                <c:pt idx="831">
                  <c:v>100.16067971365788</c:v>
                </c:pt>
                <c:pt idx="832">
                  <c:v>100.16067971365788</c:v>
                </c:pt>
                <c:pt idx="833">
                  <c:v>100.16067971365788</c:v>
                </c:pt>
                <c:pt idx="834">
                  <c:v>100.16067971365788</c:v>
                </c:pt>
                <c:pt idx="835">
                  <c:v>100.16067971365788</c:v>
                </c:pt>
                <c:pt idx="836">
                  <c:v>100.16067971365788</c:v>
                </c:pt>
                <c:pt idx="837">
                  <c:v>100.16067971365788</c:v>
                </c:pt>
                <c:pt idx="838">
                  <c:v>100.16067971365788</c:v>
                </c:pt>
                <c:pt idx="839">
                  <c:v>100.16067971365788</c:v>
                </c:pt>
                <c:pt idx="840">
                  <c:v>100.16067971365788</c:v>
                </c:pt>
                <c:pt idx="841">
                  <c:v>100.16067971365788</c:v>
                </c:pt>
                <c:pt idx="842">
                  <c:v>100.16067971365788</c:v>
                </c:pt>
                <c:pt idx="843">
                  <c:v>100.16067971365788</c:v>
                </c:pt>
                <c:pt idx="844">
                  <c:v>100.16067971365788</c:v>
                </c:pt>
                <c:pt idx="845">
                  <c:v>100.16067971365788</c:v>
                </c:pt>
                <c:pt idx="846">
                  <c:v>100.16067971365788</c:v>
                </c:pt>
                <c:pt idx="847">
                  <c:v>100.16067971365788</c:v>
                </c:pt>
                <c:pt idx="848">
                  <c:v>100.16067971365788</c:v>
                </c:pt>
                <c:pt idx="849">
                  <c:v>100.16067971365788</c:v>
                </c:pt>
                <c:pt idx="850">
                  <c:v>100.16067971365788</c:v>
                </c:pt>
                <c:pt idx="851">
                  <c:v>100.16067971365788</c:v>
                </c:pt>
                <c:pt idx="852">
                  <c:v>100.16067971365788</c:v>
                </c:pt>
                <c:pt idx="853">
                  <c:v>100.16067971365788</c:v>
                </c:pt>
                <c:pt idx="854">
                  <c:v>100.16067971365788</c:v>
                </c:pt>
                <c:pt idx="855">
                  <c:v>100.16067971365788</c:v>
                </c:pt>
                <c:pt idx="856">
                  <c:v>100.16067971365788</c:v>
                </c:pt>
                <c:pt idx="857">
                  <c:v>100.16067971365788</c:v>
                </c:pt>
                <c:pt idx="858">
                  <c:v>100.16067971365788</c:v>
                </c:pt>
                <c:pt idx="859">
                  <c:v>100.16067971365788</c:v>
                </c:pt>
                <c:pt idx="860">
                  <c:v>100.16067971365788</c:v>
                </c:pt>
                <c:pt idx="861">
                  <c:v>100.16067971365788</c:v>
                </c:pt>
                <c:pt idx="862">
                  <c:v>100.16067971365788</c:v>
                </c:pt>
                <c:pt idx="863">
                  <c:v>100.16067971365788</c:v>
                </c:pt>
                <c:pt idx="864">
                  <c:v>100.16067971365788</c:v>
                </c:pt>
                <c:pt idx="865">
                  <c:v>100.16067971365788</c:v>
                </c:pt>
                <c:pt idx="866">
                  <c:v>100.16067971365788</c:v>
                </c:pt>
                <c:pt idx="867">
                  <c:v>100.16067971365788</c:v>
                </c:pt>
                <c:pt idx="868">
                  <c:v>100.16067971365788</c:v>
                </c:pt>
                <c:pt idx="869">
                  <c:v>100.16067971365788</c:v>
                </c:pt>
                <c:pt idx="870">
                  <c:v>100.16067971365788</c:v>
                </c:pt>
                <c:pt idx="871">
                  <c:v>100.16067971365788</c:v>
                </c:pt>
                <c:pt idx="872">
                  <c:v>100.16067971365788</c:v>
                </c:pt>
                <c:pt idx="873">
                  <c:v>100.16067971365788</c:v>
                </c:pt>
                <c:pt idx="874">
                  <c:v>100.16067971365788</c:v>
                </c:pt>
                <c:pt idx="875">
                  <c:v>100.16067971365788</c:v>
                </c:pt>
                <c:pt idx="876">
                  <c:v>100.16067971365788</c:v>
                </c:pt>
                <c:pt idx="877">
                  <c:v>100.16067971365788</c:v>
                </c:pt>
                <c:pt idx="878">
                  <c:v>100.16067971365788</c:v>
                </c:pt>
                <c:pt idx="879">
                  <c:v>100.16067971365788</c:v>
                </c:pt>
                <c:pt idx="880">
                  <c:v>100.16067971365788</c:v>
                </c:pt>
                <c:pt idx="881">
                  <c:v>100.16067971365788</c:v>
                </c:pt>
                <c:pt idx="882">
                  <c:v>100.16067971365788</c:v>
                </c:pt>
                <c:pt idx="883">
                  <c:v>100.16067971365788</c:v>
                </c:pt>
                <c:pt idx="884">
                  <c:v>100.16067971365788</c:v>
                </c:pt>
                <c:pt idx="885">
                  <c:v>100.16067971365788</c:v>
                </c:pt>
                <c:pt idx="886">
                  <c:v>100.16067971365788</c:v>
                </c:pt>
                <c:pt idx="887">
                  <c:v>100.16067971365788</c:v>
                </c:pt>
                <c:pt idx="888">
                  <c:v>100.16067971365788</c:v>
                </c:pt>
                <c:pt idx="889">
                  <c:v>100.16067971365788</c:v>
                </c:pt>
                <c:pt idx="890">
                  <c:v>100.16067971365788</c:v>
                </c:pt>
                <c:pt idx="891">
                  <c:v>100.16067971365788</c:v>
                </c:pt>
                <c:pt idx="892">
                  <c:v>100.16067971365788</c:v>
                </c:pt>
                <c:pt idx="893">
                  <c:v>100.16067971365788</c:v>
                </c:pt>
                <c:pt idx="894">
                  <c:v>100.16067971365788</c:v>
                </c:pt>
                <c:pt idx="895">
                  <c:v>100.16067971365788</c:v>
                </c:pt>
                <c:pt idx="896">
                  <c:v>100.16067971365788</c:v>
                </c:pt>
                <c:pt idx="897">
                  <c:v>100.16067971365788</c:v>
                </c:pt>
                <c:pt idx="898">
                  <c:v>100.16067971365788</c:v>
                </c:pt>
                <c:pt idx="899">
                  <c:v>100.16067971365788</c:v>
                </c:pt>
                <c:pt idx="900">
                  <c:v>100.1470525251116</c:v>
                </c:pt>
                <c:pt idx="901">
                  <c:v>100.1470525251116</c:v>
                </c:pt>
                <c:pt idx="902">
                  <c:v>100.1470525251116</c:v>
                </c:pt>
                <c:pt idx="903">
                  <c:v>100.1470525251116</c:v>
                </c:pt>
                <c:pt idx="904">
                  <c:v>100.1470525251116</c:v>
                </c:pt>
                <c:pt idx="905">
                  <c:v>100.1470525251116</c:v>
                </c:pt>
                <c:pt idx="906">
                  <c:v>100.1470525251116</c:v>
                </c:pt>
                <c:pt idx="907">
                  <c:v>100.1470525251116</c:v>
                </c:pt>
                <c:pt idx="908">
                  <c:v>100.1470525251116</c:v>
                </c:pt>
                <c:pt idx="909">
                  <c:v>100.1470525251116</c:v>
                </c:pt>
                <c:pt idx="910">
                  <c:v>100.1470525251116</c:v>
                </c:pt>
                <c:pt idx="911">
                  <c:v>100.1470525251116</c:v>
                </c:pt>
                <c:pt idx="912">
                  <c:v>100.1470525251116</c:v>
                </c:pt>
                <c:pt idx="913">
                  <c:v>100.1470525251116</c:v>
                </c:pt>
                <c:pt idx="914">
                  <c:v>100.16067971365788</c:v>
                </c:pt>
                <c:pt idx="915">
                  <c:v>100.16067971365788</c:v>
                </c:pt>
                <c:pt idx="916">
                  <c:v>100.16067971365788</c:v>
                </c:pt>
                <c:pt idx="917">
                  <c:v>100.16067971365788</c:v>
                </c:pt>
                <c:pt idx="918">
                  <c:v>100.16067971365788</c:v>
                </c:pt>
                <c:pt idx="919">
                  <c:v>100.16067971365788</c:v>
                </c:pt>
                <c:pt idx="920">
                  <c:v>100.16067971365788</c:v>
                </c:pt>
                <c:pt idx="921">
                  <c:v>100.16067971365788</c:v>
                </c:pt>
                <c:pt idx="922">
                  <c:v>100.16067971365788</c:v>
                </c:pt>
                <c:pt idx="923">
                  <c:v>100.16067971365788</c:v>
                </c:pt>
                <c:pt idx="924">
                  <c:v>100.16067971365788</c:v>
                </c:pt>
                <c:pt idx="925">
                  <c:v>100.16067971365788</c:v>
                </c:pt>
                <c:pt idx="926">
                  <c:v>100.16067971365788</c:v>
                </c:pt>
                <c:pt idx="927">
                  <c:v>100.1470525251116</c:v>
                </c:pt>
                <c:pt idx="928">
                  <c:v>100.1470525251116</c:v>
                </c:pt>
                <c:pt idx="929">
                  <c:v>100.1470525251116</c:v>
                </c:pt>
                <c:pt idx="930">
                  <c:v>100.1470525251116</c:v>
                </c:pt>
                <c:pt idx="931">
                  <c:v>100.1470525251116</c:v>
                </c:pt>
                <c:pt idx="932">
                  <c:v>100.1470525251116</c:v>
                </c:pt>
                <c:pt idx="933">
                  <c:v>100.1470525251116</c:v>
                </c:pt>
                <c:pt idx="934">
                  <c:v>100.1470525251116</c:v>
                </c:pt>
                <c:pt idx="935">
                  <c:v>100.1470525251116</c:v>
                </c:pt>
                <c:pt idx="936">
                  <c:v>100.1470525251116</c:v>
                </c:pt>
                <c:pt idx="937">
                  <c:v>100.1470525251116</c:v>
                </c:pt>
                <c:pt idx="938">
                  <c:v>100.13342533656528</c:v>
                </c:pt>
                <c:pt idx="939">
                  <c:v>100.13342533656528</c:v>
                </c:pt>
                <c:pt idx="940">
                  <c:v>100.13342533656528</c:v>
                </c:pt>
                <c:pt idx="941">
                  <c:v>100.1470525251116</c:v>
                </c:pt>
                <c:pt idx="942">
                  <c:v>100.1470525251116</c:v>
                </c:pt>
                <c:pt idx="943">
                  <c:v>100.1470525251116</c:v>
                </c:pt>
                <c:pt idx="944">
                  <c:v>100.1470525251116</c:v>
                </c:pt>
                <c:pt idx="945">
                  <c:v>100.1470525251116</c:v>
                </c:pt>
                <c:pt idx="946">
                  <c:v>100.1470525251116</c:v>
                </c:pt>
                <c:pt idx="947">
                  <c:v>100.1470525251116</c:v>
                </c:pt>
                <c:pt idx="948">
                  <c:v>100.1470525251116</c:v>
                </c:pt>
                <c:pt idx="949">
                  <c:v>100.1470525251116</c:v>
                </c:pt>
                <c:pt idx="950">
                  <c:v>100.1470525251116</c:v>
                </c:pt>
                <c:pt idx="951">
                  <c:v>100.1470525251116</c:v>
                </c:pt>
                <c:pt idx="952">
                  <c:v>100.16067971365788</c:v>
                </c:pt>
                <c:pt idx="953">
                  <c:v>100.1470525251116</c:v>
                </c:pt>
                <c:pt idx="954">
                  <c:v>100.13342533656528</c:v>
                </c:pt>
                <c:pt idx="955">
                  <c:v>100.11979814801889</c:v>
                </c:pt>
                <c:pt idx="956">
                  <c:v>100.11979814801889</c:v>
                </c:pt>
                <c:pt idx="957">
                  <c:v>100.11979814801889</c:v>
                </c:pt>
                <c:pt idx="958">
                  <c:v>100.11979814801889</c:v>
                </c:pt>
                <c:pt idx="959">
                  <c:v>100.11979814801889</c:v>
                </c:pt>
                <c:pt idx="960">
                  <c:v>100.11979814801889</c:v>
                </c:pt>
                <c:pt idx="961">
                  <c:v>100.10617095947258</c:v>
                </c:pt>
                <c:pt idx="962">
                  <c:v>100.10617095947258</c:v>
                </c:pt>
                <c:pt idx="963">
                  <c:v>100.10617095947258</c:v>
                </c:pt>
                <c:pt idx="964">
                  <c:v>100.10617095947258</c:v>
                </c:pt>
                <c:pt idx="965">
                  <c:v>100.10617095947258</c:v>
                </c:pt>
                <c:pt idx="966">
                  <c:v>100.10617095947258</c:v>
                </c:pt>
                <c:pt idx="967">
                  <c:v>100.11979814801889</c:v>
                </c:pt>
                <c:pt idx="968">
                  <c:v>100.11979814801889</c:v>
                </c:pt>
                <c:pt idx="969">
                  <c:v>100.13342533656528</c:v>
                </c:pt>
                <c:pt idx="970">
                  <c:v>100.13342533656528</c:v>
                </c:pt>
                <c:pt idx="971">
                  <c:v>100.13342533656528</c:v>
                </c:pt>
                <c:pt idx="972">
                  <c:v>100.13342533656528</c:v>
                </c:pt>
                <c:pt idx="973">
                  <c:v>100.13342533656528</c:v>
                </c:pt>
                <c:pt idx="974">
                  <c:v>100.13342533656528</c:v>
                </c:pt>
                <c:pt idx="975">
                  <c:v>100.1470525251116</c:v>
                </c:pt>
                <c:pt idx="976">
                  <c:v>100.1470525251116</c:v>
                </c:pt>
                <c:pt idx="977">
                  <c:v>100.1470525251116</c:v>
                </c:pt>
                <c:pt idx="978">
                  <c:v>100.1470525251116</c:v>
                </c:pt>
                <c:pt idx="979">
                  <c:v>100.13342533656528</c:v>
                </c:pt>
                <c:pt idx="980">
                  <c:v>100.13342533656528</c:v>
                </c:pt>
                <c:pt idx="981">
                  <c:v>100.13342533656528</c:v>
                </c:pt>
                <c:pt idx="982">
                  <c:v>100.1470525251116</c:v>
                </c:pt>
                <c:pt idx="983">
                  <c:v>100.1470525251116</c:v>
                </c:pt>
                <c:pt idx="984">
                  <c:v>100.1470525251116</c:v>
                </c:pt>
                <c:pt idx="985">
                  <c:v>100.1470525251116</c:v>
                </c:pt>
                <c:pt idx="986">
                  <c:v>100.1470525251116</c:v>
                </c:pt>
                <c:pt idx="987">
                  <c:v>100.1470525251116</c:v>
                </c:pt>
                <c:pt idx="988">
                  <c:v>100.1470525251116</c:v>
                </c:pt>
                <c:pt idx="989">
                  <c:v>100.1470525251116</c:v>
                </c:pt>
                <c:pt idx="990">
                  <c:v>100.1470525251116</c:v>
                </c:pt>
                <c:pt idx="991">
                  <c:v>100.1470525251116</c:v>
                </c:pt>
                <c:pt idx="992">
                  <c:v>100.1470525251116</c:v>
                </c:pt>
                <c:pt idx="993">
                  <c:v>100.16067971365788</c:v>
                </c:pt>
                <c:pt idx="994">
                  <c:v>100.16067971365788</c:v>
                </c:pt>
                <c:pt idx="995">
                  <c:v>100.16067971365788</c:v>
                </c:pt>
                <c:pt idx="996">
                  <c:v>100.16067971365788</c:v>
                </c:pt>
                <c:pt idx="997">
                  <c:v>100.16067971365788</c:v>
                </c:pt>
                <c:pt idx="998">
                  <c:v>100.16067971365788</c:v>
                </c:pt>
                <c:pt idx="999">
                  <c:v>100.16067971365788</c:v>
                </c:pt>
                <c:pt idx="1000">
                  <c:v>100.16067971365788</c:v>
                </c:pt>
                <c:pt idx="1001">
                  <c:v>100.16067971365788</c:v>
                </c:pt>
                <c:pt idx="1002">
                  <c:v>100.16067971365788</c:v>
                </c:pt>
                <c:pt idx="1003">
                  <c:v>100.16067971365788</c:v>
                </c:pt>
                <c:pt idx="1004">
                  <c:v>100.16067971365788</c:v>
                </c:pt>
                <c:pt idx="1005">
                  <c:v>100.16067971365788</c:v>
                </c:pt>
                <c:pt idx="1006">
                  <c:v>100.16067971365788</c:v>
                </c:pt>
                <c:pt idx="1007">
                  <c:v>100.16067971365788</c:v>
                </c:pt>
                <c:pt idx="1008">
                  <c:v>100.16067971365788</c:v>
                </c:pt>
                <c:pt idx="1009">
                  <c:v>100.16067971365788</c:v>
                </c:pt>
                <c:pt idx="1010">
                  <c:v>100.16067971365788</c:v>
                </c:pt>
                <c:pt idx="1011">
                  <c:v>100.16067971365788</c:v>
                </c:pt>
                <c:pt idx="1012">
                  <c:v>100.16067971365788</c:v>
                </c:pt>
                <c:pt idx="1013">
                  <c:v>100.16067971365788</c:v>
                </c:pt>
                <c:pt idx="1014">
                  <c:v>100.16067971365788</c:v>
                </c:pt>
                <c:pt idx="1015">
                  <c:v>100.16067971365788</c:v>
                </c:pt>
                <c:pt idx="1016">
                  <c:v>100.16067971365788</c:v>
                </c:pt>
                <c:pt idx="1017">
                  <c:v>100.16067971365788</c:v>
                </c:pt>
                <c:pt idx="1018">
                  <c:v>100.16067971365788</c:v>
                </c:pt>
                <c:pt idx="1019">
                  <c:v>100.16067971365788</c:v>
                </c:pt>
                <c:pt idx="1020">
                  <c:v>100.16067971365788</c:v>
                </c:pt>
                <c:pt idx="1021">
                  <c:v>100.16067971365788</c:v>
                </c:pt>
                <c:pt idx="1022">
                  <c:v>100.16067971365788</c:v>
                </c:pt>
                <c:pt idx="1023">
                  <c:v>100.16067971365788</c:v>
                </c:pt>
                <c:pt idx="1024">
                  <c:v>100.16067971365788</c:v>
                </c:pt>
                <c:pt idx="1025">
                  <c:v>100.16067971365788</c:v>
                </c:pt>
                <c:pt idx="1026">
                  <c:v>100.16067971365788</c:v>
                </c:pt>
                <c:pt idx="1027">
                  <c:v>100.16067971365788</c:v>
                </c:pt>
                <c:pt idx="1028">
                  <c:v>100.16067971365788</c:v>
                </c:pt>
                <c:pt idx="1029">
                  <c:v>100.16067971365788</c:v>
                </c:pt>
                <c:pt idx="1030">
                  <c:v>100.16067971365788</c:v>
                </c:pt>
                <c:pt idx="1031">
                  <c:v>100.1470525251116</c:v>
                </c:pt>
                <c:pt idx="1032">
                  <c:v>100.1470525251116</c:v>
                </c:pt>
                <c:pt idx="1033">
                  <c:v>100.1470525251116</c:v>
                </c:pt>
                <c:pt idx="1034">
                  <c:v>100.1470525251116</c:v>
                </c:pt>
                <c:pt idx="1035">
                  <c:v>100.1470525251116</c:v>
                </c:pt>
                <c:pt idx="1036">
                  <c:v>100.1470525251116</c:v>
                </c:pt>
                <c:pt idx="1037">
                  <c:v>100.1470525251116</c:v>
                </c:pt>
                <c:pt idx="1038">
                  <c:v>100.1470525251116</c:v>
                </c:pt>
                <c:pt idx="1039">
                  <c:v>100.1470525251116</c:v>
                </c:pt>
                <c:pt idx="1040">
                  <c:v>100.1470525251116</c:v>
                </c:pt>
                <c:pt idx="1041">
                  <c:v>100.1470525251116</c:v>
                </c:pt>
                <c:pt idx="1042">
                  <c:v>100.1470525251116</c:v>
                </c:pt>
                <c:pt idx="1043">
                  <c:v>100.1470525251116</c:v>
                </c:pt>
                <c:pt idx="1044">
                  <c:v>100.1470525251116</c:v>
                </c:pt>
                <c:pt idx="1045">
                  <c:v>100.16067971365788</c:v>
                </c:pt>
                <c:pt idx="1046">
                  <c:v>100.16067971365788</c:v>
                </c:pt>
                <c:pt idx="1047">
                  <c:v>100.16067971365788</c:v>
                </c:pt>
                <c:pt idx="1048">
                  <c:v>100.16067971365788</c:v>
                </c:pt>
                <c:pt idx="1049">
                  <c:v>100.16067971365788</c:v>
                </c:pt>
                <c:pt idx="1050">
                  <c:v>100.16067971365788</c:v>
                </c:pt>
                <c:pt idx="1051">
                  <c:v>100.16067971365788</c:v>
                </c:pt>
                <c:pt idx="1052">
                  <c:v>100.16067971365788</c:v>
                </c:pt>
                <c:pt idx="1053">
                  <c:v>100.16067971365788</c:v>
                </c:pt>
                <c:pt idx="1054">
                  <c:v>100.16067971365788</c:v>
                </c:pt>
                <c:pt idx="1055">
                  <c:v>100.16067971365788</c:v>
                </c:pt>
                <c:pt idx="1056">
                  <c:v>100.16067971365788</c:v>
                </c:pt>
                <c:pt idx="1057">
                  <c:v>100.16067971365788</c:v>
                </c:pt>
                <c:pt idx="1058">
                  <c:v>100.16067971365788</c:v>
                </c:pt>
                <c:pt idx="1059">
                  <c:v>100.16067971365788</c:v>
                </c:pt>
                <c:pt idx="1060">
                  <c:v>100.16067971365788</c:v>
                </c:pt>
                <c:pt idx="1061">
                  <c:v>100.16067971365788</c:v>
                </c:pt>
                <c:pt idx="1062">
                  <c:v>100.16067971365788</c:v>
                </c:pt>
                <c:pt idx="1063">
                  <c:v>100.16067971365788</c:v>
                </c:pt>
                <c:pt idx="1064">
                  <c:v>100.16067971365788</c:v>
                </c:pt>
                <c:pt idx="1065">
                  <c:v>100.16067971365788</c:v>
                </c:pt>
                <c:pt idx="1066">
                  <c:v>100.16067971365788</c:v>
                </c:pt>
                <c:pt idx="1067">
                  <c:v>100.16067971365788</c:v>
                </c:pt>
                <c:pt idx="1068">
                  <c:v>100.16067971365788</c:v>
                </c:pt>
                <c:pt idx="1069">
                  <c:v>100.16067971365788</c:v>
                </c:pt>
                <c:pt idx="1070">
                  <c:v>100.16067971365788</c:v>
                </c:pt>
                <c:pt idx="1071">
                  <c:v>100.16067971365788</c:v>
                </c:pt>
                <c:pt idx="1072">
                  <c:v>100.16067971365788</c:v>
                </c:pt>
                <c:pt idx="1073">
                  <c:v>100.16067971365788</c:v>
                </c:pt>
                <c:pt idx="1074">
                  <c:v>100.16067971365788</c:v>
                </c:pt>
                <c:pt idx="1075">
                  <c:v>100.16067971365788</c:v>
                </c:pt>
                <c:pt idx="1076">
                  <c:v>100.16067971365788</c:v>
                </c:pt>
                <c:pt idx="1077">
                  <c:v>100.16067971365788</c:v>
                </c:pt>
                <c:pt idx="1078">
                  <c:v>100.16067971365788</c:v>
                </c:pt>
                <c:pt idx="1079">
                  <c:v>100.16067971365788</c:v>
                </c:pt>
                <c:pt idx="1080">
                  <c:v>100.16067971365788</c:v>
                </c:pt>
                <c:pt idx="1081">
                  <c:v>100.16067971365788</c:v>
                </c:pt>
                <c:pt idx="1082">
                  <c:v>100.16067971365788</c:v>
                </c:pt>
                <c:pt idx="1083">
                  <c:v>100.16067971365788</c:v>
                </c:pt>
                <c:pt idx="1084">
                  <c:v>100.16067971365788</c:v>
                </c:pt>
                <c:pt idx="1085">
                  <c:v>100.16067971365788</c:v>
                </c:pt>
                <c:pt idx="1086">
                  <c:v>100.16067971365788</c:v>
                </c:pt>
                <c:pt idx="1087">
                  <c:v>100.16067971365788</c:v>
                </c:pt>
                <c:pt idx="1088">
                  <c:v>100.16067971365788</c:v>
                </c:pt>
                <c:pt idx="1089">
                  <c:v>100.16067971365788</c:v>
                </c:pt>
                <c:pt idx="1090">
                  <c:v>100.16067971365788</c:v>
                </c:pt>
                <c:pt idx="1091">
                  <c:v>100.16067971365788</c:v>
                </c:pt>
                <c:pt idx="1092">
                  <c:v>100.16067971365788</c:v>
                </c:pt>
                <c:pt idx="1093">
                  <c:v>100.16067971365788</c:v>
                </c:pt>
                <c:pt idx="1094">
                  <c:v>100.16067971365788</c:v>
                </c:pt>
                <c:pt idx="1095">
                  <c:v>100.16067971365788</c:v>
                </c:pt>
                <c:pt idx="1096">
                  <c:v>100.16067971365788</c:v>
                </c:pt>
                <c:pt idx="1097">
                  <c:v>100.16067971365788</c:v>
                </c:pt>
                <c:pt idx="1098">
                  <c:v>100.16067971365788</c:v>
                </c:pt>
                <c:pt idx="1099">
                  <c:v>100.16067971365788</c:v>
                </c:pt>
                <c:pt idx="1100">
                  <c:v>100.16067971365788</c:v>
                </c:pt>
                <c:pt idx="1101">
                  <c:v>100.16067971365788</c:v>
                </c:pt>
                <c:pt idx="1102">
                  <c:v>100.16067971365788</c:v>
                </c:pt>
                <c:pt idx="1103">
                  <c:v>100.16067971365788</c:v>
                </c:pt>
                <c:pt idx="1104">
                  <c:v>100.16067971365788</c:v>
                </c:pt>
                <c:pt idx="1105">
                  <c:v>100.16067971365788</c:v>
                </c:pt>
                <c:pt idx="1106">
                  <c:v>100.16067971365788</c:v>
                </c:pt>
                <c:pt idx="1107">
                  <c:v>100.16067971365788</c:v>
                </c:pt>
                <c:pt idx="1108">
                  <c:v>100.16067971365788</c:v>
                </c:pt>
                <c:pt idx="1109">
                  <c:v>100.16067971365788</c:v>
                </c:pt>
                <c:pt idx="1110">
                  <c:v>100.16067971365788</c:v>
                </c:pt>
                <c:pt idx="1111">
                  <c:v>100.16067971365788</c:v>
                </c:pt>
                <c:pt idx="1112">
                  <c:v>100.16067971365788</c:v>
                </c:pt>
                <c:pt idx="1113">
                  <c:v>100.16067971365788</c:v>
                </c:pt>
                <c:pt idx="1114">
                  <c:v>100.16067971365788</c:v>
                </c:pt>
                <c:pt idx="1115">
                  <c:v>100.16067971365788</c:v>
                </c:pt>
                <c:pt idx="1116">
                  <c:v>100.16067971365788</c:v>
                </c:pt>
                <c:pt idx="1117">
                  <c:v>100.16067971365788</c:v>
                </c:pt>
                <c:pt idx="1118">
                  <c:v>100.16067971365788</c:v>
                </c:pt>
                <c:pt idx="1119">
                  <c:v>100.16067971365788</c:v>
                </c:pt>
                <c:pt idx="1120">
                  <c:v>100.16067971365788</c:v>
                </c:pt>
                <c:pt idx="1121">
                  <c:v>100.16067971365788</c:v>
                </c:pt>
                <c:pt idx="1122">
                  <c:v>100.16067971365788</c:v>
                </c:pt>
                <c:pt idx="1123">
                  <c:v>100.16067971365788</c:v>
                </c:pt>
                <c:pt idx="1124">
                  <c:v>100.16067971365788</c:v>
                </c:pt>
                <c:pt idx="1125">
                  <c:v>100.16067971365788</c:v>
                </c:pt>
                <c:pt idx="1126">
                  <c:v>100.16067971365788</c:v>
                </c:pt>
                <c:pt idx="1127">
                  <c:v>100.16067971365788</c:v>
                </c:pt>
                <c:pt idx="1128">
                  <c:v>100.16067971365788</c:v>
                </c:pt>
                <c:pt idx="1129">
                  <c:v>100.16067971365788</c:v>
                </c:pt>
                <c:pt idx="1130">
                  <c:v>100.16067971365788</c:v>
                </c:pt>
                <c:pt idx="1131">
                  <c:v>100.16067971365788</c:v>
                </c:pt>
                <c:pt idx="1132">
                  <c:v>100.16067971365788</c:v>
                </c:pt>
                <c:pt idx="1133">
                  <c:v>100.16067971365788</c:v>
                </c:pt>
                <c:pt idx="1134">
                  <c:v>100.16067971365788</c:v>
                </c:pt>
                <c:pt idx="1135">
                  <c:v>100.16067971365788</c:v>
                </c:pt>
                <c:pt idx="1136">
                  <c:v>100.16067971365788</c:v>
                </c:pt>
                <c:pt idx="1137">
                  <c:v>100.16067971365788</c:v>
                </c:pt>
                <c:pt idx="1138">
                  <c:v>100.16067971365788</c:v>
                </c:pt>
                <c:pt idx="1139">
                  <c:v>100.16067971365788</c:v>
                </c:pt>
                <c:pt idx="1140">
                  <c:v>100.16067971365788</c:v>
                </c:pt>
                <c:pt idx="1141">
                  <c:v>100.16067971365788</c:v>
                </c:pt>
                <c:pt idx="1142">
                  <c:v>100.16067971365788</c:v>
                </c:pt>
                <c:pt idx="1143">
                  <c:v>100.16067971365788</c:v>
                </c:pt>
                <c:pt idx="1144">
                  <c:v>100.16067971365788</c:v>
                </c:pt>
                <c:pt idx="1145">
                  <c:v>100.16067971365788</c:v>
                </c:pt>
                <c:pt idx="1146">
                  <c:v>100.16067971365788</c:v>
                </c:pt>
                <c:pt idx="1147">
                  <c:v>100.16067971365788</c:v>
                </c:pt>
                <c:pt idx="1148">
                  <c:v>100.16067971365788</c:v>
                </c:pt>
                <c:pt idx="1149">
                  <c:v>100.16067971365788</c:v>
                </c:pt>
                <c:pt idx="1150">
                  <c:v>100.16067971365788</c:v>
                </c:pt>
                <c:pt idx="1151">
                  <c:v>100.16067971365788</c:v>
                </c:pt>
                <c:pt idx="1152">
                  <c:v>100.16067971365788</c:v>
                </c:pt>
                <c:pt idx="1153">
                  <c:v>100.16067971365788</c:v>
                </c:pt>
                <c:pt idx="1154">
                  <c:v>100.16067971365788</c:v>
                </c:pt>
                <c:pt idx="1155">
                  <c:v>100.16067971365788</c:v>
                </c:pt>
                <c:pt idx="1156">
                  <c:v>100.16067971365788</c:v>
                </c:pt>
                <c:pt idx="1157">
                  <c:v>100.16067971365788</c:v>
                </c:pt>
                <c:pt idx="1158">
                  <c:v>100.16067971365788</c:v>
                </c:pt>
                <c:pt idx="1159">
                  <c:v>100.1470525251116</c:v>
                </c:pt>
                <c:pt idx="1160">
                  <c:v>100.1470525251116</c:v>
                </c:pt>
                <c:pt idx="1161">
                  <c:v>100.1470525251116</c:v>
                </c:pt>
                <c:pt idx="1162">
                  <c:v>100.1470525251116</c:v>
                </c:pt>
                <c:pt idx="1163">
                  <c:v>100.1470525251116</c:v>
                </c:pt>
                <c:pt idx="1164">
                  <c:v>100.1470525251116</c:v>
                </c:pt>
                <c:pt idx="1165">
                  <c:v>100.1470525251116</c:v>
                </c:pt>
                <c:pt idx="1166">
                  <c:v>100.1470525251116</c:v>
                </c:pt>
                <c:pt idx="1167">
                  <c:v>100.1470525251116</c:v>
                </c:pt>
                <c:pt idx="1168">
                  <c:v>100.1470525251116</c:v>
                </c:pt>
                <c:pt idx="1169">
                  <c:v>100.1470525251116</c:v>
                </c:pt>
                <c:pt idx="1170">
                  <c:v>100.1470525251116</c:v>
                </c:pt>
                <c:pt idx="1171">
                  <c:v>100.1470525251116</c:v>
                </c:pt>
                <c:pt idx="1172">
                  <c:v>100.1470525251116</c:v>
                </c:pt>
                <c:pt idx="1173">
                  <c:v>100.16067971365788</c:v>
                </c:pt>
                <c:pt idx="1174">
                  <c:v>100.16067971365788</c:v>
                </c:pt>
                <c:pt idx="1175">
                  <c:v>100.16067971365788</c:v>
                </c:pt>
                <c:pt idx="1176">
                  <c:v>100.16067971365788</c:v>
                </c:pt>
                <c:pt idx="1177">
                  <c:v>100.16067971365788</c:v>
                </c:pt>
                <c:pt idx="1178">
                  <c:v>100.16067971365788</c:v>
                </c:pt>
                <c:pt idx="1179">
                  <c:v>100.16067971365788</c:v>
                </c:pt>
                <c:pt idx="1180">
                  <c:v>100.16067971365788</c:v>
                </c:pt>
                <c:pt idx="1181">
                  <c:v>100.16067971365788</c:v>
                </c:pt>
                <c:pt idx="1182">
                  <c:v>100.16067971365788</c:v>
                </c:pt>
                <c:pt idx="1183">
                  <c:v>100.16067971365788</c:v>
                </c:pt>
                <c:pt idx="1184">
                  <c:v>100.16067971365788</c:v>
                </c:pt>
                <c:pt idx="1185">
                  <c:v>100.16067971365788</c:v>
                </c:pt>
                <c:pt idx="1186">
                  <c:v>100.16067971365788</c:v>
                </c:pt>
                <c:pt idx="1187">
                  <c:v>100.16067971365788</c:v>
                </c:pt>
                <c:pt idx="1188">
                  <c:v>100.16067971365788</c:v>
                </c:pt>
                <c:pt idx="1189">
                  <c:v>100.16067971365788</c:v>
                </c:pt>
                <c:pt idx="1190">
                  <c:v>100.16067971365788</c:v>
                </c:pt>
                <c:pt idx="1191">
                  <c:v>100.16067971365788</c:v>
                </c:pt>
                <c:pt idx="1192">
                  <c:v>100.16067971365788</c:v>
                </c:pt>
                <c:pt idx="1193">
                  <c:v>100.16067971365788</c:v>
                </c:pt>
                <c:pt idx="1194">
                  <c:v>100.16067971365788</c:v>
                </c:pt>
                <c:pt idx="1195">
                  <c:v>100.16067971365788</c:v>
                </c:pt>
                <c:pt idx="1196">
                  <c:v>100.16067971365788</c:v>
                </c:pt>
                <c:pt idx="1197">
                  <c:v>100.16067971365788</c:v>
                </c:pt>
                <c:pt idx="1198">
                  <c:v>100.16067971365788</c:v>
                </c:pt>
                <c:pt idx="1199">
                  <c:v>100.16067971365788</c:v>
                </c:pt>
                <c:pt idx="1200">
                  <c:v>100.16067971365788</c:v>
                </c:pt>
                <c:pt idx="1201">
                  <c:v>100.16067971365788</c:v>
                </c:pt>
                <c:pt idx="1202">
                  <c:v>100.16067971365788</c:v>
                </c:pt>
                <c:pt idx="1203">
                  <c:v>100.16067971365788</c:v>
                </c:pt>
                <c:pt idx="1204">
                  <c:v>100.16067971365788</c:v>
                </c:pt>
                <c:pt idx="1205">
                  <c:v>100.16067971365788</c:v>
                </c:pt>
                <c:pt idx="1206">
                  <c:v>100.16067971365788</c:v>
                </c:pt>
                <c:pt idx="1207">
                  <c:v>100.16067971365788</c:v>
                </c:pt>
                <c:pt idx="1208">
                  <c:v>100.16067971365788</c:v>
                </c:pt>
                <c:pt idx="1209">
                  <c:v>100.16067971365788</c:v>
                </c:pt>
                <c:pt idx="1210">
                  <c:v>100.16067971365788</c:v>
                </c:pt>
                <c:pt idx="1211">
                  <c:v>100.16067971365788</c:v>
                </c:pt>
                <c:pt idx="1212">
                  <c:v>100.16067971365788</c:v>
                </c:pt>
                <c:pt idx="1213">
                  <c:v>100.16067971365788</c:v>
                </c:pt>
                <c:pt idx="1214">
                  <c:v>100.16067971365788</c:v>
                </c:pt>
                <c:pt idx="1215">
                  <c:v>100.16067971365788</c:v>
                </c:pt>
                <c:pt idx="1216">
                  <c:v>100.16067971365788</c:v>
                </c:pt>
                <c:pt idx="1217">
                  <c:v>100.16067971365788</c:v>
                </c:pt>
                <c:pt idx="1218">
                  <c:v>100.16067971365788</c:v>
                </c:pt>
                <c:pt idx="1219">
                  <c:v>100.16067971365788</c:v>
                </c:pt>
                <c:pt idx="1220">
                  <c:v>100.16067971365788</c:v>
                </c:pt>
                <c:pt idx="1221">
                  <c:v>100.16067971365788</c:v>
                </c:pt>
                <c:pt idx="1222">
                  <c:v>100.16067971365788</c:v>
                </c:pt>
                <c:pt idx="1223">
                  <c:v>100.16067971365788</c:v>
                </c:pt>
                <c:pt idx="1224">
                  <c:v>100.16067971365788</c:v>
                </c:pt>
                <c:pt idx="1225">
                  <c:v>100.16067971365788</c:v>
                </c:pt>
                <c:pt idx="1226">
                  <c:v>100.16067971365788</c:v>
                </c:pt>
                <c:pt idx="1227">
                  <c:v>100.16067971365788</c:v>
                </c:pt>
                <c:pt idx="1228">
                  <c:v>100.16067971365788</c:v>
                </c:pt>
                <c:pt idx="1229">
                  <c:v>100.16067971365788</c:v>
                </c:pt>
                <c:pt idx="1230">
                  <c:v>100.16067971365788</c:v>
                </c:pt>
                <c:pt idx="1231">
                  <c:v>100.16067971365788</c:v>
                </c:pt>
                <c:pt idx="1232">
                  <c:v>100.16067971365788</c:v>
                </c:pt>
                <c:pt idx="1233">
                  <c:v>100.16067971365788</c:v>
                </c:pt>
                <c:pt idx="1234">
                  <c:v>100.16067971365788</c:v>
                </c:pt>
                <c:pt idx="1235">
                  <c:v>100.16067971365788</c:v>
                </c:pt>
                <c:pt idx="1236">
                  <c:v>100.16067971365788</c:v>
                </c:pt>
                <c:pt idx="1237">
                  <c:v>100.16067971365788</c:v>
                </c:pt>
                <c:pt idx="1238">
                  <c:v>100.16067971365788</c:v>
                </c:pt>
                <c:pt idx="1239">
                  <c:v>100.16067971365788</c:v>
                </c:pt>
                <c:pt idx="1240">
                  <c:v>100.16067971365788</c:v>
                </c:pt>
                <c:pt idx="1241">
                  <c:v>100.16067971365788</c:v>
                </c:pt>
                <c:pt idx="1242">
                  <c:v>100.16067971365788</c:v>
                </c:pt>
                <c:pt idx="1243">
                  <c:v>100.16067971365788</c:v>
                </c:pt>
                <c:pt idx="1244">
                  <c:v>100.16067971365788</c:v>
                </c:pt>
                <c:pt idx="1245">
                  <c:v>100.16067971365788</c:v>
                </c:pt>
                <c:pt idx="1246">
                  <c:v>100.16067971365788</c:v>
                </c:pt>
                <c:pt idx="1247">
                  <c:v>100.16067971365788</c:v>
                </c:pt>
                <c:pt idx="1248">
                  <c:v>100.16067971365788</c:v>
                </c:pt>
                <c:pt idx="1249">
                  <c:v>100.16067971365788</c:v>
                </c:pt>
                <c:pt idx="1250">
                  <c:v>100.16067971365788</c:v>
                </c:pt>
                <c:pt idx="1251">
                  <c:v>100.16067971365788</c:v>
                </c:pt>
                <c:pt idx="1252">
                  <c:v>100.16067971365788</c:v>
                </c:pt>
                <c:pt idx="1253">
                  <c:v>100.16067971365788</c:v>
                </c:pt>
                <c:pt idx="1254">
                  <c:v>100.16067971365788</c:v>
                </c:pt>
                <c:pt idx="1255">
                  <c:v>100.16067971365788</c:v>
                </c:pt>
                <c:pt idx="1256">
                  <c:v>100.16067971365788</c:v>
                </c:pt>
                <c:pt idx="1257">
                  <c:v>100.16067971365788</c:v>
                </c:pt>
                <c:pt idx="1258">
                  <c:v>100.16067971365788</c:v>
                </c:pt>
                <c:pt idx="1259">
                  <c:v>100.16067971365788</c:v>
                </c:pt>
                <c:pt idx="1260">
                  <c:v>100.16067971365788</c:v>
                </c:pt>
                <c:pt idx="1261">
                  <c:v>100.16067971365788</c:v>
                </c:pt>
                <c:pt idx="1262">
                  <c:v>100.16067971365788</c:v>
                </c:pt>
                <c:pt idx="1263">
                  <c:v>100.16067971365788</c:v>
                </c:pt>
                <c:pt idx="1264">
                  <c:v>100.16067971365788</c:v>
                </c:pt>
                <c:pt idx="1265">
                  <c:v>100.16067971365788</c:v>
                </c:pt>
                <c:pt idx="1266">
                  <c:v>100.16067971365788</c:v>
                </c:pt>
                <c:pt idx="1267">
                  <c:v>100.16067971365788</c:v>
                </c:pt>
                <c:pt idx="1268">
                  <c:v>100.16067971365788</c:v>
                </c:pt>
                <c:pt idx="1269">
                  <c:v>100.16067971365788</c:v>
                </c:pt>
                <c:pt idx="1270">
                  <c:v>100.16067971365788</c:v>
                </c:pt>
                <c:pt idx="1271">
                  <c:v>100.16067971365788</c:v>
                </c:pt>
                <c:pt idx="1272">
                  <c:v>100.16067971365788</c:v>
                </c:pt>
                <c:pt idx="1273">
                  <c:v>100.16067971365788</c:v>
                </c:pt>
                <c:pt idx="1274">
                  <c:v>100.16067971365788</c:v>
                </c:pt>
                <c:pt idx="1275">
                  <c:v>100.16067971365788</c:v>
                </c:pt>
                <c:pt idx="1276">
                  <c:v>100.16067971365788</c:v>
                </c:pt>
                <c:pt idx="1277">
                  <c:v>100.16067971365788</c:v>
                </c:pt>
                <c:pt idx="1278">
                  <c:v>100.16067971365788</c:v>
                </c:pt>
                <c:pt idx="1279">
                  <c:v>100.16067971365788</c:v>
                </c:pt>
                <c:pt idx="1280">
                  <c:v>100.16067971365788</c:v>
                </c:pt>
                <c:pt idx="1281">
                  <c:v>100.16067971365788</c:v>
                </c:pt>
                <c:pt idx="1282">
                  <c:v>100.16067971365788</c:v>
                </c:pt>
                <c:pt idx="1283">
                  <c:v>100.16067971365788</c:v>
                </c:pt>
                <c:pt idx="1284">
                  <c:v>100.16067971365788</c:v>
                </c:pt>
                <c:pt idx="1285">
                  <c:v>100.16067971365788</c:v>
                </c:pt>
                <c:pt idx="1286">
                  <c:v>100.16067971365788</c:v>
                </c:pt>
                <c:pt idx="1287">
                  <c:v>100.16067971365788</c:v>
                </c:pt>
                <c:pt idx="1288">
                  <c:v>100.16067971365788</c:v>
                </c:pt>
                <c:pt idx="1289">
                  <c:v>100.16067971365788</c:v>
                </c:pt>
                <c:pt idx="1290">
                  <c:v>100.16067971365788</c:v>
                </c:pt>
                <c:pt idx="1291">
                  <c:v>100.16067971365788</c:v>
                </c:pt>
                <c:pt idx="1292">
                  <c:v>100.16067971365788</c:v>
                </c:pt>
                <c:pt idx="1293">
                  <c:v>100.16067971365788</c:v>
                </c:pt>
                <c:pt idx="1294">
                  <c:v>100.16067971365788</c:v>
                </c:pt>
                <c:pt idx="1295">
                  <c:v>100.16067971365788</c:v>
                </c:pt>
                <c:pt idx="1296">
                  <c:v>100.16067971365788</c:v>
                </c:pt>
                <c:pt idx="1297">
                  <c:v>100.16067971365788</c:v>
                </c:pt>
                <c:pt idx="1298">
                  <c:v>100.16067971365788</c:v>
                </c:pt>
                <c:pt idx="1299">
                  <c:v>100.16067971365788</c:v>
                </c:pt>
                <c:pt idx="1300">
                  <c:v>100.16067971365788</c:v>
                </c:pt>
                <c:pt idx="1301">
                  <c:v>100.16067971365788</c:v>
                </c:pt>
                <c:pt idx="1302">
                  <c:v>100.16067971365788</c:v>
                </c:pt>
                <c:pt idx="1303">
                  <c:v>100.16067971365788</c:v>
                </c:pt>
                <c:pt idx="1304">
                  <c:v>100.16067971365788</c:v>
                </c:pt>
                <c:pt idx="1305">
                  <c:v>100.16067971365788</c:v>
                </c:pt>
                <c:pt idx="1306">
                  <c:v>100.16067971365788</c:v>
                </c:pt>
                <c:pt idx="1307">
                  <c:v>100.16067971365788</c:v>
                </c:pt>
                <c:pt idx="1308">
                  <c:v>100.16067971365788</c:v>
                </c:pt>
                <c:pt idx="1309">
                  <c:v>100.16067971365788</c:v>
                </c:pt>
                <c:pt idx="1310">
                  <c:v>100.16067971365788</c:v>
                </c:pt>
                <c:pt idx="1311">
                  <c:v>100.16067971365788</c:v>
                </c:pt>
                <c:pt idx="1312">
                  <c:v>100.16067971365788</c:v>
                </c:pt>
                <c:pt idx="1313">
                  <c:v>100.16067971365788</c:v>
                </c:pt>
                <c:pt idx="1314">
                  <c:v>100.16067971365788</c:v>
                </c:pt>
                <c:pt idx="1315">
                  <c:v>100.16067971365788</c:v>
                </c:pt>
                <c:pt idx="1316">
                  <c:v>100.16067971365788</c:v>
                </c:pt>
                <c:pt idx="1317">
                  <c:v>100.16067971365788</c:v>
                </c:pt>
                <c:pt idx="1318">
                  <c:v>100.16067971365788</c:v>
                </c:pt>
                <c:pt idx="1319">
                  <c:v>100.16067971365788</c:v>
                </c:pt>
                <c:pt idx="1320">
                  <c:v>100.16067971365788</c:v>
                </c:pt>
                <c:pt idx="1321">
                  <c:v>100.16067971365788</c:v>
                </c:pt>
                <c:pt idx="1322">
                  <c:v>100.16067971365788</c:v>
                </c:pt>
                <c:pt idx="1323">
                  <c:v>100.16067971365788</c:v>
                </c:pt>
                <c:pt idx="1324">
                  <c:v>100.16067971365788</c:v>
                </c:pt>
                <c:pt idx="1325">
                  <c:v>100.16067971365788</c:v>
                </c:pt>
                <c:pt idx="1326">
                  <c:v>100.16067971365788</c:v>
                </c:pt>
                <c:pt idx="1327">
                  <c:v>100.16067971365788</c:v>
                </c:pt>
                <c:pt idx="1328">
                  <c:v>100.16067971365788</c:v>
                </c:pt>
                <c:pt idx="1329">
                  <c:v>100.16067971365788</c:v>
                </c:pt>
                <c:pt idx="1330">
                  <c:v>100.16067971365788</c:v>
                </c:pt>
                <c:pt idx="1331">
                  <c:v>100.16067971365788</c:v>
                </c:pt>
                <c:pt idx="1332">
                  <c:v>100.16067971365788</c:v>
                </c:pt>
                <c:pt idx="1333">
                  <c:v>100.16067971365788</c:v>
                </c:pt>
                <c:pt idx="1334">
                  <c:v>100.16067971365788</c:v>
                </c:pt>
                <c:pt idx="1335">
                  <c:v>100.16067971365788</c:v>
                </c:pt>
                <c:pt idx="1336">
                  <c:v>100.1470525251116</c:v>
                </c:pt>
                <c:pt idx="1337">
                  <c:v>100.1470525251116</c:v>
                </c:pt>
                <c:pt idx="1338">
                  <c:v>100.1470525251116</c:v>
                </c:pt>
                <c:pt idx="1339">
                  <c:v>100.13342533656528</c:v>
                </c:pt>
                <c:pt idx="1340">
                  <c:v>100.13342533656528</c:v>
                </c:pt>
                <c:pt idx="1341">
                  <c:v>100.13342533656528</c:v>
                </c:pt>
                <c:pt idx="1342">
                  <c:v>100.13342533656528</c:v>
                </c:pt>
                <c:pt idx="1343">
                  <c:v>100.13342533656528</c:v>
                </c:pt>
                <c:pt idx="1344">
                  <c:v>100.13342533656528</c:v>
                </c:pt>
                <c:pt idx="1345">
                  <c:v>100.13342533656528</c:v>
                </c:pt>
                <c:pt idx="1346">
                  <c:v>100.13342533656528</c:v>
                </c:pt>
                <c:pt idx="1347">
                  <c:v>100.13342533656528</c:v>
                </c:pt>
                <c:pt idx="1348">
                  <c:v>100.13342533656528</c:v>
                </c:pt>
                <c:pt idx="1349">
                  <c:v>100.13342533656528</c:v>
                </c:pt>
                <c:pt idx="1350">
                  <c:v>100.1470525251116</c:v>
                </c:pt>
                <c:pt idx="1351">
                  <c:v>100.1470525251116</c:v>
                </c:pt>
                <c:pt idx="1352">
                  <c:v>100.1470525251116</c:v>
                </c:pt>
                <c:pt idx="1353">
                  <c:v>100.1470525251116</c:v>
                </c:pt>
                <c:pt idx="1354">
                  <c:v>100.1470525251116</c:v>
                </c:pt>
                <c:pt idx="1355">
                  <c:v>100.1470525251116</c:v>
                </c:pt>
                <c:pt idx="1356">
                  <c:v>100.1470525251116</c:v>
                </c:pt>
                <c:pt idx="1357">
                  <c:v>100.1470525251116</c:v>
                </c:pt>
                <c:pt idx="1358">
                  <c:v>100.1470525251116</c:v>
                </c:pt>
                <c:pt idx="1359">
                  <c:v>100.1470525251116</c:v>
                </c:pt>
                <c:pt idx="1360">
                  <c:v>100.13342533656528</c:v>
                </c:pt>
                <c:pt idx="1361">
                  <c:v>100.13342533656528</c:v>
                </c:pt>
                <c:pt idx="1362">
                  <c:v>100.13342533656528</c:v>
                </c:pt>
                <c:pt idx="1363">
                  <c:v>100.13342533656528</c:v>
                </c:pt>
                <c:pt idx="1364">
                  <c:v>100.13342533656528</c:v>
                </c:pt>
                <c:pt idx="1365">
                  <c:v>100.13342533656528</c:v>
                </c:pt>
                <c:pt idx="1366">
                  <c:v>100.13342533656528</c:v>
                </c:pt>
                <c:pt idx="1367">
                  <c:v>100.1470525251116</c:v>
                </c:pt>
                <c:pt idx="1368">
                  <c:v>100.1470525251116</c:v>
                </c:pt>
                <c:pt idx="1369">
                  <c:v>100.1470525251116</c:v>
                </c:pt>
                <c:pt idx="1370">
                  <c:v>100.1470525251116</c:v>
                </c:pt>
                <c:pt idx="1371">
                  <c:v>100.1470525251116</c:v>
                </c:pt>
                <c:pt idx="1372">
                  <c:v>100.1470525251116</c:v>
                </c:pt>
                <c:pt idx="1373">
                  <c:v>100.1470525251116</c:v>
                </c:pt>
                <c:pt idx="1374">
                  <c:v>100.16067971365788</c:v>
                </c:pt>
                <c:pt idx="1375">
                  <c:v>100.16067971365788</c:v>
                </c:pt>
                <c:pt idx="1376">
                  <c:v>100.16067971365788</c:v>
                </c:pt>
                <c:pt idx="1377">
                  <c:v>100.16067971365788</c:v>
                </c:pt>
                <c:pt idx="1378">
                  <c:v>100.16067971365788</c:v>
                </c:pt>
                <c:pt idx="1379">
                  <c:v>100.16067971365788</c:v>
                </c:pt>
                <c:pt idx="1380">
                  <c:v>100.16067971365788</c:v>
                </c:pt>
                <c:pt idx="1381">
                  <c:v>100.16067971365788</c:v>
                </c:pt>
                <c:pt idx="1382">
                  <c:v>100.16067971365788</c:v>
                </c:pt>
                <c:pt idx="1383">
                  <c:v>100.16067971365788</c:v>
                </c:pt>
                <c:pt idx="1384">
                  <c:v>100.16067971365788</c:v>
                </c:pt>
                <c:pt idx="1385">
                  <c:v>100.16067971365788</c:v>
                </c:pt>
                <c:pt idx="1386">
                  <c:v>100.16067971365788</c:v>
                </c:pt>
                <c:pt idx="1387">
                  <c:v>100.16067971365788</c:v>
                </c:pt>
                <c:pt idx="1388">
                  <c:v>100.16067971365788</c:v>
                </c:pt>
                <c:pt idx="1389">
                  <c:v>100.16067971365788</c:v>
                </c:pt>
                <c:pt idx="1390">
                  <c:v>100.16067971365788</c:v>
                </c:pt>
                <c:pt idx="1391">
                  <c:v>100.16067971365788</c:v>
                </c:pt>
                <c:pt idx="1392">
                  <c:v>100.16067971365788</c:v>
                </c:pt>
                <c:pt idx="1393">
                  <c:v>100.16067971365788</c:v>
                </c:pt>
                <c:pt idx="1394">
                  <c:v>100.16067971365788</c:v>
                </c:pt>
                <c:pt idx="1395">
                  <c:v>100.16067971365788</c:v>
                </c:pt>
                <c:pt idx="1396">
                  <c:v>100.16067971365788</c:v>
                </c:pt>
                <c:pt idx="1397">
                  <c:v>100.16067971365788</c:v>
                </c:pt>
                <c:pt idx="1398">
                  <c:v>100.16067971365788</c:v>
                </c:pt>
                <c:pt idx="1399">
                  <c:v>100.16067971365788</c:v>
                </c:pt>
                <c:pt idx="1400">
                  <c:v>100.16067971365788</c:v>
                </c:pt>
                <c:pt idx="1401">
                  <c:v>100.16067971365788</c:v>
                </c:pt>
                <c:pt idx="1402">
                  <c:v>100.16067971365788</c:v>
                </c:pt>
                <c:pt idx="1403">
                  <c:v>100.16067971365788</c:v>
                </c:pt>
                <c:pt idx="1404">
                  <c:v>100.16067971365788</c:v>
                </c:pt>
                <c:pt idx="1405">
                  <c:v>100.16067971365788</c:v>
                </c:pt>
                <c:pt idx="1406">
                  <c:v>100.16067971365788</c:v>
                </c:pt>
                <c:pt idx="1407">
                  <c:v>100.16067971365788</c:v>
                </c:pt>
                <c:pt idx="1408">
                  <c:v>100.16067971365788</c:v>
                </c:pt>
                <c:pt idx="1409">
                  <c:v>100.16067971365788</c:v>
                </c:pt>
                <c:pt idx="1410">
                  <c:v>100.16067971365788</c:v>
                </c:pt>
                <c:pt idx="1411">
                  <c:v>100.16067971365788</c:v>
                </c:pt>
                <c:pt idx="1412">
                  <c:v>100.16067971365788</c:v>
                </c:pt>
                <c:pt idx="1413">
                  <c:v>100.16067971365788</c:v>
                </c:pt>
                <c:pt idx="1414">
                  <c:v>100.16067971365788</c:v>
                </c:pt>
                <c:pt idx="1415">
                  <c:v>100.16067971365788</c:v>
                </c:pt>
                <c:pt idx="1416">
                  <c:v>100.16067971365788</c:v>
                </c:pt>
                <c:pt idx="1417">
                  <c:v>100.16067971365788</c:v>
                </c:pt>
                <c:pt idx="1418">
                  <c:v>100.16067971365788</c:v>
                </c:pt>
                <c:pt idx="1419">
                  <c:v>100.16067971365788</c:v>
                </c:pt>
                <c:pt idx="1420">
                  <c:v>100.16067971365788</c:v>
                </c:pt>
                <c:pt idx="1421">
                  <c:v>100.16067971365788</c:v>
                </c:pt>
                <c:pt idx="1422">
                  <c:v>100.16067971365788</c:v>
                </c:pt>
                <c:pt idx="1423">
                  <c:v>100.16067971365788</c:v>
                </c:pt>
                <c:pt idx="1424">
                  <c:v>100.16067971365788</c:v>
                </c:pt>
                <c:pt idx="1425">
                  <c:v>100.16067971365788</c:v>
                </c:pt>
                <c:pt idx="1426">
                  <c:v>100.16067971365788</c:v>
                </c:pt>
                <c:pt idx="1427">
                  <c:v>100.16067971365788</c:v>
                </c:pt>
                <c:pt idx="1428">
                  <c:v>100.16067971365788</c:v>
                </c:pt>
                <c:pt idx="1429">
                  <c:v>100.16067971365788</c:v>
                </c:pt>
                <c:pt idx="1430">
                  <c:v>100.16067971365788</c:v>
                </c:pt>
                <c:pt idx="1431">
                  <c:v>100.16067971365788</c:v>
                </c:pt>
                <c:pt idx="1432">
                  <c:v>100.16067971365788</c:v>
                </c:pt>
                <c:pt idx="1433">
                  <c:v>100.16067971365788</c:v>
                </c:pt>
                <c:pt idx="1434">
                  <c:v>100.16067971365788</c:v>
                </c:pt>
                <c:pt idx="1435">
                  <c:v>100.16067971365788</c:v>
                </c:pt>
                <c:pt idx="1436">
                  <c:v>100.16067971365788</c:v>
                </c:pt>
                <c:pt idx="1437">
                  <c:v>100.1470525251116</c:v>
                </c:pt>
                <c:pt idx="1438">
                  <c:v>100.1470525251116</c:v>
                </c:pt>
                <c:pt idx="1439">
                  <c:v>100.1470525251116</c:v>
                </c:pt>
                <c:pt idx="1440">
                  <c:v>100.1470525251116</c:v>
                </c:pt>
                <c:pt idx="1441">
                  <c:v>100.1470525251116</c:v>
                </c:pt>
                <c:pt idx="1442">
                  <c:v>100.1470525251116</c:v>
                </c:pt>
                <c:pt idx="1443">
                  <c:v>100.1470525251116</c:v>
                </c:pt>
                <c:pt idx="1444">
                  <c:v>100.1470525251116</c:v>
                </c:pt>
                <c:pt idx="1445">
                  <c:v>100.1470525251116</c:v>
                </c:pt>
                <c:pt idx="1446">
                  <c:v>100.1470525251116</c:v>
                </c:pt>
                <c:pt idx="1447">
                  <c:v>100.1470525251116</c:v>
                </c:pt>
                <c:pt idx="1448">
                  <c:v>100.1470525251116</c:v>
                </c:pt>
                <c:pt idx="1449">
                  <c:v>100.1470525251116</c:v>
                </c:pt>
                <c:pt idx="1450">
                  <c:v>100.1470525251116</c:v>
                </c:pt>
                <c:pt idx="1451">
                  <c:v>100.16067971365788</c:v>
                </c:pt>
                <c:pt idx="1452">
                  <c:v>100.16067971365788</c:v>
                </c:pt>
                <c:pt idx="1453">
                  <c:v>100.16067971365788</c:v>
                </c:pt>
                <c:pt idx="1454">
                  <c:v>100.16067971365788</c:v>
                </c:pt>
                <c:pt idx="1455">
                  <c:v>100.16067971365788</c:v>
                </c:pt>
                <c:pt idx="1456">
                  <c:v>100.16067971365788</c:v>
                </c:pt>
                <c:pt idx="1457">
                  <c:v>100.16067971365788</c:v>
                </c:pt>
                <c:pt idx="1458">
                  <c:v>100.16067971365788</c:v>
                </c:pt>
                <c:pt idx="1459">
                  <c:v>100.16067971365788</c:v>
                </c:pt>
                <c:pt idx="1460">
                  <c:v>100.16067971365788</c:v>
                </c:pt>
                <c:pt idx="1461">
                  <c:v>100.16067971365788</c:v>
                </c:pt>
                <c:pt idx="1462">
                  <c:v>100.16067971365788</c:v>
                </c:pt>
                <c:pt idx="1463">
                  <c:v>100.1470525251116</c:v>
                </c:pt>
                <c:pt idx="1464">
                  <c:v>100.13342533656528</c:v>
                </c:pt>
                <c:pt idx="1465">
                  <c:v>100.11979814801889</c:v>
                </c:pt>
                <c:pt idx="1466">
                  <c:v>100.11979814801889</c:v>
                </c:pt>
                <c:pt idx="1467">
                  <c:v>100.11979814801889</c:v>
                </c:pt>
                <c:pt idx="1468">
                  <c:v>100.11979814801889</c:v>
                </c:pt>
                <c:pt idx="1469">
                  <c:v>100.11979814801889</c:v>
                </c:pt>
                <c:pt idx="1470">
                  <c:v>100.11979814801889</c:v>
                </c:pt>
                <c:pt idx="1471">
                  <c:v>100.11979814801889</c:v>
                </c:pt>
                <c:pt idx="1472">
                  <c:v>100.11979814801889</c:v>
                </c:pt>
                <c:pt idx="1473">
                  <c:v>100.10617095947258</c:v>
                </c:pt>
                <c:pt idx="1474">
                  <c:v>100.10617095947258</c:v>
                </c:pt>
                <c:pt idx="1475">
                  <c:v>100.0925437709263</c:v>
                </c:pt>
                <c:pt idx="1476">
                  <c:v>100.0925437709263</c:v>
                </c:pt>
                <c:pt idx="1477">
                  <c:v>100.10617095947258</c:v>
                </c:pt>
                <c:pt idx="1478">
                  <c:v>100.11979814801889</c:v>
                </c:pt>
                <c:pt idx="1479">
                  <c:v>100.13342533656528</c:v>
                </c:pt>
                <c:pt idx="1480">
                  <c:v>100.13342533656528</c:v>
                </c:pt>
                <c:pt idx="1481">
                  <c:v>100.13342533656528</c:v>
                </c:pt>
                <c:pt idx="1482">
                  <c:v>100.13342533656528</c:v>
                </c:pt>
                <c:pt idx="1483">
                  <c:v>100.13342533656528</c:v>
                </c:pt>
                <c:pt idx="1484">
                  <c:v>100.13342533656528</c:v>
                </c:pt>
                <c:pt idx="1485">
                  <c:v>100.13342533656528</c:v>
                </c:pt>
                <c:pt idx="1486">
                  <c:v>100.13342533656528</c:v>
                </c:pt>
                <c:pt idx="1487">
                  <c:v>100.1470525251116</c:v>
                </c:pt>
                <c:pt idx="1488">
                  <c:v>100.1470525251116</c:v>
                </c:pt>
                <c:pt idx="1489">
                  <c:v>100.16067971365788</c:v>
                </c:pt>
                <c:pt idx="1490">
                  <c:v>100.16067971365788</c:v>
                </c:pt>
                <c:pt idx="1491">
                  <c:v>100.16067971365788</c:v>
                </c:pt>
                <c:pt idx="1492">
                  <c:v>100.16067971365788</c:v>
                </c:pt>
                <c:pt idx="1493">
                  <c:v>100.16067971365788</c:v>
                </c:pt>
                <c:pt idx="1494">
                  <c:v>100.16067971365788</c:v>
                </c:pt>
                <c:pt idx="1495">
                  <c:v>100.16067971365788</c:v>
                </c:pt>
                <c:pt idx="1496">
                  <c:v>100.16067971365788</c:v>
                </c:pt>
                <c:pt idx="1497">
                  <c:v>100.16067971365788</c:v>
                </c:pt>
                <c:pt idx="1498">
                  <c:v>100.16067971365788</c:v>
                </c:pt>
                <c:pt idx="1499">
                  <c:v>100.16067971365788</c:v>
                </c:pt>
                <c:pt idx="1500">
                  <c:v>100.16067971365788</c:v>
                </c:pt>
                <c:pt idx="1501">
                  <c:v>100.16067971365788</c:v>
                </c:pt>
                <c:pt idx="1502">
                  <c:v>100.16067971365788</c:v>
                </c:pt>
                <c:pt idx="1503">
                  <c:v>100.16067971365788</c:v>
                </c:pt>
                <c:pt idx="1504">
                  <c:v>100.16067971365788</c:v>
                </c:pt>
                <c:pt idx="1505">
                  <c:v>100.16067971365788</c:v>
                </c:pt>
                <c:pt idx="1506">
                  <c:v>100.16067971365788</c:v>
                </c:pt>
                <c:pt idx="1507">
                  <c:v>100.16067971365788</c:v>
                </c:pt>
                <c:pt idx="1508">
                  <c:v>100.16067971365788</c:v>
                </c:pt>
                <c:pt idx="1509">
                  <c:v>100.16067971365788</c:v>
                </c:pt>
                <c:pt idx="1510">
                  <c:v>100.16067971365788</c:v>
                </c:pt>
                <c:pt idx="1511">
                  <c:v>100.16067971365788</c:v>
                </c:pt>
                <c:pt idx="1512">
                  <c:v>100.16067971365788</c:v>
                </c:pt>
                <c:pt idx="1513">
                  <c:v>100.16067971365788</c:v>
                </c:pt>
                <c:pt idx="1514">
                  <c:v>100.16067971365788</c:v>
                </c:pt>
                <c:pt idx="1515">
                  <c:v>100.16067971365788</c:v>
                </c:pt>
                <c:pt idx="1516">
                  <c:v>100.16067971365788</c:v>
                </c:pt>
                <c:pt idx="1517">
                  <c:v>100.16067971365788</c:v>
                </c:pt>
                <c:pt idx="1518">
                  <c:v>100.16067971365788</c:v>
                </c:pt>
                <c:pt idx="1519">
                  <c:v>100.16067971365788</c:v>
                </c:pt>
                <c:pt idx="1520">
                  <c:v>100.16067971365788</c:v>
                </c:pt>
                <c:pt idx="1521">
                  <c:v>100.16067971365788</c:v>
                </c:pt>
                <c:pt idx="1522">
                  <c:v>100.16067971365788</c:v>
                </c:pt>
                <c:pt idx="1523">
                  <c:v>100.16067971365788</c:v>
                </c:pt>
                <c:pt idx="1524">
                  <c:v>100.16067971365788</c:v>
                </c:pt>
                <c:pt idx="1525">
                  <c:v>100.16067971365788</c:v>
                </c:pt>
                <c:pt idx="1526">
                  <c:v>100.16067971365788</c:v>
                </c:pt>
                <c:pt idx="1527">
                  <c:v>100.16067971365788</c:v>
                </c:pt>
                <c:pt idx="1528">
                  <c:v>100.16067971365788</c:v>
                </c:pt>
                <c:pt idx="1529">
                  <c:v>100.16067971365788</c:v>
                </c:pt>
                <c:pt idx="1530">
                  <c:v>100.16067971365788</c:v>
                </c:pt>
                <c:pt idx="1531">
                  <c:v>100.16067971365788</c:v>
                </c:pt>
                <c:pt idx="1532">
                  <c:v>100.16067971365788</c:v>
                </c:pt>
                <c:pt idx="1533">
                  <c:v>100.16067971365788</c:v>
                </c:pt>
                <c:pt idx="1534">
                  <c:v>100.16067971365788</c:v>
                </c:pt>
                <c:pt idx="1535">
                  <c:v>100.16067971365788</c:v>
                </c:pt>
                <c:pt idx="1536">
                  <c:v>100.16067971365788</c:v>
                </c:pt>
                <c:pt idx="1537">
                  <c:v>100.16067971365788</c:v>
                </c:pt>
                <c:pt idx="1538">
                  <c:v>100.16067971365788</c:v>
                </c:pt>
                <c:pt idx="1539">
                  <c:v>100.16067971365788</c:v>
                </c:pt>
                <c:pt idx="1540">
                  <c:v>100.16067971365788</c:v>
                </c:pt>
                <c:pt idx="1541">
                  <c:v>100.16067971365788</c:v>
                </c:pt>
                <c:pt idx="1542">
                  <c:v>100.16067971365788</c:v>
                </c:pt>
                <c:pt idx="1543">
                  <c:v>100.16067971365788</c:v>
                </c:pt>
                <c:pt idx="1544">
                  <c:v>100.16067971365788</c:v>
                </c:pt>
                <c:pt idx="1545">
                  <c:v>100.16067971365788</c:v>
                </c:pt>
                <c:pt idx="1546">
                  <c:v>100.16067971365788</c:v>
                </c:pt>
                <c:pt idx="1547">
                  <c:v>100.16067971365788</c:v>
                </c:pt>
                <c:pt idx="1548">
                  <c:v>100.16067971365788</c:v>
                </c:pt>
                <c:pt idx="1549">
                  <c:v>100.16067971365788</c:v>
                </c:pt>
                <c:pt idx="1550">
                  <c:v>100.16067971365788</c:v>
                </c:pt>
                <c:pt idx="1551">
                  <c:v>100.16067971365788</c:v>
                </c:pt>
                <c:pt idx="1552">
                  <c:v>100.16067971365788</c:v>
                </c:pt>
                <c:pt idx="1553">
                  <c:v>100.16067971365788</c:v>
                </c:pt>
                <c:pt idx="1554">
                  <c:v>100.16067971365788</c:v>
                </c:pt>
                <c:pt idx="1555">
                  <c:v>100.16067971365788</c:v>
                </c:pt>
                <c:pt idx="1556">
                  <c:v>100.16067971365788</c:v>
                </c:pt>
                <c:pt idx="1557">
                  <c:v>100.1470525251116</c:v>
                </c:pt>
                <c:pt idx="1558">
                  <c:v>100.1470525251116</c:v>
                </c:pt>
                <c:pt idx="1559">
                  <c:v>100.1470525251116</c:v>
                </c:pt>
                <c:pt idx="1560">
                  <c:v>100.1470525251116</c:v>
                </c:pt>
                <c:pt idx="1561">
                  <c:v>100.1470525251116</c:v>
                </c:pt>
                <c:pt idx="1562">
                  <c:v>100.1470525251116</c:v>
                </c:pt>
                <c:pt idx="1563">
                  <c:v>100.1470525251116</c:v>
                </c:pt>
                <c:pt idx="1564">
                  <c:v>100.1470525251116</c:v>
                </c:pt>
                <c:pt idx="1565">
                  <c:v>100.1470525251116</c:v>
                </c:pt>
                <c:pt idx="1566">
                  <c:v>100.1470525251116</c:v>
                </c:pt>
                <c:pt idx="1567">
                  <c:v>100.1470525251116</c:v>
                </c:pt>
                <c:pt idx="1568">
                  <c:v>100.1470525251116</c:v>
                </c:pt>
                <c:pt idx="1569">
                  <c:v>100.1470525251116</c:v>
                </c:pt>
                <c:pt idx="1570">
                  <c:v>100.1470525251116</c:v>
                </c:pt>
                <c:pt idx="1571">
                  <c:v>100.16067971365788</c:v>
                </c:pt>
                <c:pt idx="1572">
                  <c:v>100.16067971365788</c:v>
                </c:pt>
                <c:pt idx="1573">
                  <c:v>100.16067971365788</c:v>
                </c:pt>
                <c:pt idx="1574">
                  <c:v>100.1470525251116</c:v>
                </c:pt>
                <c:pt idx="1575">
                  <c:v>100.1470525251116</c:v>
                </c:pt>
                <c:pt idx="1576">
                  <c:v>100.1470525251116</c:v>
                </c:pt>
                <c:pt idx="1577">
                  <c:v>100.13342533656528</c:v>
                </c:pt>
                <c:pt idx="1578">
                  <c:v>100.13342533656528</c:v>
                </c:pt>
                <c:pt idx="1579">
                  <c:v>100.13342533656528</c:v>
                </c:pt>
                <c:pt idx="1580">
                  <c:v>100.13342533656528</c:v>
                </c:pt>
                <c:pt idx="1581">
                  <c:v>100.11979814801889</c:v>
                </c:pt>
                <c:pt idx="1582">
                  <c:v>100.11979814801889</c:v>
                </c:pt>
                <c:pt idx="1583">
                  <c:v>100.11979814801889</c:v>
                </c:pt>
                <c:pt idx="1584">
                  <c:v>100.11979814801889</c:v>
                </c:pt>
                <c:pt idx="1585">
                  <c:v>100.11979814801889</c:v>
                </c:pt>
                <c:pt idx="1586">
                  <c:v>100.11979814801889</c:v>
                </c:pt>
                <c:pt idx="1587">
                  <c:v>100.11979814801889</c:v>
                </c:pt>
                <c:pt idx="1588">
                  <c:v>100.13342533656528</c:v>
                </c:pt>
                <c:pt idx="1589">
                  <c:v>100.11979814801889</c:v>
                </c:pt>
                <c:pt idx="1590">
                  <c:v>100.11979814801889</c:v>
                </c:pt>
                <c:pt idx="1591">
                  <c:v>100.13342533656528</c:v>
                </c:pt>
                <c:pt idx="1592">
                  <c:v>100.13342533656528</c:v>
                </c:pt>
                <c:pt idx="1593">
                  <c:v>100.13342533656528</c:v>
                </c:pt>
                <c:pt idx="1594">
                  <c:v>100.13342533656528</c:v>
                </c:pt>
                <c:pt idx="1595">
                  <c:v>100.1470525251116</c:v>
                </c:pt>
                <c:pt idx="1596">
                  <c:v>100.1470525251116</c:v>
                </c:pt>
                <c:pt idx="1597">
                  <c:v>100.1470525251116</c:v>
                </c:pt>
                <c:pt idx="1598">
                  <c:v>100.13342533656528</c:v>
                </c:pt>
                <c:pt idx="1599">
                  <c:v>100.13342533656528</c:v>
                </c:pt>
                <c:pt idx="1600">
                  <c:v>100.13342533656528</c:v>
                </c:pt>
                <c:pt idx="1601">
                  <c:v>100.13342533656528</c:v>
                </c:pt>
                <c:pt idx="1602">
                  <c:v>100.13342533656528</c:v>
                </c:pt>
                <c:pt idx="1603">
                  <c:v>100.1470525251116</c:v>
                </c:pt>
                <c:pt idx="1604">
                  <c:v>100.13342533656528</c:v>
                </c:pt>
                <c:pt idx="1605">
                  <c:v>100.13342533656528</c:v>
                </c:pt>
                <c:pt idx="1606">
                  <c:v>100.13342533656528</c:v>
                </c:pt>
                <c:pt idx="1607">
                  <c:v>100.13342533656528</c:v>
                </c:pt>
                <c:pt idx="1608">
                  <c:v>100.13342533656528</c:v>
                </c:pt>
                <c:pt idx="1609">
                  <c:v>100.13342533656528</c:v>
                </c:pt>
                <c:pt idx="1610">
                  <c:v>100.13342533656528</c:v>
                </c:pt>
                <c:pt idx="1611">
                  <c:v>100.13342533656528</c:v>
                </c:pt>
                <c:pt idx="1612">
                  <c:v>100.1470525251116</c:v>
                </c:pt>
                <c:pt idx="1613">
                  <c:v>100.1470525251116</c:v>
                </c:pt>
                <c:pt idx="1614">
                  <c:v>100.1470525251116</c:v>
                </c:pt>
                <c:pt idx="1615">
                  <c:v>100.1470525251116</c:v>
                </c:pt>
                <c:pt idx="1616">
                  <c:v>100.1470525251116</c:v>
                </c:pt>
                <c:pt idx="1617">
                  <c:v>100.1470525251116</c:v>
                </c:pt>
                <c:pt idx="1618">
                  <c:v>100.16067971365788</c:v>
                </c:pt>
                <c:pt idx="1619">
                  <c:v>100.16067971365788</c:v>
                </c:pt>
                <c:pt idx="1620">
                  <c:v>100.1470525251116</c:v>
                </c:pt>
                <c:pt idx="1621">
                  <c:v>100.1470525251116</c:v>
                </c:pt>
                <c:pt idx="1622">
                  <c:v>100.1470525251116</c:v>
                </c:pt>
                <c:pt idx="1623">
                  <c:v>100.1470525251116</c:v>
                </c:pt>
                <c:pt idx="1624">
                  <c:v>100.1470525251116</c:v>
                </c:pt>
                <c:pt idx="1625">
                  <c:v>100.13342533656528</c:v>
                </c:pt>
                <c:pt idx="1626">
                  <c:v>100.13342533656528</c:v>
                </c:pt>
                <c:pt idx="1627">
                  <c:v>100.11979814801889</c:v>
                </c:pt>
                <c:pt idx="1628">
                  <c:v>100.10617095947258</c:v>
                </c:pt>
                <c:pt idx="1629">
                  <c:v>100.10617095947258</c:v>
                </c:pt>
                <c:pt idx="1630">
                  <c:v>100.10617095947258</c:v>
                </c:pt>
                <c:pt idx="1631">
                  <c:v>100.10617095947258</c:v>
                </c:pt>
                <c:pt idx="1632">
                  <c:v>100.0925437709263</c:v>
                </c:pt>
                <c:pt idx="1633">
                  <c:v>100.0925437709263</c:v>
                </c:pt>
                <c:pt idx="1634">
                  <c:v>100.10617095947258</c:v>
                </c:pt>
                <c:pt idx="1635">
                  <c:v>100.10617095947258</c:v>
                </c:pt>
                <c:pt idx="1636">
                  <c:v>100.10617095947258</c:v>
                </c:pt>
                <c:pt idx="1637">
                  <c:v>100.10617095947258</c:v>
                </c:pt>
                <c:pt idx="1638">
                  <c:v>100.10617095947258</c:v>
                </c:pt>
                <c:pt idx="1639">
                  <c:v>100.11979814801889</c:v>
                </c:pt>
                <c:pt idx="1640">
                  <c:v>100.11979814801889</c:v>
                </c:pt>
                <c:pt idx="1641">
                  <c:v>100.11979814801889</c:v>
                </c:pt>
                <c:pt idx="1642">
                  <c:v>100.13342533656528</c:v>
                </c:pt>
                <c:pt idx="1643">
                  <c:v>100.11979814801889</c:v>
                </c:pt>
                <c:pt idx="1644">
                  <c:v>100.10617095947258</c:v>
                </c:pt>
                <c:pt idx="1645">
                  <c:v>100.10617095947258</c:v>
                </c:pt>
                <c:pt idx="1646">
                  <c:v>100.11979814801889</c:v>
                </c:pt>
                <c:pt idx="1647">
                  <c:v>100.11979814801889</c:v>
                </c:pt>
                <c:pt idx="1648">
                  <c:v>100.10617095947258</c:v>
                </c:pt>
                <c:pt idx="1649">
                  <c:v>100.10617095947258</c:v>
                </c:pt>
                <c:pt idx="1650">
                  <c:v>100.10617095947258</c:v>
                </c:pt>
                <c:pt idx="1651">
                  <c:v>100.10617095947258</c:v>
                </c:pt>
                <c:pt idx="1652">
                  <c:v>100.10617095947258</c:v>
                </c:pt>
                <c:pt idx="1653">
                  <c:v>100.10617095947258</c:v>
                </c:pt>
                <c:pt idx="1654">
                  <c:v>100.0925437709263</c:v>
                </c:pt>
                <c:pt idx="1655">
                  <c:v>100.10617095947258</c:v>
                </c:pt>
                <c:pt idx="1656">
                  <c:v>100.10617095947258</c:v>
                </c:pt>
                <c:pt idx="1657">
                  <c:v>100.11979814801889</c:v>
                </c:pt>
                <c:pt idx="1658">
                  <c:v>100.11979814801889</c:v>
                </c:pt>
                <c:pt idx="1659">
                  <c:v>100.11979814801889</c:v>
                </c:pt>
                <c:pt idx="1660">
                  <c:v>100.11979814801889</c:v>
                </c:pt>
                <c:pt idx="1661">
                  <c:v>100.11979814801889</c:v>
                </c:pt>
                <c:pt idx="1662">
                  <c:v>100.13342533656528</c:v>
                </c:pt>
                <c:pt idx="1663">
                  <c:v>100.13342533656528</c:v>
                </c:pt>
                <c:pt idx="1664">
                  <c:v>100.13342533656528</c:v>
                </c:pt>
                <c:pt idx="1665">
                  <c:v>100.13342533656528</c:v>
                </c:pt>
                <c:pt idx="1666">
                  <c:v>100.13342533656528</c:v>
                </c:pt>
                <c:pt idx="1667">
                  <c:v>100.13342533656528</c:v>
                </c:pt>
                <c:pt idx="1668">
                  <c:v>100.1470525251116</c:v>
                </c:pt>
                <c:pt idx="1669">
                  <c:v>100.1470525251116</c:v>
                </c:pt>
                <c:pt idx="1670">
                  <c:v>100.1470525251116</c:v>
                </c:pt>
                <c:pt idx="1671">
                  <c:v>100.1470525251116</c:v>
                </c:pt>
                <c:pt idx="1672">
                  <c:v>100.16067971365788</c:v>
                </c:pt>
                <c:pt idx="1673">
                  <c:v>100.16067971365788</c:v>
                </c:pt>
                <c:pt idx="1674">
                  <c:v>100.16067971365788</c:v>
                </c:pt>
                <c:pt idx="1675">
                  <c:v>100.16067971365788</c:v>
                </c:pt>
                <c:pt idx="1676">
                  <c:v>100.1470525251116</c:v>
                </c:pt>
                <c:pt idx="1677">
                  <c:v>100.1470525251116</c:v>
                </c:pt>
                <c:pt idx="1678">
                  <c:v>100.1470525251116</c:v>
                </c:pt>
                <c:pt idx="1679">
                  <c:v>100.13342533656528</c:v>
                </c:pt>
                <c:pt idx="1680">
                  <c:v>100.13342533656528</c:v>
                </c:pt>
                <c:pt idx="1681">
                  <c:v>100.13342533656528</c:v>
                </c:pt>
                <c:pt idx="1682">
                  <c:v>100.13342533656528</c:v>
                </c:pt>
                <c:pt idx="1683">
                  <c:v>100.13342533656528</c:v>
                </c:pt>
                <c:pt idx="1684">
                  <c:v>100.13342533656528</c:v>
                </c:pt>
                <c:pt idx="1685">
                  <c:v>100.13342533656528</c:v>
                </c:pt>
                <c:pt idx="1686">
                  <c:v>100.13342533656528</c:v>
                </c:pt>
                <c:pt idx="1687">
                  <c:v>100.11979814801889</c:v>
                </c:pt>
                <c:pt idx="1688">
                  <c:v>100.11979814801889</c:v>
                </c:pt>
                <c:pt idx="1689">
                  <c:v>100.10617095947258</c:v>
                </c:pt>
                <c:pt idx="1690">
                  <c:v>100.11979814801889</c:v>
                </c:pt>
                <c:pt idx="1691">
                  <c:v>100.11979814801889</c:v>
                </c:pt>
                <c:pt idx="1692">
                  <c:v>100.11979814801889</c:v>
                </c:pt>
                <c:pt idx="1693">
                  <c:v>100.13342533656528</c:v>
                </c:pt>
                <c:pt idx="1694">
                  <c:v>100.13342533656528</c:v>
                </c:pt>
                <c:pt idx="1695">
                  <c:v>100.13342533656528</c:v>
                </c:pt>
                <c:pt idx="1696">
                  <c:v>100.13342533656528</c:v>
                </c:pt>
                <c:pt idx="1697">
                  <c:v>100.13342533656528</c:v>
                </c:pt>
                <c:pt idx="1698">
                  <c:v>100.11979814801889</c:v>
                </c:pt>
                <c:pt idx="1699">
                  <c:v>100.10617095947258</c:v>
                </c:pt>
                <c:pt idx="1700">
                  <c:v>100.10617095947258</c:v>
                </c:pt>
                <c:pt idx="1701">
                  <c:v>100.11979814801889</c:v>
                </c:pt>
                <c:pt idx="1702">
                  <c:v>100.10617095947258</c:v>
                </c:pt>
                <c:pt idx="1703">
                  <c:v>100.11979814801889</c:v>
                </c:pt>
                <c:pt idx="1704">
                  <c:v>100.11979814801889</c:v>
                </c:pt>
                <c:pt idx="1705">
                  <c:v>100.10617095947258</c:v>
                </c:pt>
                <c:pt idx="1706">
                  <c:v>100.0925437709263</c:v>
                </c:pt>
                <c:pt idx="1707">
                  <c:v>100.0925437709263</c:v>
                </c:pt>
                <c:pt idx="1708">
                  <c:v>100.0925437709263</c:v>
                </c:pt>
                <c:pt idx="1709">
                  <c:v>100.0925437709263</c:v>
                </c:pt>
                <c:pt idx="1710">
                  <c:v>100.0925437709263</c:v>
                </c:pt>
                <c:pt idx="1711">
                  <c:v>100.07891658237999</c:v>
                </c:pt>
                <c:pt idx="1712">
                  <c:v>100.07891658237999</c:v>
                </c:pt>
                <c:pt idx="1713">
                  <c:v>100.07891658237999</c:v>
                </c:pt>
                <c:pt idx="1714">
                  <c:v>100.06528939383368</c:v>
                </c:pt>
                <c:pt idx="1715">
                  <c:v>100.06528939383368</c:v>
                </c:pt>
                <c:pt idx="1716">
                  <c:v>100.06528939383368</c:v>
                </c:pt>
                <c:pt idx="1717">
                  <c:v>100.06528939383368</c:v>
                </c:pt>
                <c:pt idx="1718">
                  <c:v>100.05166220528731</c:v>
                </c:pt>
                <c:pt idx="1719">
                  <c:v>100.06528939383368</c:v>
                </c:pt>
                <c:pt idx="1720">
                  <c:v>100.07891658237999</c:v>
                </c:pt>
                <c:pt idx="1721">
                  <c:v>100.07891658237999</c:v>
                </c:pt>
                <c:pt idx="1722">
                  <c:v>100.07891658237999</c:v>
                </c:pt>
                <c:pt idx="1723">
                  <c:v>100.06528939383368</c:v>
                </c:pt>
                <c:pt idx="1724">
                  <c:v>100.05166220528731</c:v>
                </c:pt>
                <c:pt idx="1725">
                  <c:v>100.06528939383368</c:v>
                </c:pt>
                <c:pt idx="1726">
                  <c:v>100.06528939383368</c:v>
                </c:pt>
                <c:pt idx="1727">
                  <c:v>100.07891658237999</c:v>
                </c:pt>
                <c:pt idx="1728">
                  <c:v>100.0925437709263</c:v>
                </c:pt>
                <c:pt idx="1729">
                  <c:v>100.07891658237999</c:v>
                </c:pt>
                <c:pt idx="1730">
                  <c:v>100.0925437709263</c:v>
                </c:pt>
                <c:pt idx="1731">
                  <c:v>100.07891658237999</c:v>
                </c:pt>
                <c:pt idx="1732">
                  <c:v>100.07891658237999</c:v>
                </c:pt>
                <c:pt idx="1733">
                  <c:v>100.07891658237999</c:v>
                </c:pt>
                <c:pt idx="1734">
                  <c:v>100.06528939383368</c:v>
                </c:pt>
                <c:pt idx="1735">
                  <c:v>100.05166220528731</c:v>
                </c:pt>
                <c:pt idx="1736">
                  <c:v>100.03803501674096</c:v>
                </c:pt>
                <c:pt idx="1737">
                  <c:v>100.03803501674096</c:v>
                </c:pt>
                <c:pt idx="1738">
                  <c:v>100.05166220528731</c:v>
                </c:pt>
                <c:pt idx="1739">
                  <c:v>100.05166220528731</c:v>
                </c:pt>
                <c:pt idx="1740">
                  <c:v>100.05166220528731</c:v>
                </c:pt>
                <c:pt idx="1741">
                  <c:v>100.05166220528731</c:v>
                </c:pt>
                <c:pt idx="1742">
                  <c:v>100.03803501674096</c:v>
                </c:pt>
                <c:pt idx="1743">
                  <c:v>100.03803501674096</c:v>
                </c:pt>
                <c:pt idx="1744">
                  <c:v>100.02440782819468</c:v>
                </c:pt>
                <c:pt idx="1745">
                  <c:v>100.02440782819468</c:v>
                </c:pt>
                <c:pt idx="1746">
                  <c:v>100.03803501674096</c:v>
                </c:pt>
                <c:pt idx="1747">
                  <c:v>100.02440782819468</c:v>
                </c:pt>
                <c:pt idx="1748">
                  <c:v>100.03803501674096</c:v>
                </c:pt>
                <c:pt idx="1749">
                  <c:v>100.03803501674096</c:v>
                </c:pt>
                <c:pt idx="1750">
                  <c:v>100.05166220528731</c:v>
                </c:pt>
                <c:pt idx="1751">
                  <c:v>100.06528939383368</c:v>
                </c:pt>
                <c:pt idx="1752">
                  <c:v>100.05166220528731</c:v>
                </c:pt>
                <c:pt idx="1753">
                  <c:v>100.03803501674096</c:v>
                </c:pt>
                <c:pt idx="1754">
                  <c:v>100.05166220528731</c:v>
                </c:pt>
                <c:pt idx="1755">
                  <c:v>100.05166220528731</c:v>
                </c:pt>
                <c:pt idx="1756">
                  <c:v>100.05166220528731</c:v>
                </c:pt>
                <c:pt idx="1757">
                  <c:v>100.06528939383368</c:v>
                </c:pt>
                <c:pt idx="1758">
                  <c:v>100.07891658237999</c:v>
                </c:pt>
                <c:pt idx="1759">
                  <c:v>100.07891658237999</c:v>
                </c:pt>
                <c:pt idx="1760">
                  <c:v>100.07891658237999</c:v>
                </c:pt>
                <c:pt idx="1761">
                  <c:v>100.0925437709263</c:v>
                </c:pt>
                <c:pt idx="1762">
                  <c:v>100.0925437709263</c:v>
                </c:pt>
                <c:pt idx="1763">
                  <c:v>100.10617095947258</c:v>
                </c:pt>
                <c:pt idx="1764">
                  <c:v>100.0925437709263</c:v>
                </c:pt>
                <c:pt idx="1765">
                  <c:v>100.07891658237999</c:v>
                </c:pt>
                <c:pt idx="1766">
                  <c:v>100.07891658237999</c:v>
                </c:pt>
                <c:pt idx="1767">
                  <c:v>100.07891658237999</c:v>
                </c:pt>
                <c:pt idx="1768">
                  <c:v>100.06528939383368</c:v>
                </c:pt>
                <c:pt idx="1769">
                  <c:v>100.06528939383368</c:v>
                </c:pt>
                <c:pt idx="1770">
                  <c:v>100.07891658237999</c:v>
                </c:pt>
                <c:pt idx="1771">
                  <c:v>100.07891658237999</c:v>
                </c:pt>
                <c:pt idx="1772">
                  <c:v>100.07891658237999</c:v>
                </c:pt>
                <c:pt idx="1773">
                  <c:v>100.07891658237999</c:v>
                </c:pt>
                <c:pt idx="1774">
                  <c:v>100.06528939383368</c:v>
                </c:pt>
                <c:pt idx="1775">
                  <c:v>100.05166220528731</c:v>
                </c:pt>
                <c:pt idx="1776">
                  <c:v>100.03803501674096</c:v>
                </c:pt>
                <c:pt idx="1777">
                  <c:v>100.03803501674096</c:v>
                </c:pt>
                <c:pt idx="1778">
                  <c:v>100.03803501674096</c:v>
                </c:pt>
                <c:pt idx="1779">
                  <c:v>100.05166220528731</c:v>
                </c:pt>
                <c:pt idx="1780">
                  <c:v>100.06528939383368</c:v>
                </c:pt>
                <c:pt idx="1781">
                  <c:v>100.07891658237999</c:v>
                </c:pt>
                <c:pt idx="1782">
                  <c:v>100.07891658237999</c:v>
                </c:pt>
                <c:pt idx="1783">
                  <c:v>100.06528939383368</c:v>
                </c:pt>
                <c:pt idx="1784">
                  <c:v>100.05166220528731</c:v>
                </c:pt>
                <c:pt idx="1785">
                  <c:v>100.05166220528731</c:v>
                </c:pt>
                <c:pt idx="1786">
                  <c:v>100.05166220528731</c:v>
                </c:pt>
                <c:pt idx="1787">
                  <c:v>100.06528939383368</c:v>
                </c:pt>
                <c:pt idx="1788">
                  <c:v>100.06528939383368</c:v>
                </c:pt>
                <c:pt idx="1789">
                  <c:v>100.07891658237999</c:v>
                </c:pt>
                <c:pt idx="1790">
                  <c:v>100.0925437709263</c:v>
                </c:pt>
                <c:pt idx="1791">
                  <c:v>100.07891658237999</c:v>
                </c:pt>
                <c:pt idx="1792">
                  <c:v>100.07891658237999</c:v>
                </c:pt>
                <c:pt idx="1793">
                  <c:v>100.07891658237999</c:v>
                </c:pt>
                <c:pt idx="1794">
                  <c:v>100.06528939383368</c:v>
                </c:pt>
                <c:pt idx="1795">
                  <c:v>100.05166220528731</c:v>
                </c:pt>
                <c:pt idx="1796">
                  <c:v>100.05166220528731</c:v>
                </c:pt>
                <c:pt idx="1797">
                  <c:v>100.06528939383368</c:v>
                </c:pt>
                <c:pt idx="1798">
                  <c:v>100.07891658237999</c:v>
                </c:pt>
                <c:pt idx="1799">
                  <c:v>100.07891658237999</c:v>
                </c:pt>
                <c:pt idx="1800">
                  <c:v>100.07891658237999</c:v>
                </c:pt>
                <c:pt idx="1801">
                  <c:v>100.07891658237999</c:v>
                </c:pt>
                <c:pt idx="1802">
                  <c:v>100.07891658237999</c:v>
                </c:pt>
                <c:pt idx="1803">
                  <c:v>100.06528939383368</c:v>
                </c:pt>
                <c:pt idx="1804">
                  <c:v>100.06528939383368</c:v>
                </c:pt>
                <c:pt idx="1805">
                  <c:v>100.06528939383368</c:v>
                </c:pt>
                <c:pt idx="1806">
                  <c:v>100.07891658237999</c:v>
                </c:pt>
                <c:pt idx="1807">
                  <c:v>100.06528939383368</c:v>
                </c:pt>
                <c:pt idx="1808">
                  <c:v>100.07891658237999</c:v>
                </c:pt>
                <c:pt idx="1809">
                  <c:v>100.07891658237999</c:v>
                </c:pt>
                <c:pt idx="1810">
                  <c:v>100.07891658237999</c:v>
                </c:pt>
                <c:pt idx="1811">
                  <c:v>100.07891658237999</c:v>
                </c:pt>
                <c:pt idx="1812">
                  <c:v>100.06528939383368</c:v>
                </c:pt>
                <c:pt idx="1813">
                  <c:v>100.05166220528731</c:v>
                </c:pt>
                <c:pt idx="1814">
                  <c:v>100.03803501674096</c:v>
                </c:pt>
                <c:pt idx="1815">
                  <c:v>100.03803501674096</c:v>
                </c:pt>
                <c:pt idx="1816">
                  <c:v>100.03803501674096</c:v>
                </c:pt>
                <c:pt idx="1817">
                  <c:v>100.03803501674096</c:v>
                </c:pt>
                <c:pt idx="1818">
                  <c:v>100.03803501674096</c:v>
                </c:pt>
                <c:pt idx="1819">
                  <c:v>100.03803501674096</c:v>
                </c:pt>
                <c:pt idx="1820">
                  <c:v>100.03803501674096</c:v>
                </c:pt>
                <c:pt idx="1821">
                  <c:v>100.03803501674096</c:v>
                </c:pt>
                <c:pt idx="1822">
                  <c:v>100.02440782819468</c:v>
                </c:pt>
                <c:pt idx="1823">
                  <c:v>100.02440782819468</c:v>
                </c:pt>
                <c:pt idx="1824">
                  <c:v>100.03803501674096</c:v>
                </c:pt>
                <c:pt idx="1825">
                  <c:v>100.03803501674096</c:v>
                </c:pt>
                <c:pt idx="1826">
                  <c:v>100.03803501674096</c:v>
                </c:pt>
                <c:pt idx="1827">
                  <c:v>100.03803501674096</c:v>
                </c:pt>
                <c:pt idx="1828">
                  <c:v>100.03803501674096</c:v>
                </c:pt>
                <c:pt idx="1829">
                  <c:v>100.03803501674096</c:v>
                </c:pt>
                <c:pt idx="1830">
                  <c:v>100.05166220528731</c:v>
                </c:pt>
                <c:pt idx="1831">
                  <c:v>100.05166220528731</c:v>
                </c:pt>
                <c:pt idx="1832">
                  <c:v>100.05166220528731</c:v>
                </c:pt>
                <c:pt idx="1833">
                  <c:v>100.05166220528731</c:v>
                </c:pt>
                <c:pt idx="1834">
                  <c:v>100.05166220528731</c:v>
                </c:pt>
                <c:pt idx="1835">
                  <c:v>100.06528939383368</c:v>
                </c:pt>
                <c:pt idx="1836">
                  <c:v>100.06528939383368</c:v>
                </c:pt>
                <c:pt idx="1837">
                  <c:v>100.06528939383368</c:v>
                </c:pt>
                <c:pt idx="1838">
                  <c:v>100.05166220528731</c:v>
                </c:pt>
                <c:pt idx="1839">
                  <c:v>100.03803501674096</c:v>
                </c:pt>
                <c:pt idx="1840">
                  <c:v>100.03803501674096</c:v>
                </c:pt>
                <c:pt idx="1841">
                  <c:v>100.03803501674096</c:v>
                </c:pt>
                <c:pt idx="1842">
                  <c:v>100.05166220528731</c:v>
                </c:pt>
                <c:pt idx="1843">
                  <c:v>100.03803501674096</c:v>
                </c:pt>
                <c:pt idx="1844">
                  <c:v>100.03803501674096</c:v>
                </c:pt>
                <c:pt idx="1845">
                  <c:v>100.05166220528731</c:v>
                </c:pt>
                <c:pt idx="1846">
                  <c:v>100.03803501674096</c:v>
                </c:pt>
                <c:pt idx="1847">
                  <c:v>100.05166220528731</c:v>
                </c:pt>
                <c:pt idx="1848">
                  <c:v>100.03803501674096</c:v>
                </c:pt>
                <c:pt idx="1849">
                  <c:v>100.03803501674096</c:v>
                </c:pt>
                <c:pt idx="1850">
                  <c:v>100.03803501674096</c:v>
                </c:pt>
                <c:pt idx="1851">
                  <c:v>100.05166220528731</c:v>
                </c:pt>
                <c:pt idx="1852">
                  <c:v>100.06528939383368</c:v>
                </c:pt>
                <c:pt idx="1853">
                  <c:v>100.07891658237999</c:v>
                </c:pt>
                <c:pt idx="1854">
                  <c:v>100.0925437709263</c:v>
                </c:pt>
                <c:pt idx="1855">
                  <c:v>100.10617095947258</c:v>
                </c:pt>
                <c:pt idx="1856">
                  <c:v>100.10617095947258</c:v>
                </c:pt>
                <c:pt idx="1857">
                  <c:v>100.11979814801889</c:v>
                </c:pt>
                <c:pt idx="1858">
                  <c:v>100.11979814801889</c:v>
                </c:pt>
                <c:pt idx="1859">
                  <c:v>100.10617095947258</c:v>
                </c:pt>
                <c:pt idx="1860">
                  <c:v>100.10617095947258</c:v>
                </c:pt>
                <c:pt idx="1861">
                  <c:v>100.10617095947258</c:v>
                </c:pt>
                <c:pt idx="1862">
                  <c:v>100.10617095947258</c:v>
                </c:pt>
                <c:pt idx="1863">
                  <c:v>100.0925437709263</c:v>
                </c:pt>
                <c:pt idx="1864">
                  <c:v>100.10617095947258</c:v>
                </c:pt>
                <c:pt idx="1865">
                  <c:v>100.10617095947258</c:v>
                </c:pt>
                <c:pt idx="1866">
                  <c:v>100.10617095947258</c:v>
                </c:pt>
                <c:pt idx="1867">
                  <c:v>100.0925437709263</c:v>
                </c:pt>
                <c:pt idx="1868">
                  <c:v>100.07891658237999</c:v>
                </c:pt>
                <c:pt idx="1869">
                  <c:v>100.06528939383368</c:v>
                </c:pt>
                <c:pt idx="1870">
                  <c:v>100.05166220528731</c:v>
                </c:pt>
                <c:pt idx="1871">
                  <c:v>100.03803501674096</c:v>
                </c:pt>
                <c:pt idx="1872">
                  <c:v>100.03803501674096</c:v>
                </c:pt>
                <c:pt idx="1873">
                  <c:v>100.05166220528731</c:v>
                </c:pt>
                <c:pt idx="1874">
                  <c:v>100.05166220528731</c:v>
                </c:pt>
                <c:pt idx="1875">
                  <c:v>100.03803501674096</c:v>
                </c:pt>
                <c:pt idx="1876">
                  <c:v>100.03803501674096</c:v>
                </c:pt>
                <c:pt idx="1877">
                  <c:v>100.03803501674096</c:v>
                </c:pt>
                <c:pt idx="1878">
                  <c:v>100.03803501674096</c:v>
                </c:pt>
                <c:pt idx="1879">
                  <c:v>100.03803501674096</c:v>
                </c:pt>
                <c:pt idx="1880">
                  <c:v>100.03803501674096</c:v>
                </c:pt>
                <c:pt idx="1881">
                  <c:v>100.03803501674096</c:v>
                </c:pt>
                <c:pt idx="1882">
                  <c:v>100.05166220528731</c:v>
                </c:pt>
                <c:pt idx="1883">
                  <c:v>100.05166220528731</c:v>
                </c:pt>
                <c:pt idx="1884">
                  <c:v>100.05166220528731</c:v>
                </c:pt>
                <c:pt idx="1885">
                  <c:v>100.05166220528731</c:v>
                </c:pt>
                <c:pt idx="1886">
                  <c:v>100.03803501674096</c:v>
                </c:pt>
                <c:pt idx="1887">
                  <c:v>100.02440782819468</c:v>
                </c:pt>
                <c:pt idx="1888">
                  <c:v>100.03803501674096</c:v>
                </c:pt>
                <c:pt idx="1889">
                  <c:v>100.03803501674096</c:v>
                </c:pt>
                <c:pt idx="1890">
                  <c:v>100.03803501674096</c:v>
                </c:pt>
                <c:pt idx="1891">
                  <c:v>100.03803501674096</c:v>
                </c:pt>
                <c:pt idx="1892">
                  <c:v>100.02440782819468</c:v>
                </c:pt>
                <c:pt idx="1893">
                  <c:v>100.0107806396484</c:v>
                </c:pt>
                <c:pt idx="1894">
                  <c:v>99.997153451102122</c:v>
                </c:pt>
                <c:pt idx="1895">
                  <c:v>100.0107806396484</c:v>
                </c:pt>
                <c:pt idx="1896">
                  <c:v>100.0107806396484</c:v>
                </c:pt>
                <c:pt idx="1897">
                  <c:v>100.02440782819468</c:v>
                </c:pt>
                <c:pt idx="1898">
                  <c:v>100.03803501674096</c:v>
                </c:pt>
                <c:pt idx="1899">
                  <c:v>100.03803501674096</c:v>
                </c:pt>
                <c:pt idx="1900">
                  <c:v>100.05166220528731</c:v>
                </c:pt>
                <c:pt idx="1901">
                  <c:v>100.06528939383358</c:v>
                </c:pt>
                <c:pt idx="1902">
                  <c:v>100.05166220528731</c:v>
                </c:pt>
                <c:pt idx="1903">
                  <c:v>100.05166220528731</c:v>
                </c:pt>
                <c:pt idx="1904">
                  <c:v>100.06528939383368</c:v>
                </c:pt>
                <c:pt idx="1905">
                  <c:v>100.06528939383368</c:v>
                </c:pt>
                <c:pt idx="1906">
                  <c:v>100.07891658237999</c:v>
                </c:pt>
                <c:pt idx="1907">
                  <c:v>100.0925437709263</c:v>
                </c:pt>
                <c:pt idx="1908">
                  <c:v>100.0925437709263</c:v>
                </c:pt>
                <c:pt idx="1909">
                  <c:v>100.07891658237999</c:v>
                </c:pt>
                <c:pt idx="1910">
                  <c:v>100.07891658237999</c:v>
                </c:pt>
                <c:pt idx="1911">
                  <c:v>100.06528939383368</c:v>
                </c:pt>
                <c:pt idx="1912">
                  <c:v>100.05166220528731</c:v>
                </c:pt>
                <c:pt idx="1913">
                  <c:v>100.06528939383368</c:v>
                </c:pt>
                <c:pt idx="1914">
                  <c:v>100.06528939383368</c:v>
                </c:pt>
                <c:pt idx="1915">
                  <c:v>100.05166220528731</c:v>
                </c:pt>
                <c:pt idx="1916">
                  <c:v>100.06528939383368</c:v>
                </c:pt>
                <c:pt idx="1917">
                  <c:v>100.07891658237999</c:v>
                </c:pt>
                <c:pt idx="1918">
                  <c:v>100.07891658237999</c:v>
                </c:pt>
                <c:pt idx="1919">
                  <c:v>100.0925437709263</c:v>
                </c:pt>
                <c:pt idx="1920">
                  <c:v>100.0925437709263</c:v>
                </c:pt>
                <c:pt idx="1921">
                  <c:v>100.07891658237999</c:v>
                </c:pt>
                <c:pt idx="1922">
                  <c:v>100.07891658237999</c:v>
                </c:pt>
                <c:pt idx="1923">
                  <c:v>100.07891658237999</c:v>
                </c:pt>
                <c:pt idx="1924">
                  <c:v>100.06528939383368</c:v>
                </c:pt>
                <c:pt idx="1925">
                  <c:v>100.07891658237999</c:v>
                </c:pt>
                <c:pt idx="1926">
                  <c:v>100.0925437709263</c:v>
                </c:pt>
                <c:pt idx="1927">
                  <c:v>100.0925437709263</c:v>
                </c:pt>
                <c:pt idx="1928">
                  <c:v>100.0925437709263</c:v>
                </c:pt>
                <c:pt idx="1929">
                  <c:v>100.0925437709263</c:v>
                </c:pt>
                <c:pt idx="1930">
                  <c:v>100.0925437709263</c:v>
                </c:pt>
                <c:pt idx="1931">
                  <c:v>100.07891658237999</c:v>
                </c:pt>
                <c:pt idx="1932">
                  <c:v>100.07891658237999</c:v>
                </c:pt>
                <c:pt idx="1933">
                  <c:v>100.07891658237999</c:v>
                </c:pt>
                <c:pt idx="1934">
                  <c:v>100.06528939383368</c:v>
                </c:pt>
                <c:pt idx="1935">
                  <c:v>100.06528939383368</c:v>
                </c:pt>
                <c:pt idx="1936">
                  <c:v>100.07891658237999</c:v>
                </c:pt>
                <c:pt idx="1937">
                  <c:v>100.0925437709263</c:v>
                </c:pt>
                <c:pt idx="1938">
                  <c:v>100.10617095947258</c:v>
                </c:pt>
                <c:pt idx="1939">
                  <c:v>100.10617095947258</c:v>
                </c:pt>
                <c:pt idx="1940">
                  <c:v>100.0925437709263</c:v>
                </c:pt>
                <c:pt idx="1941">
                  <c:v>100.0925437709263</c:v>
                </c:pt>
                <c:pt idx="1942">
                  <c:v>100.07891658237999</c:v>
                </c:pt>
                <c:pt idx="1943">
                  <c:v>100.0925437709263</c:v>
                </c:pt>
                <c:pt idx="1944">
                  <c:v>100.07891658237999</c:v>
                </c:pt>
                <c:pt idx="1945">
                  <c:v>100.0925437709263</c:v>
                </c:pt>
                <c:pt idx="1946">
                  <c:v>100.07891658237999</c:v>
                </c:pt>
                <c:pt idx="1947">
                  <c:v>100.07891658237999</c:v>
                </c:pt>
                <c:pt idx="1948">
                  <c:v>100.07891658237999</c:v>
                </c:pt>
                <c:pt idx="1949">
                  <c:v>100.0925437709263</c:v>
                </c:pt>
                <c:pt idx="1950">
                  <c:v>100.07891658237999</c:v>
                </c:pt>
                <c:pt idx="1951">
                  <c:v>100.07891658237999</c:v>
                </c:pt>
                <c:pt idx="1952">
                  <c:v>100.07891658237999</c:v>
                </c:pt>
                <c:pt idx="1953">
                  <c:v>100.06528939383368</c:v>
                </c:pt>
                <c:pt idx="1954">
                  <c:v>100.06528939383368</c:v>
                </c:pt>
                <c:pt idx="1955">
                  <c:v>100.06528939383368</c:v>
                </c:pt>
                <c:pt idx="1956">
                  <c:v>100.06528939383368</c:v>
                </c:pt>
                <c:pt idx="1957">
                  <c:v>100.06528939383368</c:v>
                </c:pt>
                <c:pt idx="1958">
                  <c:v>100.06528939383368</c:v>
                </c:pt>
                <c:pt idx="1959">
                  <c:v>100.05166220528731</c:v>
                </c:pt>
                <c:pt idx="1960">
                  <c:v>100.06528939383368</c:v>
                </c:pt>
                <c:pt idx="1961">
                  <c:v>100.06528939383368</c:v>
                </c:pt>
                <c:pt idx="1962">
                  <c:v>100.06528939383368</c:v>
                </c:pt>
                <c:pt idx="1963">
                  <c:v>100.05166220528731</c:v>
                </c:pt>
                <c:pt idx="1964">
                  <c:v>100.05166220528731</c:v>
                </c:pt>
                <c:pt idx="1965">
                  <c:v>100.05166220528731</c:v>
                </c:pt>
                <c:pt idx="1966">
                  <c:v>100.03803501674096</c:v>
                </c:pt>
                <c:pt idx="1967">
                  <c:v>100.03803501674096</c:v>
                </c:pt>
                <c:pt idx="1968">
                  <c:v>100.03803501674096</c:v>
                </c:pt>
                <c:pt idx="1969">
                  <c:v>100.02440782819468</c:v>
                </c:pt>
                <c:pt idx="1970">
                  <c:v>100.03803501674096</c:v>
                </c:pt>
                <c:pt idx="1971">
                  <c:v>100.03803501674096</c:v>
                </c:pt>
                <c:pt idx="1972">
                  <c:v>100.05166220528731</c:v>
                </c:pt>
                <c:pt idx="1973">
                  <c:v>100.06528939383368</c:v>
                </c:pt>
                <c:pt idx="1974">
                  <c:v>100.05166220528731</c:v>
                </c:pt>
                <c:pt idx="1975">
                  <c:v>100.03803501674096</c:v>
                </c:pt>
                <c:pt idx="1976">
                  <c:v>100.05166220528731</c:v>
                </c:pt>
                <c:pt idx="1977">
                  <c:v>100.05166220528731</c:v>
                </c:pt>
                <c:pt idx="1978">
                  <c:v>100.05166220528731</c:v>
                </c:pt>
                <c:pt idx="1979">
                  <c:v>100.03803501674096</c:v>
                </c:pt>
                <c:pt idx="1980">
                  <c:v>100.03803501674096</c:v>
                </c:pt>
                <c:pt idx="1981">
                  <c:v>100.03803501674096</c:v>
                </c:pt>
                <c:pt idx="1982">
                  <c:v>100.05166220528731</c:v>
                </c:pt>
                <c:pt idx="1983">
                  <c:v>100.06528939383368</c:v>
                </c:pt>
                <c:pt idx="1984">
                  <c:v>100.05166220528731</c:v>
                </c:pt>
                <c:pt idx="1985">
                  <c:v>100.05166220528731</c:v>
                </c:pt>
                <c:pt idx="1986">
                  <c:v>100.03803501674096</c:v>
                </c:pt>
                <c:pt idx="1987">
                  <c:v>100.03803501674096</c:v>
                </c:pt>
                <c:pt idx="1988">
                  <c:v>100.03803501674096</c:v>
                </c:pt>
                <c:pt idx="1989">
                  <c:v>100.05166220528731</c:v>
                </c:pt>
                <c:pt idx="1990">
                  <c:v>100.05166220528731</c:v>
                </c:pt>
                <c:pt idx="1991">
                  <c:v>100.05166220528731</c:v>
                </c:pt>
                <c:pt idx="1992">
                  <c:v>100.05166220528731</c:v>
                </c:pt>
                <c:pt idx="1993">
                  <c:v>100.06528939383368</c:v>
                </c:pt>
                <c:pt idx="1994">
                  <c:v>100.06528939383368</c:v>
                </c:pt>
                <c:pt idx="1995">
                  <c:v>100.06528939383368</c:v>
                </c:pt>
                <c:pt idx="1996">
                  <c:v>100.05166220528731</c:v>
                </c:pt>
                <c:pt idx="1997">
                  <c:v>100.03803501674096</c:v>
                </c:pt>
                <c:pt idx="1998">
                  <c:v>100.03803501674096</c:v>
                </c:pt>
                <c:pt idx="1999">
                  <c:v>100.02440782819468</c:v>
                </c:pt>
                <c:pt idx="2000">
                  <c:v>100.02440782819468</c:v>
                </c:pt>
                <c:pt idx="2001">
                  <c:v>100.02440782819468</c:v>
                </c:pt>
                <c:pt idx="2002">
                  <c:v>100.02440782819468</c:v>
                </c:pt>
                <c:pt idx="2003">
                  <c:v>100.0107806396484</c:v>
                </c:pt>
                <c:pt idx="2004">
                  <c:v>100.0107806396484</c:v>
                </c:pt>
                <c:pt idx="2005">
                  <c:v>100.0107806396484</c:v>
                </c:pt>
                <c:pt idx="2006">
                  <c:v>100.0107806396484</c:v>
                </c:pt>
                <c:pt idx="2007">
                  <c:v>99.997153451102122</c:v>
                </c:pt>
                <c:pt idx="2008">
                  <c:v>99.997153451102122</c:v>
                </c:pt>
                <c:pt idx="2009">
                  <c:v>99.997153451102122</c:v>
                </c:pt>
                <c:pt idx="2010">
                  <c:v>99.997153451102122</c:v>
                </c:pt>
                <c:pt idx="2011">
                  <c:v>100.0107806396484</c:v>
                </c:pt>
                <c:pt idx="2012">
                  <c:v>100.0107806396484</c:v>
                </c:pt>
                <c:pt idx="2013">
                  <c:v>100.0107806396484</c:v>
                </c:pt>
                <c:pt idx="2014">
                  <c:v>100.0107806396484</c:v>
                </c:pt>
                <c:pt idx="2015">
                  <c:v>99.997153451102122</c:v>
                </c:pt>
                <c:pt idx="2016">
                  <c:v>99.997153451102122</c:v>
                </c:pt>
                <c:pt idx="2017">
                  <c:v>100.0107806396484</c:v>
                </c:pt>
                <c:pt idx="2018">
                  <c:v>100.0107806396484</c:v>
                </c:pt>
                <c:pt idx="2019">
                  <c:v>100.02440782819468</c:v>
                </c:pt>
                <c:pt idx="2020">
                  <c:v>100.02440782819468</c:v>
                </c:pt>
                <c:pt idx="2021">
                  <c:v>100.02440782819468</c:v>
                </c:pt>
                <c:pt idx="2022">
                  <c:v>100.02440782819468</c:v>
                </c:pt>
                <c:pt idx="2023">
                  <c:v>100.02440782819468</c:v>
                </c:pt>
                <c:pt idx="2024">
                  <c:v>100.03803501674096</c:v>
                </c:pt>
                <c:pt idx="2025">
                  <c:v>100.02440782819468</c:v>
                </c:pt>
                <c:pt idx="2026">
                  <c:v>100.03803501674096</c:v>
                </c:pt>
                <c:pt idx="2027">
                  <c:v>100.05166220528731</c:v>
                </c:pt>
                <c:pt idx="2028">
                  <c:v>100.05166220528731</c:v>
                </c:pt>
                <c:pt idx="2029">
                  <c:v>100.06528939383368</c:v>
                </c:pt>
                <c:pt idx="2030">
                  <c:v>100.07891658237999</c:v>
                </c:pt>
                <c:pt idx="2031">
                  <c:v>100.07891658237999</c:v>
                </c:pt>
                <c:pt idx="2032">
                  <c:v>100.07891658237999</c:v>
                </c:pt>
                <c:pt idx="2033">
                  <c:v>100.06528939383368</c:v>
                </c:pt>
                <c:pt idx="2034">
                  <c:v>100.06528939383368</c:v>
                </c:pt>
                <c:pt idx="2035">
                  <c:v>100.07891658237999</c:v>
                </c:pt>
                <c:pt idx="2036">
                  <c:v>100.07891658237999</c:v>
                </c:pt>
                <c:pt idx="2037">
                  <c:v>100.0925437709263</c:v>
                </c:pt>
                <c:pt idx="2038">
                  <c:v>100.0925437709263</c:v>
                </c:pt>
                <c:pt idx="2039">
                  <c:v>100.0925437709263</c:v>
                </c:pt>
                <c:pt idx="2040">
                  <c:v>100.07891658237999</c:v>
                </c:pt>
                <c:pt idx="2041">
                  <c:v>100.06528939383368</c:v>
                </c:pt>
                <c:pt idx="2042">
                  <c:v>100.07891658237999</c:v>
                </c:pt>
                <c:pt idx="2043">
                  <c:v>100.06528939383368</c:v>
                </c:pt>
                <c:pt idx="2044">
                  <c:v>100.05166220528731</c:v>
                </c:pt>
                <c:pt idx="2045">
                  <c:v>100.03803501674096</c:v>
                </c:pt>
                <c:pt idx="2046">
                  <c:v>100.02440782819468</c:v>
                </c:pt>
                <c:pt idx="2047">
                  <c:v>100.02440782819468</c:v>
                </c:pt>
                <c:pt idx="2048">
                  <c:v>100.02440782819468</c:v>
                </c:pt>
                <c:pt idx="2049">
                  <c:v>100.0107806396484</c:v>
                </c:pt>
                <c:pt idx="2050">
                  <c:v>100.0107806396484</c:v>
                </c:pt>
                <c:pt idx="2051">
                  <c:v>99.997153451102122</c:v>
                </c:pt>
                <c:pt idx="2052">
                  <c:v>99.983526262555699</c:v>
                </c:pt>
                <c:pt idx="2053">
                  <c:v>99.983526262555699</c:v>
                </c:pt>
                <c:pt idx="2054">
                  <c:v>99.997153451102122</c:v>
                </c:pt>
                <c:pt idx="2055">
                  <c:v>99.997153451102122</c:v>
                </c:pt>
                <c:pt idx="2056">
                  <c:v>99.997153451102122</c:v>
                </c:pt>
                <c:pt idx="2057">
                  <c:v>100.0107806396484</c:v>
                </c:pt>
                <c:pt idx="2058">
                  <c:v>100.0107806396484</c:v>
                </c:pt>
                <c:pt idx="2059">
                  <c:v>100.0107806396484</c:v>
                </c:pt>
                <c:pt idx="2060">
                  <c:v>100.02440782819468</c:v>
                </c:pt>
                <c:pt idx="2061">
                  <c:v>100.02440782819468</c:v>
                </c:pt>
                <c:pt idx="2062">
                  <c:v>100.02440782819468</c:v>
                </c:pt>
                <c:pt idx="2063">
                  <c:v>100.03803501674096</c:v>
                </c:pt>
                <c:pt idx="2064">
                  <c:v>100.05166220528731</c:v>
                </c:pt>
                <c:pt idx="2065">
                  <c:v>100.05166220528731</c:v>
                </c:pt>
                <c:pt idx="2066">
                  <c:v>100.05166220528731</c:v>
                </c:pt>
                <c:pt idx="2067">
                  <c:v>100.05166220528731</c:v>
                </c:pt>
                <c:pt idx="2068">
                  <c:v>100.03803501674096</c:v>
                </c:pt>
                <c:pt idx="2069">
                  <c:v>100.05166220528731</c:v>
                </c:pt>
                <c:pt idx="2070">
                  <c:v>100.03803501674096</c:v>
                </c:pt>
                <c:pt idx="2071">
                  <c:v>100.02440782819468</c:v>
                </c:pt>
                <c:pt idx="2072">
                  <c:v>100.02440782819468</c:v>
                </c:pt>
                <c:pt idx="2073">
                  <c:v>100.03803501674096</c:v>
                </c:pt>
                <c:pt idx="2074">
                  <c:v>100.02440782819468</c:v>
                </c:pt>
                <c:pt idx="2075">
                  <c:v>100.02440782819468</c:v>
                </c:pt>
                <c:pt idx="2076">
                  <c:v>100.02440782819468</c:v>
                </c:pt>
                <c:pt idx="2077">
                  <c:v>100.0107806396484</c:v>
                </c:pt>
                <c:pt idx="2078">
                  <c:v>99.997153451102122</c:v>
                </c:pt>
                <c:pt idx="2079">
                  <c:v>99.997153451102122</c:v>
                </c:pt>
                <c:pt idx="2080">
                  <c:v>100.0107806396484</c:v>
                </c:pt>
                <c:pt idx="2081">
                  <c:v>100.0107806396484</c:v>
                </c:pt>
                <c:pt idx="2082">
                  <c:v>100.02440782819468</c:v>
                </c:pt>
                <c:pt idx="2083">
                  <c:v>100.0107806396484</c:v>
                </c:pt>
                <c:pt idx="2084">
                  <c:v>100.0107806396484</c:v>
                </c:pt>
                <c:pt idx="2085">
                  <c:v>100.0107806396484</c:v>
                </c:pt>
                <c:pt idx="2086">
                  <c:v>100.0107806396484</c:v>
                </c:pt>
                <c:pt idx="2087">
                  <c:v>99.997153451102122</c:v>
                </c:pt>
                <c:pt idx="2088">
                  <c:v>100.0107806396484</c:v>
                </c:pt>
                <c:pt idx="2089">
                  <c:v>100.0107806396484</c:v>
                </c:pt>
                <c:pt idx="2090">
                  <c:v>100.0107806396484</c:v>
                </c:pt>
                <c:pt idx="2091">
                  <c:v>100.0107806396484</c:v>
                </c:pt>
                <c:pt idx="2092">
                  <c:v>100.0107806396484</c:v>
                </c:pt>
                <c:pt idx="2093">
                  <c:v>100.0107806396484</c:v>
                </c:pt>
                <c:pt idx="2094">
                  <c:v>100.0107806396484</c:v>
                </c:pt>
                <c:pt idx="2095">
                  <c:v>100.02440782819468</c:v>
                </c:pt>
                <c:pt idx="2096">
                  <c:v>100.02440782819468</c:v>
                </c:pt>
                <c:pt idx="2097">
                  <c:v>100.02440782819468</c:v>
                </c:pt>
                <c:pt idx="2098">
                  <c:v>100.02440782819468</c:v>
                </c:pt>
                <c:pt idx="2099">
                  <c:v>100.02440782819468</c:v>
                </c:pt>
                <c:pt idx="2100">
                  <c:v>100.03803501674096</c:v>
                </c:pt>
                <c:pt idx="2101">
                  <c:v>100.03803501674096</c:v>
                </c:pt>
                <c:pt idx="2102">
                  <c:v>100.03803501674096</c:v>
                </c:pt>
                <c:pt idx="2103">
                  <c:v>100.03803501674096</c:v>
                </c:pt>
                <c:pt idx="2104">
                  <c:v>100.03803501674096</c:v>
                </c:pt>
                <c:pt idx="2105">
                  <c:v>100.03803501674096</c:v>
                </c:pt>
                <c:pt idx="2106">
                  <c:v>100.03803501674096</c:v>
                </c:pt>
                <c:pt idx="2107">
                  <c:v>100.03803501674096</c:v>
                </c:pt>
                <c:pt idx="2108">
                  <c:v>100.02440782819468</c:v>
                </c:pt>
                <c:pt idx="2109">
                  <c:v>100.0107806396484</c:v>
                </c:pt>
                <c:pt idx="2110">
                  <c:v>100.0107806396484</c:v>
                </c:pt>
                <c:pt idx="2111">
                  <c:v>100.0107806396484</c:v>
                </c:pt>
                <c:pt idx="2112">
                  <c:v>100.0107806396484</c:v>
                </c:pt>
                <c:pt idx="2113">
                  <c:v>100.0107806396484</c:v>
                </c:pt>
                <c:pt idx="2114">
                  <c:v>100.0107806396484</c:v>
                </c:pt>
                <c:pt idx="2115">
                  <c:v>100.02440782819468</c:v>
                </c:pt>
                <c:pt idx="2116">
                  <c:v>100.0107806396484</c:v>
                </c:pt>
                <c:pt idx="2117">
                  <c:v>100.0107806396484</c:v>
                </c:pt>
                <c:pt idx="2118">
                  <c:v>100.02440782819468</c:v>
                </c:pt>
                <c:pt idx="2119">
                  <c:v>100.03803501674096</c:v>
                </c:pt>
                <c:pt idx="2120">
                  <c:v>100.05166220528731</c:v>
                </c:pt>
                <c:pt idx="2121">
                  <c:v>100.05166220528731</c:v>
                </c:pt>
                <c:pt idx="2122">
                  <c:v>100.05166220528731</c:v>
                </c:pt>
                <c:pt idx="2123">
                  <c:v>100.05166220528731</c:v>
                </c:pt>
                <c:pt idx="2124">
                  <c:v>100.03803501674096</c:v>
                </c:pt>
                <c:pt idx="2125">
                  <c:v>100.03803501674096</c:v>
                </c:pt>
                <c:pt idx="2126">
                  <c:v>100.03803501674096</c:v>
                </c:pt>
                <c:pt idx="2127">
                  <c:v>100.03803501674096</c:v>
                </c:pt>
                <c:pt idx="2128">
                  <c:v>100.03803501674096</c:v>
                </c:pt>
                <c:pt idx="2129">
                  <c:v>100.02440782819468</c:v>
                </c:pt>
                <c:pt idx="2130">
                  <c:v>100.02440782819468</c:v>
                </c:pt>
                <c:pt idx="2131">
                  <c:v>100.02440782819468</c:v>
                </c:pt>
                <c:pt idx="2132">
                  <c:v>100.0107806396484</c:v>
                </c:pt>
                <c:pt idx="2133">
                  <c:v>99.997153451102122</c:v>
                </c:pt>
                <c:pt idx="2134">
                  <c:v>99.997153451102122</c:v>
                </c:pt>
                <c:pt idx="2135">
                  <c:v>99.997153451102122</c:v>
                </c:pt>
                <c:pt idx="2136">
                  <c:v>100.0107806396484</c:v>
                </c:pt>
                <c:pt idx="2137">
                  <c:v>100.0107806396484</c:v>
                </c:pt>
                <c:pt idx="2138">
                  <c:v>100.02440782819468</c:v>
                </c:pt>
                <c:pt idx="2139">
                  <c:v>100.02440782819468</c:v>
                </c:pt>
                <c:pt idx="2140">
                  <c:v>100.03803501674096</c:v>
                </c:pt>
                <c:pt idx="2141">
                  <c:v>100.03803501674096</c:v>
                </c:pt>
                <c:pt idx="2142">
                  <c:v>100.02440782819468</c:v>
                </c:pt>
                <c:pt idx="2143">
                  <c:v>100.02440782819468</c:v>
                </c:pt>
                <c:pt idx="2144">
                  <c:v>100.02440782819468</c:v>
                </c:pt>
                <c:pt idx="2145">
                  <c:v>100.02440782819468</c:v>
                </c:pt>
                <c:pt idx="2146">
                  <c:v>100.03803501674096</c:v>
                </c:pt>
                <c:pt idx="2147">
                  <c:v>100.03803501674096</c:v>
                </c:pt>
                <c:pt idx="2148">
                  <c:v>100.02440782819468</c:v>
                </c:pt>
                <c:pt idx="2149">
                  <c:v>100.03803501674096</c:v>
                </c:pt>
                <c:pt idx="2150">
                  <c:v>100.03803501674096</c:v>
                </c:pt>
                <c:pt idx="2151">
                  <c:v>100.03803501674096</c:v>
                </c:pt>
                <c:pt idx="2152">
                  <c:v>100.02440782819468</c:v>
                </c:pt>
                <c:pt idx="2153">
                  <c:v>100.02440782819468</c:v>
                </c:pt>
                <c:pt idx="2154">
                  <c:v>100.0107806396484</c:v>
                </c:pt>
                <c:pt idx="2155">
                  <c:v>100.0107806396484</c:v>
                </c:pt>
                <c:pt idx="2156">
                  <c:v>100.0107806396484</c:v>
                </c:pt>
                <c:pt idx="2157">
                  <c:v>100.0107806396484</c:v>
                </c:pt>
                <c:pt idx="2158">
                  <c:v>100.0107806396484</c:v>
                </c:pt>
                <c:pt idx="2159">
                  <c:v>100.0107806396484</c:v>
                </c:pt>
                <c:pt idx="2160">
                  <c:v>100.0107806396484</c:v>
                </c:pt>
                <c:pt idx="2161">
                  <c:v>100.02440782819468</c:v>
                </c:pt>
                <c:pt idx="2162">
                  <c:v>100.03803501674096</c:v>
                </c:pt>
                <c:pt idx="2163">
                  <c:v>100.02440782819468</c:v>
                </c:pt>
                <c:pt idx="2164">
                  <c:v>100.02440782819468</c:v>
                </c:pt>
                <c:pt idx="2165">
                  <c:v>100.02440782819468</c:v>
                </c:pt>
                <c:pt idx="2166">
                  <c:v>100.03803501674096</c:v>
                </c:pt>
                <c:pt idx="2167">
                  <c:v>100.03803501674096</c:v>
                </c:pt>
                <c:pt idx="2168">
                  <c:v>100.05166220528731</c:v>
                </c:pt>
                <c:pt idx="2169">
                  <c:v>100.06528939383368</c:v>
                </c:pt>
                <c:pt idx="2170">
                  <c:v>100.07891658237999</c:v>
                </c:pt>
                <c:pt idx="2171">
                  <c:v>100.0925437709263</c:v>
                </c:pt>
                <c:pt idx="2172">
                  <c:v>100.0925437709263</c:v>
                </c:pt>
                <c:pt idx="2173">
                  <c:v>100.10617095947258</c:v>
                </c:pt>
                <c:pt idx="2174">
                  <c:v>100.10617095947258</c:v>
                </c:pt>
                <c:pt idx="2175">
                  <c:v>100.10617095947258</c:v>
                </c:pt>
                <c:pt idx="2176">
                  <c:v>100.0925437709263</c:v>
                </c:pt>
                <c:pt idx="2177">
                  <c:v>100.10617095947258</c:v>
                </c:pt>
                <c:pt idx="2178">
                  <c:v>100.10617095947258</c:v>
                </c:pt>
                <c:pt idx="2179">
                  <c:v>100.11979814801889</c:v>
                </c:pt>
                <c:pt idx="2180">
                  <c:v>100.10617095947258</c:v>
                </c:pt>
                <c:pt idx="2181">
                  <c:v>100.10617095947258</c:v>
                </c:pt>
                <c:pt idx="2182">
                  <c:v>100.0925437709263</c:v>
                </c:pt>
                <c:pt idx="2183">
                  <c:v>100.0925437709263</c:v>
                </c:pt>
                <c:pt idx="2184">
                  <c:v>100.0925437709263</c:v>
                </c:pt>
                <c:pt idx="2185">
                  <c:v>100.07891658237999</c:v>
                </c:pt>
                <c:pt idx="2186">
                  <c:v>100.07891658237999</c:v>
                </c:pt>
                <c:pt idx="2187">
                  <c:v>100.07891658237999</c:v>
                </c:pt>
                <c:pt idx="2188">
                  <c:v>100.06528939383368</c:v>
                </c:pt>
                <c:pt idx="2189">
                  <c:v>100.06528939383368</c:v>
                </c:pt>
                <c:pt idx="2190">
                  <c:v>100.06528939383368</c:v>
                </c:pt>
                <c:pt idx="2191">
                  <c:v>100.05166220528731</c:v>
                </c:pt>
                <c:pt idx="2192">
                  <c:v>100.05166220528731</c:v>
                </c:pt>
                <c:pt idx="2193">
                  <c:v>100.03803501674096</c:v>
                </c:pt>
                <c:pt idx="2194">
                  <c:v>100.05166220528731</c:v>
                </c:pt>
                <c:pt idx="2195">
                  <c:v>100.06528939383368</c:v>
                </c:pt>
                <c:pt idx="2196">
                  <c:v>100.07891658237999</c:v>
                </c:pt>
                <c:pt idx="2197">
                  <c:v>100.06528939383368</c:v>
                </c:pt>
                <c:pt idx="2198">
                  <c:v>100.06528939383368</c:v>
                </c:pt>
                <c:pt idx="2199">
                  <c:v>100.06528939383368</c:v>
                </c:pt>
                <c:pt idx="2200">
                  <c:v>100.06528939383368</c:v>
                </c:pt>
                <c:pt idx="2201">
                  <c:v>100.06528939383368</c:v>
                </c:pt>
                <c:pt idx="2202">
                  <c:v>100.07891658237999</c:v>
                </c:pt>
                <c:pt idx="2203">
                  <c:v>100.07891658237999</c:v>
                </c:pt>
                <c:pt idx="2204">
                  <c:v>100.07891658237999</c:v>
                </c:pt>
                <c:pt idx="2205">
                  <c:v>100.07891658237999</c:v>
                </c:pt>
                <c:pt idx="2206">
                  <c:v>100.07891658237999</c:v>
                </c:pt>
                <c:pt idx="2207">
                  <c:v>100.0925437709263</c:v>
                </c:pt>
                <c:pt idx="2208">
                  <c:v>100.07891658237999</c:v>
                </c:pt>
                <c:pt idx="2209">
                  <c:v>100.06528939383368</c:v>
                </c:pt>
                <c:pt idx="2210">
                  <c:v>100.06528939383368</c:v>
                </c:pt>
                <c:pt idx="2211">
                  <c:v>100.06528939383368</c:v>
                </c:pt>
                <c:pt idx="2212">
                  <c:v>100.05166220528731</c:v>
                </c:pt>
                <c:pt idx="2213">
                  <c:v>100.05166220528731</c:v>
                </c:pt>
                <c:pt idx="2214">
                  <c:v>100.05166220528731</c:v>
                </c:pt>
                <c:pt idx="2215">
                  <c:v>100.03803501674096</c:v>
                </c:pt>
                <c:pt idx="2216">
                  <c:v>100.02440782819468</c:v>
                </c:pt>
                <c:pt idx="2217">
                  <c:v>100.02440782819468</c:v>
                </c:pt>
                <c:pt idx="2218">
                  <c:v>100.03803501674096</c:v>
                </c:pt>
                <c:pt idx="2219">
                  <c:v>100.05166220528731</c:v>
                </c:pt>
                <c:pt idx="2220">
                  <c:v>100.03803501674096</c:v>
                </c:pt>
                <c:pt idx="2221">
                  <c:v>100.02440782819468</c:v>
                </c:pt>
                <c:pt idx="2222">
                  <c:v>100.03803501674096</c:v>
                </c:pt>
                <c:pt idx="2223">
                  <c:v>100.03803501674096</c:v>
                </c:pt>
                <c:pt idx="2224">
                  <c:v>100.03803501674096</c:v>
                </c:pt>
                <c:pt idx="2225">
                  <c:v>100.03803501674096</c:v>
                </c:pt>
                <c:pt idx="2226">
                  <c:v>100.03803501674096</c:v>
                </c:pt>
                <c:pt idx="2227">
                  <c:v>100.05166220528731</c:v>
                </c:pt>
                <c:pt idx="2228">
                  <c:v>100.05166220528731</c:v>
                </c:pt>
                <c:pt idx="2229">
                  <c:v>100.06528939383368</c:v>
                </c:pt>
                <c:pt idx="2230">
                  <c:v>100.07891658237999</c:v>
                </c:pt>
                <c:pt idx="2231">
                  <c:v>100.07891658237999</c:v>
                </c:pt>
                <c:pt idx="2232">
                  <c:v>100.07891658237999</c:v>
                </c:pt>
                <c:pt idx="2233">
                  <c:v>100.07891658237999</c:v>
                </c:pt>
                <c:pt idx="2234">
                  <c:v>100.0925437709263</c:v>
                </c:pt>
                <c:pt idx="2235">
                  <c:v>100.0925437709263</c:v>
                </c:pt>
                <c:pt idx="2236">
                  <c:v>100.0925437709263</c:v>
                </c:pt>
                <c:pt idx="2237">
                  <c:v>100.10617095947258</c:v>
                </c:pt>
                <c:pt idx="2238">
                  <c:v>100.10617095947258</c:v>
                </c:pt>
                <c:pt idx="2239">
                  <c:v>100.11979814801889</c:v>
                </c:pt>
                <c:pt idx="2240">
                  <c:v>100.11979814801889</c:v>
                </c:pt>
                <c:pt idx="2241">
                  <c:v>100.11979814801889</c:v>
                </c:pt>
                <c:pt idx="2242">
                  <c:v>100.13342533656528</c:v>
                </c:pt>
                <c:pt idx="2243">
                  <c:v>100.11979814801889</c:v>
                </c:pt>
                <c:pt idx="2244">
                  <c:v>100.11979814801889</c:v>
                </c:pt>
                <c:pt idx="2245">
                  <c:v>100.11979814801889</c:v>
                </c:pt>
                <c:pt idx="2246">
                  <c:v>100.10617095947258</c:v>
                </c:pt>
                <c:pt idx="2247">
                  <c:v>100.0925437709263</c:v>
                </c:pt>
                <c:pt idx="2248">
                  <c:v>100.0925437709263</c:v>
                </c:pt>
                <c:pt idx="2249">
                  <c:v>100.10617095947258</c:v>
                </c:pt>
                <c:pt idx="2250">
                  <c:v>100.0925437709263</c:v>
                </c:pt>
                <c:pt idx="2251">
                  <c:v>100.07891658237999</c:v>
                </c:pt>
                <c:pt idx="2252">
                  <c:v>100.07891658237999</c:v>
                </c:pt>
                <c:pt idx="2253">
                  <c:v>100.06528939383368</c:v>
                </c:pt>
                <c:pt idx="2254">
                  <c:v>100.06528939383368</c:v>
                </c:pt>
                <c:pt idx="2255">
                  <c:v>100.05166220528731</c:v>
                </c:pt>
                <c:pt idx="2256">
                  <c:v>100.03803501674096</c:v>
                </c:pt>
                <c:pt idx="2257">
                  <c:v>100.05166220528731</c:v>
                </c:pt>
                <c:pt idx="2258">
                  <c:v>100.05166220528731</c:v>
                </c:pt>
                <c:pt idx="2259">
                  <c:v>100.05166220528731</c:v>
                </c:pt>
                <c:pt idx="2260">
                  <c:v>100.06528939383368</c:v>
                </c:pt>
                <c:pt idx="2261">
                  <c:v>100.07891658237999</c:v>
                </c:pt>
                <c:pt idx="2262">
                  <c:v>100.06528939383368</c:v>
                </c:pt>
                <c:pt idx="2263">
                  <c:v>100.06528939383368</c:v>
                </c:pt>
                <c:pt idx="2264">
                  <c:v>100.07891658237999</c:v>
                </c:pt>
                <c:pt idx="2265">
                  <c:v>100.0925437709263</c:v>
                </c:pt>
                <c:pt idx="2266">
                  <c:v>100.07891658237999</c:v>
                </c:pt>
                <c:pt idx="2267">
                  <c:v>100.07891658237999</c:v>
                </c:pt>
                <c:pt idx="2268">
                  <c:v>100.0925437709263</c:v>
                </c:pt>
                <c:pt idx="2269">
                  <c:v>100.10617095947258</c:v>
                </c:pt>
                <c:pt idx="2270">
                  <c:v>100.11979814801889</c:v>
                </c:pt>
                <c:pt idx="2271">
                  <c:v>100.11979814801889</c:v>
                </c:pt>
                <c:pt idx="2272">
                  <c:v>100.11979814801889</c:v>
                </c:pt>
                <c:pt idx="2273">
                  <c:v>100.10617095947258</c:v>
                </c:pt>
                <c:pt idx="2274">
                  <c:v>100.10617095947258</c:v>
                </c:pt>
                <c:pt idx="2275">
                  <c:v>100.0925437709263</c:v>
                </c:pt>
                <c:pt idx="2276">
                  <c:v>100.0925437709263</c:v>
                </c:pt>
                <c:pt idx="2277">
                  <c:v>100.0925437709263</c:v>
                </c:pt>
                <c:pt idx="2278">
                  <c:v>100.0925437709263</c:v>
                </c:pt>
                <c:pt idx="2279">
                  <c:v>100.07891658237999</c:v>
                </c:pt>
                <c:pt idx="2280">
                  <c:v>100.07891658237999</c:v>
                </c:pt>
                <c:pt idx="2281">
                  <c:v>100.0925437709263</c:v>
                </c:pt>
                <c:pt idx="2282">
                  <c:v>100.0925437709263</c:v>
                </c:pt>
                <c:pt idx="2283">
                  <c:v>100.0925437709263</c:v>
                </c:pt>
                <c:pt idx="2284">
                  <c:v>100.07891658237999</c:v>
                </c:pt>
                <c:pt idx="2285">
                  <c:v>100.07891658237999</c:v>
                </c:pt>
                <c:pt idx="2286">
                  <c:v>100.06528939383368</c:v>
                </c:pt>
                <c:pt idx="2287">
                  <c:v>100.07891658237999</c:v>
                </c:pt>
                <c:pt idx="2288">
                  <c:v>100.07891658237999</c:v>
                </c:pt>
                <c:pt idx="2289">
                  <c:v>100.07891658237999</c:v>
                </c:pt>
                <c:pt idx="2290">
                  <c:v>100.0925437709263</c:v>
                </c:pt>
                <c:pt idx="2291">
                  <c:v>100.0925437709263</c:v>
                </c:pt>
                <c:pt idx="2292">
                  <c:v>100.07891658237999</c:v>
                </c:pt>
                <c:pt idx="2293">
                  <c:v>100.0925437709263</c:v>
                </c:pt>
                <c:pt idx="2294">
                  <c:v>100.0925437709263</c:v>
                </c:pt>
                <c:pt idx="2295">
                  <c:v>100.0925437709263</c:v>
                </c:pt>
                <c:pt idx="2296">
                  <c:v>100.0925437709263</c:v>
                </c:pt>
                <c:pt idx="2297">
                  <c:v>100.07891658237999</c:v>
                </c:pt>
                <c:pt idx="2298">
                  <c:v>100.07891658237999</c:v>
                </c:pt>
                <c:pt idx="2299">
                  <c:v>100.07891658237999</c:v>
                </c:pt>
                <c:pt idx="2300">
                  <c:v>100.07891658237999</c:v>
                </c:pt>
                <c:pt idx="2301">
                  <c:v>100.06528939383368</c:v>
                </c:pt>
                <c:pt idx="2302">
                  <c:v>100.05166220528731</c:v>
                </c:pt>
                <c:pt idx="2303">
                  <c:v>100.05166220528731</c:v>
                </c:pt>
                <c:pt idx="2304">
                  <c:v>100.03803501674096</c:v>
                </c:pt>
                <c:pt idx="2305">
                  <c:v>100.02440782819468</c:v>
                </c:pt>
                <c:pt idx="2306">
                  <c:v>100.02440782819468</c:v>
                </c:pt>
                <c:pt idx="2307">
                  <c:v>100.02440782819468</c:v>
                </c:pt>
                <c:pt idx="2308">
                  <c:v>100.02440782819468</c:v>
                </c:pt>
                <c:pt idx="2309">
                  <c:v>100.0107806396484</c:v>
                </c:pt>
                <c:pt idx="2310">
                  <c:v>99.997153451102122</c:v>
                </c:pt>
                <c:pt idx="2311">
                  <c:v>100.0107806396484</c:v>
                </c:pt>
                <c:pt idx="2312">
                  <c:v>100.0107806396484</c:v>
                </c:pt>
                <c:pt idx="2313">
                  <c:v>100.0107806396484</c:v>
                </c:pt>
                <c:pt idx="2314">
                  <c:v>100.02440782819468</c:v>
                </c:pt>
                <c:pt idx="2315">
                  <c:v>100.03803501674096</c:v>
                </c:pt>
                <c:pt idx="2316">
                  <c:v>100.03803501674096</c:v>
                </c:pt>
                <c:pt idx="2317">
                  <c:v>100.03803501674096</c:v>
                </c:pt>
                <c:pt idx="2318">
                  <c:v>100.03803501674096</c:v>
                </c:pt>
                <c:pt idx="2319">
                  <c:v>100.03803501674096</c:v>
                </c:pt>
                <c:pt idx="2320">
                  <c:v>100.03803501674096</c:v>
                </c:pt>
                <c:pt idx="2321">
                  <c:v>100.02440782819468</c:v>
                </c:pt>
                <c:pt idx="2322">
                  <c:v>100.02440782819468</c:v>
                </c:pt>
                <c:pt idx="2323">
                  <c:v>100.02440782819468</c:v>
                </c:pt>
                <c:pt idx="2324">
                  <c:v>100.02440782819468</c:v>
                </c:pt>
                <c:pt idx="2325">
                  <c:v>100.0107806396484</c:v>
                </c:pt>
                <c:pt idx="2326">
                  <c:v>100.02440782819468</c:v>
                </c:pt>
                <c:pt idx="2327">
                  <c:v>100.0107806396484</c:v>
                </c:pt>
                <c:pt idx="2328">
                  <c:v>99.997153451102122</c:v>
                </c:pt>
                <c:pt idx="2329">
                  <c:v>99.983526262555699</c:v>
                </c:pt>
                <c:pt idx="2330">
                  <c:v>99.997153451102122</c:v>
                </c:pt>
                <c:pt idx="2331">
                  <c:v>100.0107806396484</c:v>
                </c:pt>
                <c:pt idx="2332">
                  <c:v>100.0107806396484</c:v>
                </c:pt>
                <c:pt idx="2333">
                  <c:v>100.02440782819468</c:v>
                </c:pt>
                <c:pt idx="2334">
                  <c:v>100.03803501674096</c:v>
                </c:pt>
                <c:pt idx="2335">
                  <c:v>100.05166220528731</c:v>
                </c:pt>
                <c:pt idx="2336">
                  <c:v>100.06528939383368</c:v>
                </c:pt>
                <c:pt idx="2337">
                  <c:v>100.06528939383368</c:v>
                </c:pt>
                <c:pt idx="2338">
                  <c:v>100.06528939383368</c:v>
                </c:pt>
                <c:pt idx="2339">
                  <c:v>100.06528939383368</c:v>
                </c:pt>
                <c:pt idx="2340">
                  <c:v>100.05166220528731</c:v>
                </c:pt>
                <c:pt idx="2341">
                  <c:v>100.05166220528731</c:v>
                </c:pt>
                <c:pt idx="2342">
                  <c:v>100.05166220528731</c:v>
                </c:pt>
                <c:pt idx="2343">
                  <c:v>100.05166220528731</c:v>
                </c:pt>
                <c:pt idx="2344">
                  <c:v>100.05166220528731</c:v>
                </c:pt>
                <c:pt idx="2345">
                  <c:v>100.05166220528731</c:v>
                </c:pt>
                <c:pt idx="2346">
                  <c:v>100.05166220528731</c:v>
                </c:pt>
                <c:pt idx="2347">
                  <c:v>100.05166220528731</c:v>
                </c:pt>
                <c:pt idx="2348">
                  <c:v>100.03803501674096</c:v>
                </c:pt>
                <c:pt idx="2349">
                  <c:v>100.02440782819468</c:v>
                </c:pt>
                <c:pt idx="2350">
                  <c:v>100.0107806396484</c:v>
                </c:pt>
                <c:pt idx="2351">
                  <c:v>100.0107806396484</c:v>
                </c:pt>
                <c:pt idx="2352">
                  <c:v>100.0107806396484</c:v>
                </c:pt>
                <c:pt idx="2353">
                  <c:v>100.0107806396484</c:v>
                </c:pt>
                <c:pt idx="2354">
                  <c:v>100.02440782819468</c:v>
                </c:pt>
                <c:pt idx="2355">
                  <c:v>100.03803501674096</c:v>
                </c:pt>
                <c:pt idx="2356">
                  <c:v>100.05166220528731</c:v>
                </c:pt>
                <c:pt idx="2357">
                  <c:v>100.05166220528731</c:v>
                </c:pt>
                <c:pt idx="2358">
                  <c:v>100.03803501674096</c:v>
                </c:pt>
                <c:pt idx="2359">
                  <c:v>100.02440782819468</c:v>
                </c:pt>
                <c:pt idx="2360">
                  <c:v>100.02440782819468</c:v>
                </c:pt>
                <c:pt idx="2361">
                  <c:v>100.02440782819468</c:v>
                </c:pt>
                <c:pt idx="2362">
                  <c:v>100.03803501674096</c:v>
                </c:pt>
                <c:pt idx="2363">
                  <c:v>100.05166220528731</c:v>
                </c:pt>
                <c:pt idx="2364">
                  <c:v>100.06528939383368</c:v>
                </c:pt>
                <c:pt idx="2365">
                  <c:v>100.06528939383368</c:v>
                </c:pt>
                <c:pt idx="2366">
                  <c:v>100.06528939383368</c:v>
                </c:pt>
                <c:pt idx="2367">
                  <c:v>100.06528939383368</c:v>
                </c:pt>
                <c:pt idx="2368">
                  <c:v>100.05166220528731</c:v>
                </c:pt>
                <c:pt idx="2369">
                  <c:v>100.03803501674096</c:v>
                </c:pt>
                <c:pt idx="2370">
                  <c:v>100.03803501674096</c:v>
                </c:pt>
                <c:pt idx="2371">
                  <c:v>100.05166220528731</c:v>
                </c:pt>
                <c:pt idx="2372">
                  <c:v>100.05166220528731</c:v>
                </c:pt>
                <c:pt idx="2373">
                  <c:v>100.06528939383368</c:v>
                </c:pt>
                <c:pt idx="2374">
                  <c:v>100.06528939383368</c:v>
                </c:pt>
                <c:pt idx="2375">
                  <c:v>100.05166220528731</c:v>
                </c:pt>
                <c:pt idx="2376">
                  <c:v>100.03803501674096</c:v>
                </c:pt>
                <c:pt idx="2377">
                  <c:v>100.03803501674096</c:v>
                </c:pt>
                <c:pt idx="2378">
                  <c:v>100.02440782819468</c:v>
                </c:pt>
                <c:pt idx="2379">
                  <c:v>100.02440782819468</c:v>
                </c:pt>
                <c:pt idx="2380">
                  <c:v>100.03803501674096</c:v>
                </c:pt>
                <c:pt idx="2381">
                  <c:v>100.05166220528731</c:v>
                </c:pt>
                <c:pt idx="2382">
                  <c:v>100.05166220528731</c:v>
                </c:pt>
                <c:pt idx="2383">
                  <c:v>100.05166220528731</c:v>
                </c:pt>
                <c:pt idx="2384">
                  <c:v>100.03803501674096</c:v>
                </c:pt>
                <c:pt idx="2385">
                  <c:v>100.02440782819468</c:v>
                </c:pt>
                <c:pt idx="2386">
                  <c:v>100.03803501674096</c:v>
                </c:pt>
                <c:pt idx="2387">
                  <c:v>100.02440782819468</c:v>
                </c:pt>
                <c:pt idx="2388">
                  <c:v>100.03803501674096</c:v>
                </c:pt>
                <c:pt idx="2389">
                  <c:v>100.05166220528731</c:v>
                </c:pt>
                <c:pt idx="2390">
                  <c:v>100.05166220528731</c:v>
                </c:pt>
                <c:pt idx="2391">
                  <c:v>100.05166220528731</c:v>
                </c:pt>
                <c:pt idx="2392">
                  <c:v>100.06528939383368</c:v>
                </c:pt>
                <c:pt idx="2393">
                  <c:v>100.06528939383368</c:v>
                </c:pt>
                <c:pt idx="2394">
                  <c:v>100.06528939383368</c:v>
                </c:pt>
                <c:pt idx="2395">
                  <c:v>100.05166220528731</c:v>
                </c:pt>
                <c:pt idx="2396">
                  <c:v>100.05166220528731</c:v>
                </c:pt>
                <c:pt idx="2397">
                  <c:v>100.05166220528731</c:v>
                </c:pt>
                <c:pt idx="2398">
                  <c:v>100.05166220528731</c:v>
                </c:pt>
                <c:pt idx="2399">
                  <c:v>100.05166220528731</c:v>
                </c:pt>
                <c:pt idx="2400">
                  <c:v>100.05166220528731</c:v>
                </c:pt>
                <c:pt idx="2401">
                  <c:v>100.05166220528731</c:v>
                </c:pt>
                <c:pt idx="2402">
                  <c:v>100.05166220528731</c:v>
                </c:pt>
                <c:pt idx="2403">
                  <c:v>100.03803501674096</c:v>
                </c:pt>
                <c:pt idx="2404">
                  <c:v>100.03803501674096</c:v>
                </c:pt>
                <c:pt idx="2405">
                  <c:v>100.03803501674096</c:v>
                </c:pt>
                <c:pt idx="2406">
                  <c:v>100.03803501674096</c:v>
                </c:pt>
                <c:pt idx="2407">
                  <c:v>100.05166220528731</c:v>
                </c:pt>
                <c:pt idx="2408">
                  <c:v>100.03803501674096</c:v>
                </c:pt>
                <c:pt idx="2409">
                  <c:v>100.03803501674096</c:v>
                </c:pt>
                <c:pt idx="2410">
                  <c:v>100.05166220528731</c:v>
                </c:pt>
                <c:pt idx="2411">
                  <c:v>100.06528939383368</c:v>
                </c:pt>
                <c:pt idx="2412">
                  <c:v>100.06528939383368</c:v>
                </c:pt>
                <c:pt idx="2413">
                  <c:v>100.07891658237999</c:v>
                </c:pt>
                <c:pt idx="2414">
                  <c:v>100.06528939383368</c:v>
                </c:pt>
                <c:pt idx="2415">
                  <c:v>100.06528939383368</c:v>
                </c:pt>
                <c:pt idx="2416">
                  <c:v>100.05166220528731</c:v>
                </c:pt>
                <c:pt idx="2417">
                  <c:v>100.05166220528731</c:v>
                </c:pt>
                <c:pt idx="2418">
                  <c:v>100.06528939383368</c:v>
                </c:pt>
                <c:pt idx="2419">
                  <c:v>100.06528939383368</c:v>
                </c:pt>
                <c:pt idx="2420">
                  <c:v>100.05166220528731</c:v>
                </c:pt>
                <c:pt idx="2421">
                  <c:v>100.03803501674096</c:v>
                </c:pt>
                <c:pt idx="2422">
                  <c:v>100.03803501674096</c:v>
                </c:pt>
                <c:pt idx="2423">
                  <c:v>100.05166220528731</c:v>
                </c:pt>
                <c:pt idx="2424">
                  <c:v>100.03803501674096</c:v>
                </c:pt>
                <c:pt idx="2425">
                  <c:v>100.02440782819468</c:v>
                </c:pt>
                <c:pt idx="2426">
                  <c:v>100.03803501674096</c:v>
                </c:pt>
                <c:pt idx="2427">
                  <c:v>100.02440782819468</c:v>
                </c:pt>
                <c:pt idx="2428">
                  <c:v>100.03803501674096</c:v>
                </c:pt>
                <c:pt idx="2429">
                  <c:v>100.05166220528731</c:v>
                </c:pt>
                <c:pt idx="2430">
                  <c:v>100.06528939383368</c:v>
                </c:pt>
                <c:pt idx="2431">
                  <c:v>100.07891658237999</c:v>
                </c:pt>
                <c:pt idx="2432">
                  <c:v>100.07891658237999</c:v>
                </c:pt>
                <c:pt idx="2433">
                  <c:v>100.06528939383368</c:v>
                </c:pt>
                <c:pt idx="2434">
                  <c:v>100.07891658237999</c:v>
                </c:pt>
                <c:pt idx="2435">
                  <c:v>100.07891658237999</c:v>
                </c:pt>
                <c:pt idx="2436">
                  <c:v>100.07891658237999</c:v>
                </c:pt>
                <c:pt idx="2437">
                  <c:v>100.07891658237999</c:v>
                </c:pt>
                <c:pt idx="2438">
                  <c:v>100.07891658237999</c:v>
                </c:pt>
                <c:pt idx="2439">
                  <c:v>100.07891658237999</c:v>
                </c:pt>
                <c:pt idx="2440">
                  <c:v>100.06528939383368</c:v>
                </c:pt>
                <c:pt idx="2441">
                  <c:v>100.06528939383368</c:v>
                </c:pt>
                <c:pt idx="2442">
                  <c:v>100.06528939383368</c:v>
                </c:pt>
                <c:pt idx="2443">
                  <c:v>100.06528939383368</c:v>
                </c:pt>
                <c:pt idx="2444">
                  <c:v>100.06528939383368</c:v>
                </c:pt>
                <c:pt idx="2445">
                  <c:v>100.06528939383368</c:v>
                </c:pt>
                <c:pt idx="2446">
                  <c:v>100.06528939383368</c:v>
                </c:pt>
                <c:pt idx="2447">
                  <c:v>100.07891658237999</c:v>
                </c:pt>
                <c:pt idx="2448">
                  <c:v>100.07891658237999</c:v>
                </c:pt>
                <c:pt idx="2449">
                  <c:v>100.0925437709263</c:v>
                </c:pt>
                <c:pt idx="2450">
                  <c:v>100.0925437709263</c:v>
                </c:pt>
                <c:pt idx="2451">
                  <c:v>100.07891658237999</c:v>
                </c:pt>
                <c:pt idx="2452">
                  <c:v>100.0925437709263</c:v>
                </c:pt>
                <c:pt idx="2453">
                  <c:v>100.0925437709263</c:v>
                </c:pt>
                <c:pt idx="2454">
                  <c:v>100.0925437709263</c:v>
                </c:pt>
                <c:pt idx="2455">
                  <c:v>100.10617095947258</c:v>
                </c:pt>
                <c:pt idx="2456">
                  <c:v>100.10617095947258</c:v>
                </c:pt>
                <c:pt idx="2457">
                  <c:v>100.0925437709263</c:v>
                </c:pt>
                <c:pt idx="2458">
                  <c:v>100.0925437709263</c:v>
                </c:pt>
                <c:pt idx="2459">
                  <c:v>100.07891658237999</c:v>
                </c:pt>
                <c:pt idx="2460">
                  <c:v>100.06528939383368</c:v>
                </c:pt>
                <c:pt idx="2461">
                  <c:v>100.06528939383368</c:v>
                </c:pt>
                <c:pt idx="2462">
                  <c:v>100.05166220528731</c:v>
                </c:pt>
                <c:pt idx="2463">
                  <c:v>100.03803501674096</c:v>
                </c:pt>
                <c:pt idx="2464">
                  <c:v>100.05166220528731</c:v>
                </c:pt>
                <c:pt idx="2465">
                  <c:v>100.06528939383368</c:v>
                </c:pt>
                <c:pt idx="2466">
                  <c:v>100.05166220528731</c:v>
                </c:pt>
                <c:pt idx="2467">
                  <c:v>100.06528939383368</c:v>
                </c:pt>
                <c:pt idx="2468">
                  <c:v>100.06528939383368</c:v>
                </c:pt>
                <c:pt idx="2469">
                  <c:v>100.06528939383368</c:v>
                </c:pt>
                <c:pt idx="2470">
                  <c:v>100.06528939383368</c:v>
                </c:pt>
                <c:pt idx="2471">
                  <c:v>100.07891658237999</c:v>
                </c:pt>
                <c:pt idx="2472">
                  <c:v>100.07891658237999</c:v>
                </c:pt>
                <c:pt idx="2473">
                  <c:v>100.0925437709263</c:v>
                </c:pt>
                <c:pt idx="2474">
                  <c:v>100.10617095947258</c:v>
                </c:pt>
                <c:pt idx="2475">
                  <c:v>100.0925437709263</c:v>
                </c:pt>
                <c:pt idx="2476">
                  <c:v>100.10617095947258</c:v>
                </c:pt>
                <c:pt idx="2477">
                  <c:v>100.10617095947258</c:v>
                </c:pt>
                <c:pt idx="2478">
                  <c:v>100.0925437709263</c:v>
                </c:pt>
                <c:pt idx="2479">
                  <c:v>100.0925437709263</c:v>
                </c:pt>
                <c:pt idx="2480">
                  <c:v>100.10617095947258</c:v>
                </c:pt>
                <c:pt idx="2481">
                  <c:v>100.0925437709263</c:v>
                </c:pt>
                <c:pt idx="2482">
                  <c:v>100.10617095947258</c:v>
                </c:pt>
                <c:pt idx="2483">
                  <c:v>100.10617095947258</c:v>
                </c:pt>
                <c:pt idx="2484">
                  <c:v>100.10617095947258</c:v>
                </c:pt>
                <c:pt idx="2485">
                  <c:v>100.0925437709263</c:v>
                </c:pt>
                <c:pt idx="2486">
                  <c:v>100.0925437709263</c:v>
                </c:pt>
                <c:pt idx="2487">
                  <c:v>100.07891658237999</c:v>
                </c:pt>
                <c:pt idx="2488">
                  <c:v>100.06528939383368</c:v>
                </c:pt>
                <c:pt idx="2489">
                  <c:v>100.06528939383368</c:v>
                </c:pt>
                <c:pt idx="2490">
                  <c:v>100.06528939383368</c:v>
                </c:pt>
                <c:pt idx="2491">
                  <c:v>100.06528939383368</c:v>
                </c:pt>
                <c:pt idx="2492">
                  <c:v>100.07891658237999</c:v>
                </c:pt>
                <c:pt idx="2493">
                  <c:v>100.06528939383368</c:v>
                </c:pt>
                <c:pt idx="2494">
                  <c:v>100.06528939383368</c:v>
                </c:pt>
                <c:pt idx="2495">
                  <c:v>100.06528939383368</c:v>
                </c:pt>
                <c:pt idx="2496">
                  <c:v>100.06528939383368</c:v>
                </c:pt>
                <c:pt idx="2497">
                  <c:v>100.06528939383368</c:v>
                </c:pt>
                <c:pt idx="2498">
                  <c:v>100.05166220528731</c:v>
                </c:pt>
                <c:pt idx="2499">
                  <c:v>100.05166220528731</c:v>
                </c:pt>
                <c:pt idx="2500">
                  <c:v>100.05166220528731</c:v>
                </c:pt>
                <c:pt idx="2501">
                  <c:v>100.05166220528731</c:v>
                </c:pt>
                <c:pt idx="2502">
                  <c:v>100.05166220528731</c:v>
                </c:pt>
                <c:pt idx="2503">
                  <c:v>100.06528939383368</c:v>
                </c:pt>
                <c:pt idx="2504">
                  <c:v>100.05166220528731</c:v>
                </c:pt>
                <c:pt idx="2505">
                  <c:v>100.06528939383368</c:v>
                </c:pt>
                <c:pt idx="2506">
                  <c:v>100.05166220528731</c:v>
                </c:pt>
                <c:pt idx="2507">
                  <c:v>100.05166220528731</c:v>
                </c:pt>
                <c:pt idx="2508">
                  <c:v>100.05166220528731</c:v>
                </c:pt>
                <c:pt idx="2509">
                  <c:v>100.05166220528731</c:v>
                </c:pt>
                <c:pt idx="2510">
                  <c:v>100.03803501674096</c:v>
                </c:pt>
                <c:pt idx="2511">
                  <c:v>100.02440782819468</c:v>
                </c:pt>
                <c:pt idx="2512">
                  <c:v>100.03803501674096</c:v>
                </c:pt>
                <c:pt idx="2513">
                  <c:v>100.05166220528731</c:v>
                </c:pt>
                <c:pt idx="2514">
                  <c:v>100.05166220528731</c:v>
                </c:pt>
                <c:pt idx="2515">
                  <c:v>100.05166220528731</c:v>
                </c:pt>
                <c:pt idx="2516">
                  <c:v>100.06528939383368</c:v>
                </c:pt>
                <c:pt idx="2517">
                  <c:v>100.06528939383368</c:v>
                </c:pt>
                <c:pt idx="2518">
                  <c:v>100.07891658237999</c:v>
                </c:pt>
                <c:pt idx="2519">
                  <c:v>100.07891658237999</c:v>
                </c:pt>
                <c:pt idx="2520">
                  <c:v>100.0925437709263</c:v>
                </c:pt>
                <c:pt idx="2521">
                  <c:v>100.0925437709263</c:v>
                </c:pt>
                <c:pt idx="2522">
                  <c:v>100.07891658237999</c:v>
                </c:pt>
                <c:pt idx="2523">
                  <c:v>100.07891658237999</c:v>
                </c:pt>
                <c:pt idx="2524">
                  <c:v>100.07891658237999</c:v>
                </c:pt>
                <c:pt idx="2525">
                  <c:v>100.07891658237999</c:v>
                </c:pt>
                <c:pt idx="2526">
                  <c:v>100.06528939383368</c:v>
                </c:pt>
                <c:pt idx="2527">
                  <c:v>100.05166220528731</c:v>
                </c:pt>
                <c:pt idx="2528">
                  <c:v>100.03803501674096</c:v>
                </c:pt>
                <c:pt idx="2529">
                  <c:v>100.03803501674096</c:v>
                </c:pt>
                <c:pt idx="2530">
                  <c:v>100.02440782819468</c:v>
                </c:pt>
                <c:pt idx="2531">
                  <c:v>100.0107806396484</c:v>
                </c:pt>
                <c:pt idx="2532">
                  <c:v>99.997153451102122</c:v>
                </c:pt>
                <c:pt idx="2533">
                  <c:v>99.997153451102122</c:v>
                </c:pt>
                <c:pt idx="2534">
                  <c:v>99.997153451102122</c:v>
                </c:pt>
                <c:pt idx="2535">
                  <c:v>99.997153451102122</c:v>
                </c:pt>
                <c:pt idx="2536">
                  <c:v>99.997153451102122</c:v>
                </c:pt>
                <c:pt idx="2537">
                  <c:v>100.0107806396484</c:v>
                </c:pt>
                <c:pt idx="2538">
                  <c:v>100.0107806396484</c:v>
                </c:pt>
                <c:pt idx="2539">
                  <c:v>100.0107806396484</c:v>
                </c:pt>
                <c:pt idx="2540">
                  <c:v>100.02440782819468</c:v>
                </c:pt>
                <c:pt idx="2541">
                  <c:v>100.03803501674096</c:v>
                </c:pt>
                <c:pt idx="2542">
                  <c:v>100.03803501674096</c:v>
                </c:pt>
                <c:pt idx="2543">
                  <c:v>100.05166220528731</c:v>
                </c:pt>
                <c:pt idx="2544">
                  <c:v>100.05166220528731</c:v>
                </c:pt>
                <c:pt idx="2545">
                  <c:v>100.05166220528731</c:v>
                </c:pt>
                <c:pt idx="2546">
                  <c:v>100.05166220528731</c:v>
                </c:pt>
                <c:pt idx="2547">
                  <c:v>100.03803501674096</c:v>
                </c:pt>
                <c:pt idx="2548">
                  <c:v>100.03803501674096</c:v>
                </c:pt>
                <c:pt idx="2549">
                  <c:v>100.05166220528731</c:v>
                </c:pt>
                <c:pt idx="2550">
                  <c:v>100.05166220528731</c:v>
                </c:pt>
                <c:pt idx="2551">
                  <c:v>100.03803501674096</c:v>
                </c:pt>
                <c:pt idx="2552">
                  <c:v>100.05166220528731</c:v>
                </c:pt>
                <c:pt idx="2553">
                  <c:v>100.05166220528731</c:v>
                </c:pt>
                <c:pt idx="2554">
                  <c:v>100.05166220528731</c:v>
                </c:pt>
                <c:pt idx="2555">
                  <c:v>100.05166220528731</c:v>
                </c:pt>
                <c:pt idx="2556">
                  <c:v>100.06528939383368</c:v>
                </c:pt>
                <c:pt idx="2557">
                  <c:v>100.06528939383368</c:v>
                </c:pt>
                <c:pt idx="2558">
                  <c:v>100.06528939383368</c:v>
                </c:pt>
                <c:pt idx="2559">
                  <c:v>100.06528939383368</c:v>
                </c:pt>
                <c:pt idx="2560">
                  <c:v>100.06528939383368</c:v>
                </c:pt>
                <c:pt idx="2561">
                  <c:v>100.07891658237999</c:v>
                </c:pt>
                <c:pt idx="2562">
                  <c:v>100.07891658237999</c:v>
                </c:pt>
                <c:pt idx="2563">
                  <c:v>100.06528939383368</c:v>
                </c:pt>
                <c:pt idx="2564">
                  <c:v>100.07891658237999</c:v>
                </c:pt>
                <c:pt idx="2565">
                  <c:v>100.0925437709263</c:v>
                </c:pt>
                <c:pt idx="2566">
                  <c:v>100.0925437709263</c:v>
                </c:pt>
                <c:pt idx="2567">
                  <c:v>100.10617095947258</c:v>
                </c:pt>
                <c:pt idx="2568">
                  <c:v>100.10617095947258</c:v>
                </c:pt>
                <c:pt idx="2569">
                  <c:v>100.10617095947258</c:v>
                </c:pt>
                <c:pt idx="2570">
                  <c:v>100.0925437709263</c:v>
                </c:pt>
                <c:pt idx="2571">
                  <c:v>100.0925437709263</c:v>
                </c:pt>
                <c:pt idx="2572">
                  <c:v>100.10617095947258</c:v>
                </c:pt>
                <c:pt idx="2573">
                  <c:v>100.11979814801889</c:v>
                </c:pt>
                <c:pt idx="2574">
                  <c:v>100.11979814801889</c:v>
                </c:pt>
                <c:pt idx="2575">
                  <c:v>100.11979814801889</c:v>
                </c:pt>
                <c:pt idx="2576">
                  <c:v>100.11979814801889</c:v>
                </c:pt>
                <c:pt idx="2577">
                  <c:v>100.11979814801889</c:v>
                </c:pt>
                <c:pt idx="2578">
                  <c:v>100.10617095947258</c:v>
                </c:pt>
                <c:pt idx="2579">
                  <c:v>100.0925437709263</c:v>
                </c:pt>
                <c:pt idx="2580">
                  <c:v>100.07891658237999</c:v>
                </c:pt>
                <c:pt idx="2581">
                  <c:v>100.07891658237999</c:v>
                </c:pt>
                <c:pt idx="2582">
                  <c:v>100.06528939383368</c:v>
                </c:pt>
                <c:pt idx="2583">
                  <c:v>100.05166220528731</c:v>
                </c:pt>
                <c:pt idx="2584">
                  <c:v>100.05166220528731</c:v>
                </c:pt>
                <c:pt idx="2585">
                  <c:v>100.05166220528731</c:v>
                </c:pt>
                <c:pt idx="2586">
                  <c:v>100.05166220528731</c:v>
                </c:pt>
                <c:pt idx="2587">
                  <c:v>100.03803501674096</c:v>
                </c:pt>
                <c:pt idx="2588">
                  <c:v>100.05166220528731</c:v>
                </c:pt>
                <c:pt idx="2589">
                  <c:v>100.03803501674096</c:v>
                </c:pt>
                <c:pt idx="2590">
                  <c:v>100.03803501674096</c:v>
                </c:pt>
                <c:pt idx="2591">
                  <c:v>100.05166220528731</c:v>
                </c:pt>
                <c:pt idx="2592">
                  <c:v>100.05166220528731</c:v>
                </c:pt>
                <c:pt idx="2593">
                  <c:v>100.06528939383368</c:v>
                </c:pt>
                <c:pt idx="2594">
                  <c:v>100.07891658237999</c:v>
                </c:pt>
                <c:pt idx="2595">
                  <c:v>100.07891658237999</c:v>
                </c:pt>
                <c:pt idx="2596">
                  <c:v>100.07891658237999</c:v>
                </c:pt>
                <c:pt idx="2597">
                  <c:v>100.0925437709263</c:v>
                </c:pt>
                <c:pt idx="2598">
                  <c:v>100.0925437709263</c:v>
                </c:pt>
                <c:pt idx="2599">
                  <c:v>100.07891658237999</c:v>
                </c:pt>
                <c:pt idx="2600">
                  <c:v>100.06528939383368</c:v>
                </c:pt>
                <c:pt idx="2601">
                  <c:v>100.07891658237999</c:v>
                </c:pt>
                <c:pt idx="2602">
                  <c:v>100.07891658237999</c:v>
                </c:pt>
                <c:pt idx="2603">
                  <c:v>100.0925437709263</c:v>
                </c:pt>
                <c:pt idx="2604">
                  <c:v>100.0925437709263</c:v>
                </c:pt>
                <c:pt idx="2605">
                  <c:v>100.0925437709263</c:v>
                </c:pt>
                <c:pt idx="2606">
                  <c:v>100.10617095947258</c:v>
                </c:pt>
                <c:pt idx="2607">
                  <c:v>100.0925437709263</c:v>
                </c:pt>
                <c:pt idx="2608">
                  <c:v>100.0925437709263</c:v>
                </c:pt>
                <c:pt idx="2609">
                  <c:v>100.07891658237999</c:v>
                </c:pt>
                <c:pt idx="2610">
                  <c:v>100.07891658237999</c:v>
                </c:pt>
                <c:pt idx="2611">
                  <c:v>100.07891658237999</c:v>
                </c:pt>
                <c:pt idx="2612">
                  <c:v>100.07891658237999</c:v>
                </c:pt>
                <c:pt idx="2613">
                  <c:v>100.0925437709263</c:v>
                </c:pt>
                <c:pt idx="2614">
                  <c:v>100.10617095947258</c:v>
                </c:pt>
                <c:pt idx="2615">
                  <c:v>100.10617095947258</c:v>
                </c:pt>
                <c:pt idx="2616">
                  <c:v>100.10617095947258</c:v>
                </c:pt>
                <c:pt idx="2617">
                  <c:v>100.0925437709263</c:v>
                </c:pt>
                <c:pt idx="2618">
                  <c:v>100.0925437709263</c:v>
                </c:pt>
                <c:pt idx="2619">
                  <c:v>100.07891658237999</c:v>
                </c:pt>
                <c:pt idx="2620">
                  <c:v>100.06528939383368</c:v>
                </c:pt>
                <c:pt idx="2621">
                  <c:v>100.06528939383368</c:v>
                </c:pt>
                <c:pt idx="2622">
                  <c:v>100.06528939383368</c:v>
                </c:pt>
                <c:pt idx="2623">
                  <c:v>100.06528939383368</c:v>
                </c:pt>
                <c:pt idx="2624">
                  <c:v>100.06528939383368</c:v>
                </c:pt>
                <c:pt idx="2625">
                  <c:v>100.06528939383368</c:v>
                </c:pt>
                <c:pt idx="2626">
                  <c:v>100.06528939383368</c:v>
                </c:pt>
                <c:pt idx="2627">
                  <c:v>100.06528939383368</c:v>
                </c:pt>
                <c:pt idx="2628">
                  <c:v>100.05166220528731</c:v>
                </c:pt>
                <c:pt idx="2629">
                  <c:v>100.05166220528731</c:v>
                </c:pt>
                <c:pt idx="2630">
                  <c:v>100.05166220528731</c:v>
                </c:pt>
                <c:pt idx="2631">
                  <c:v>100.06528939383368</c:v>
                </c:pt>
                <c:pt idx="2632">
                  <c:v>100.05166220528731</c:v>
                </c:pt>
                <c:pt idx="2633">
                  <c:v>100.06528939383368</c:v>
                </c:pt>
                <c:pt idx="2634">
                  <c:v>100.07891658237999</c:v>
                </c:pt>
                <c:pt idx="2635">
                  <c:v>100.0925437709263</c:v>
                </c:pt>
                <c:pt idx="2636">
                  <c:v>100.07891658237999</c:v>
                </c:pt>
                <c:pt idx="2637">
                  <c:v>100.07891658237999</c:v>
                </c:pt>
                <c:pt idx="2638">
                  <c:v>100.0925437709263</c:v>
                </c:pt>
                <c:pt idx="2639">
                  <c:v>100.07891658237999</c:v>
                </c:pt>
                <c:pt idx="2640">
                  <c:v>100.07891658237999</c:v>
                </c:pt>
                <c:pt idx="2641">
                  <c:v>100.07891658237999</c:v>
                </c:pt>
                <c:pt idx="2642">
                  <c:v>100.0925437709263</c:v>
                </c:pt>
                <c:pt idx="2643">
                  <c:v>100.0925437709263</c:v>
                </c:pt>
                <c:pt idx="2644">
                  <c:v>100.07891658237999</c:v>
                </c:pt>
                <c:pt idx="2645">
                  <c:v>100.06528939383368</c:v>
                </c:pt>
                <c:pt idx="2646">
                  <c:v>100.06528939383368</c:v>
                </c:pt>
                <c:pt idx="2647">
                  <c:v>100.05166220528731</c:v>
                </c:pt>
                <c:pt idx="2648">
                  <c:v>100.03803501674096</c:v>
                </c:pt>
                <c:pt idx="2649">
                  <c:v>100.03803501674096</c:v>
                </c:pt>
                <c:pt idx="2650">
                  <c:v>100.03803501674096</c:v>
                </c:pt>
                <c:pt idx="2651">
                  <c:v>100.03803501674096</c:v>
                </c:pt>
                <c:pt idx="2652">
                  <c:v>100.03803501674096</c:v>
                </c:pt>
                <c:pt idx="2653">
                  <c:v>100.03803501674096</c:v>
                </c:pt>
                <c:pt idx="2654">
                  <c:v>100.03803501674096</c:v>
                </c:pt>
                <c:pt idx="2655">
                  <c:v>100.02440782819468</c:v>
                </c:pt>
                <c:pt idx="2656">
                  <c:v>100.0107806396484</c:v>
                </c:pt>
                <c:pt idx="2657">
                  <c:v>100.0107806396484</c:v>
                </c:pt>
                <c:pt idx="2658">
                  <c:v>100.0107806396484</c:v>
                </c:pt>
                <c:pt idx="2659">
                  <c:v>100.02440782819468</c:v>
                </c:pt>
                <c:pt idx="2660">
                  <c:v>100.03803501674096</c:v>
                </c:pt>
                <c:pt idx="2661">
                  <c:v>100.03803501674096</c:v>
                </c:pt>
                <c:pt idx="2662">
                  <c:v>100.03803501674096</c:v>
                </c:pt>
                <c:pt idx="2663">
                  <c:v>100.02440782819468</c:v>
                </c:pt>
                <c:pt idx="2664">
                  <c:v>100.02440782819468</c:v>
                </c:pt>
                <c:pt idx="2665">
                  <c:v>100.03803501674096</c:v>
                </c:pt>
                <c:pt idx="2666">
                  <c:v>100.03803501674096</c:v>
                </c:pt>
                <c:pt idx="2667">
                  <c:v>100.03803501674096</c:v>
                </c:pt>
                <c:pt idx="2668">
                  <c:v>100.03803501674096</c:v>
                </c:pt>
                <c:pt idx="2669">
                  <c:v>100.03803501674096</c:v>
                </c:pt>
                <c:pt idx="2670">
                  <c:v>100.03803501674096</c:v>
                </c:pt>
                <c:pt idx="2671">
                  <c:v>100.02440782819468</c:v>
                </c:pt>
                <c:pt idx="2672">
                  <c:v>100.02440782819468</c:v>
                </c:pt>
                <c:pt idx="2673">
                  <c:v>100.0107806396484</c:v>
                </c:pt>
                <c:pt idx="2674">
                  <c:v>100.0107806396484</c:v>
                </c:pt>
                <c:pt idx="2675">
                  <c:v>100.0107806396484</c:v>
                </c:pt>
                <c:pt idx="2676">
                  <c:v>100.02440782819468</c:v>
                </c:pt>
                <c:pt idx="2677">
                  <c:v>100.03803501674096</c:v>
                </c:pt>
                <c:pt idx="2678">
                  <c:v>100.03803501674096</c:v>
                </c:pt>
                <c:pt idx="2679">
                  <c:v>100.03803501674096</c:v>
                </c:pt>
                <c:pt idx="2680">
                  <c:v>100.03803501674096</c:v>
                </c:pt>
                <c:pt idx="2681">
                  <c:v>100.03803501674096</c:v>
                </c:pt>
                <c:pt idx="2682">
                  <c:v>100.05166220528731</c:v>
                </c:pt>
                <c:pt idx="2683">
                  <c:v>100.06528939383368</c:v>
                </c:pt>
                <c:pt idx="2684">
                  <c:v>100.07891658237999</c:v>
                </c:pt>
                <c:pt idx="2685">
                  <c:v>100.0925437709263</c:v>
                </c:pt>
                <c:pt idx="2686">
                  <c:v>100.0925437709263</c:v>
                </c:pt>
                <c:pt idx="2687">
                  <c:v>100.0925437709263</c:v>
                </c:pt>
                <c:pt idx="2688">
                  <c:v>100.07891658237999</c:v>
                </c:pt>
                <c:pt idx="2689">
                  <c:v>100.07891658237999</c:v>
                </c:pt>
                <c:pt idx="2690">
                  <c:v>100.06528939383368</c:v>
                </c:pt>
                <c:pt idx="2691">
                  <c:v>100.05166220528731</c:v>
                </c:pt>
                <c:pt idx="2692">
                  <c:v>100.05166220528731</c:v>
                </c:pt>
                <c:pt idx="2693">
                  <c:v>100.03803501674096</c:v>
                </c:pt>
                <c:pt idx="2694">
                  <c:v>100.02440782819468</c:v>
                </c:pt>
                <c:pt idx="2695">
                  <c:v>100.02440782819468</c:v>
                </c:pt>
                <c:pt idx="2696">
                  <c:v>99.997153451102122</c:v>
                </c:pt>
                <c:pt idx="2697">
                  <c:v>99.96989907400939</c:v>
                </c:pt>
                <c:pt idx="2698">
                  <c:v>99.942644696916815</c:v>
                </c:pt>
                <c:pt idx="2699">
                  <c:v>99.915390319824084</c:v>
                </c:pt>
                <c:pt idx="2700">
                  <c:v>99.901763131277818</c:v>
                </c:pt>
                <c:pt idx="2701">
                  <c:v>99.901763131277818</c:v>
                </c:pt>
                <c:pt idx="2702">
                  <c:v>99.901763131277818</c:v>
                </c:pt>
                <c:pt idx="2703">
                  <c:v>99.888135942731466</c:v>
                </c:pt>
                <c:pt idx="2704">
                  <c:v>99.888135942731466</c:v>
                </c:pt>
                <c:pt idx="2705">
                  <c:v>99.888135942731466</c:v>
                </c:pt>
                <c:pt idx="2706">
                  <c:v>99.888135942731466</c:v>
                </c:pt>
                <c:pt idx="2707">
                  <c:v>99.888135942731466</c:v>
                </c:pt>
                <c:pt idx="2708">
                  <c:v>99.874508754185186</c:v>
                </c:pt>
                <c:pt idx="2709">
                  <c:v>99.860881565638877</c:v>
                </c:pt>
                <c:pt idx="2710">
                  <c:v>99.860881565638877</c:v>
                </c:pt>
                <c:pt idx="2711">
                  <c:v>99.860881565638877</c:v>
                </c:pt>
                <c:pt idx="2712">
                  <c:v>99.860881565638877</c:v>
                </c:pt>
                <c:pt idx="2713">
                  <c:v>99.860881565638877</c:v>
                </c:pt>
                <c:pt idx="2714">
                  <c:v>99.860881565638877</c:v>
                </c:pt>
                <c:pt idx="2715">
                  <c:v>99.847254377092597</c:v>
                </c:pt>
                <c:pt idx="2716">
                  <c:v>99.833627188546302</c:v>
                </c:pt>
                <c:pt idx="2717">
                  <c:v>99.833627188546302</c:v>
                </c:pt>
                <c:pt idx="2718">
                  <c:v>99.82</c:v>
                </c:pt>
                <c:pt idx="2719">
                  <c:v>99.806372811453556</c:v>
                </c:pt>
                <c:pt idx="2720">
                  <c:v>99.79274562290729</c:v>
                </c:pt>
                <c:pt idx="2721">
                  <c:v>99.779118434360981</c:v>
                </c:pt>
                <c:pt idx="2722">
                  <c:v>99.779118434360981</c:v>
                </c:pt>
                <c:pt idx="2723">
                  <c:v>99.779118434360981</c:v>
                </c:pt>
                <c:pt idx="2724">
                  <c:v>99.779118434360981</c:v>
                </c:pt>
                <c:pt idx="2725">
                  <c:v>99.779118434360981</c:v>
                </c:pt>
                <c:pt idx="2726">
                  <c:v>99.779118434360981</c:v>
                </c:pt>
                <c:pt idx="2727">
                  <c:v>99.779118434360981</c:v>
                </c:pt>
                <c:pt idx="2728">
                  <c:v>99.779118434360981</c:v>
                </c:pt>
                <c:pt idx="2729">
                  <c:v>99.765490700857882</c:v>
                </c:pt>
                <c:pt idx="2730">
                  <c:v>99.765490700857882</c:v>
                </c:pt>
                <c:pt idx="2731">
                  <c:v>99.765490700857882</c:v>
                </c:pt>
                <c:pt idx="2732">
                  <c:v>99.765490700857882</c:v>
                </c:pt>
                <c:pt idx="2733">
                  <c:v>99.779117889404176</c:v>
                </c:pt>
                <c:pt idx="2734">
                  <c:v>99.779117889404176</c:v>
                </c:pt>
                <c:pt idx="2735">
                  <c:v>99.779117889404176</c:v>
                </c:pt>
                <c:pt idx="2736">
                  <c:v>99.779117889404176</c:v>
                </c:pt>
                <c:pt idx="2737">
                  <c:v>99.779117889404176</c:v>
                </c:pt>
                <c:pt idx="2738">
                  <c:v>99.792745077950585</c:v>
                </c:pt>
                <c:pt idx="2739">
                  <c:v>99.792745077950585</c:v>
                </c:pt>
                <c:pt idx="2740">
                  <c:v>99.792745077950585</c:v>
                </c:pt>
                <c:pt idx="2741">
                  <c:v>99.792745077950585</c:v>
                </c:pt>
                <c:pt idx="2742">
                  <c:v>99.792745077950585</c:v>
                </c:pt>
                <c:pt idx="2743">
                  <c:v>99.806372811453556</c:v>
                </c:pt>
                <c:pt idx="2744">
                  <c:v>99.806372811453556</c:v>
                </c:pt>
                <c:pt idx="2745">
                  <c:v>99.806372811453556</c:v>
                </c:pt>
                <c:pt idx="2746">
                  <c:v>99.806372811453556</c:v>
                </c:pt>
                <c:pt idx="2747">
                  <c:v>99.79274562290729</c:v>
                </c:pt>
                <c:pt idx="2748">
                  <c:v>99.79274562290729</c:v>
                </c:pt>
                <c:pt idx="2749">
                  <c:v>99.79274562290729</c:v>
                </c:pt>
                <c:pt idx="2750">
                  <c:v>99.79274562290729</c:v>
                </c:pt>
                <c:pt idx="2751">
                  <c:v>99.79274562290729</c:v>
                </c:pt>
                <c:pt idx="2752">
                  <c:v>99.779118434360981</c:v>
                </c:pt>
                <c:pt idx="2753">
                  <c:v>99.779118434360981</c:v>
                </c:pt>
                <c:pt idx="2754">
                  <c:v>99.779118434360981</c:v>
                </c:pt>
                <c:pt idx="2755">
                  <c:v>99.779118434360981</c:v>
                </c:pt>
                <c:pt idx="2756">
                  <c:v>99.779118434360981</c:v>
                </c:pt>
                <c:pt idx="2757">
                  <c:v>99.79274562290729</c:v>
                </c:pt>
                <c:pt idx="2758">
                  <c:v>99.79274562290729</c:v>
                </c:pt>
                <c:pt idx="2759">
                  <c:v>99.79274562290729</c:v>
                </c:pt>
                <c:pt idx="2760">
                  <c:v>99.79274562290729</c:v>
                </c:pt>
                <c:pt idx="2761">
                  <c:v>99.79274562290729</c:v>
                </c:pt>
                <c:pt idx="2762">
                  <c:v>99.79274562290729</c:v>
                </c:pt>
                <c:pt idx="2763">
                  <c:v>99.79274562290729</c:v>
                </c:pt>
                <c:pt idx="2764">
                  <c:v>99.79274562290729</c:v>
                </c:pt>
                <c:pt idx="2765">
                  <c:v>99.79274562290729</c:v>
                </c:pt>
                <c:pt idx="2766">
                  <c:v>99.79274562290729</c:v>
                </c:pt>
                <c:pt idx="2767">
                  <c:v>99.79274562290729</c:v>
                </c:pt>
                <c:pt idx="2768">
                  <c:v>99.79274562290729</c:v>
                </c:pt>
                <c:pt idx="2769">
                  <c:v>99.79274562290729</c:v>
                </c:pt>
                <c:pt idx="2770">
                  <c:v>99.79274562290729</c:v>
                </c:pt>
                <c:pt idx="2771">
                  <c:v>99.779118434360981</c:v>
                </c:pt>
                <c:pt idx="2772">
                  <c:v>99.779118434360981</c:v>
                </c:pt>
                <c:pt idx="2773">
                  <c:v>99.779118434360981</c:v>
                </c:pt>
                <c:pt idx="2774">
                  <c:v>99.779118434360981</c:v>
                </c:pt>
                <c:pt idx="2775">
                  <c:v>99.779118434360981</c:v>
                </c:pt>
                <c:pt idx="2776">
                  <c:v>99.79274562290729</c:v>
                </c:pt>
                <c:pt idx="2777">
                  <c:v>99.79274562290729</c:v>
                </c:pt>
                <c:pt idx="2778">
                  <c:v>99.79274562290729</c:v>
                </c:pt>
                <c:pt idx="2779">
                  <c:v>99.79274562290729</c:v>
                </c:pt>
                <c:pt idx="2780">
                  <c:v>99.79274562290729</c:v>
                </c:pt>
                <c:pt idx="2781">
                  <c:v>99.79274562290729</c:v>
                </c:pt>
                <c:pt idx="2782">
                  <c:v>99.79274562290729</c:v>
                </c:pt>
                <c:pt idx="2783">
                  <c:v>99.79274562290729</c:v>
                </c:pt>
                <c:pt idx="2784">
                  <c:v>99.79274562290729</c:v>
                </c:pt>
                <c:pt idx="2785">
                  <c:v>99.79274562290729</c:v>
                </c:pt>
                <c:pt idx="2786">
                  <c:v>99.79274562290729</c:v>
                </c:pt>
                <c:pt idx="2787">
                  <c:v>99.79274562290729</c:v>
                </c:pt>
                <c:pt idx="2788">
                  <c:v>99.79274562290729</c:v>
                </c:pt>
                <c:pt idx="2789">
                  <c:v>99.79274562290729</c:v>
                </c:pt>
                <c:pt idx="2790">
                  <c:v>99.779118434360981</c:v>
                </c:pt>
                <c:pt idx="2791">
                  <c:v>99.779118434360981</c:v>
                </c:pt>
                <c:pt idx="2792">
                  <c:v>99.779118434360981</c:v>
                </c:pt>
                <c:pt idx="2793">
                  <c:v>99.779118434360981</c:v>
                </c:pt>
                <c:pt idx="2794">
                  <c:v>99.779118434360981</c:v>
                </c:pt>
                <c:pt idx="2795">
                  <c:v>99.779118434360981</c:v>
                </c:pt>
                <c:pt idx="2796">
                  <c:v>99.779118434360981</c:v>
                </c:pt>
                <c:pt idx="2797">
                  <c:v>99.779118434360981</c:v>
                </c:pt>
                <c:pt idx="2798">
                  <c:v>99.779118434360981</c:v>
                </c:pt>
                <c:pt idx="2799">
                  <c:v>99.779118434360981</c:v>
                </c:pt>
                <c:pt idx="2800">
                  <c:v>99.779118434360981</c:v>
                </c:pt>
                <c:pt idx="2801">
                  <c:v>99.779118434360981</c:v>
                </c:pt>
                <c:pt idx="2802">
                  <c:v>99.779118434360981</c:v>
                </c:pt>
                <c:pt idx="2803">
                  <c:v>99.79274562290729</c:v>
                </c:pt>
                <c:pt idx="2804">
                  <c:v>99.806372811453556</c:v>
                </c:pt>
                <c:pt idx="2805">
                  <c:v>99.806372811453556</c:v>
                </c:pt>
                <c:pt idx="2806">
                  <c:v>99.806372811453556</c:v>
                </c:pt>
                <c:pt idx="2807">
                  <c:v>99.806372811453556</c:v>
                </c:pt>
                <c:pt idx="2808">
                  <c:v>99.806372811453556</c:v>
                </c:pt>
                <c:pt idx="2809">
                  <c:v>99.806372811453556</c:v>
                </c:pt>
                <c:pt idx="2810">
                  <c:v>99.806372811453556</c:v>
                </c:pt>
                <c:pt idx="2811">
                  <c:v>99.806372811453556</c:v>
                </c:pt>
                <c:pt idx="2812">
                  <c:v>99.806372811453556</c:v>
                </c:pt>
                <c:pt idx="2813">
                  <c:v>99.806372811453556</c:v>
                </c:pt>
                <c:pt idx="2814">
                  <c:v>99.806372811453556</c:v>
                </c:pt>
                <c:pt idx="2815">
                  <c:v>99.806372811453556</c:v>
                </c:pt>
                <c:pt idx="2816">
                  <c:v>99.806372811453556</c:v>
                </c:pt>
                <c:pt idx="2817">
                  <c:v>99.79274562290729</c:v>
                </c:pt>
                <c:pt idx="2818">
                  <c:v>99.779118434360981</c:v>
                </c:pt>
                <c:pt idx="2819">
                  <c:v>99.779118434360981</c:v>
                </c:pt>
                <c:pt idx="2820">
                  <c:v>99.779118434360981</c:v>
                </c:pt>
                <c:pt idx="2821">
                  <c:v>99.779118434360981</c:v>
                </c:pt>
                <c:pt idx="2822">
                  <c:v>99.779118434360981</c:v>
                </c:pt>
                <c:pt idx="2823">
                  <c:v>99.779118434360981</c:v>
                </c:pt>
                <c:pt idx="2824">
                  <c:v>99.779118434360981</c:v>
                </c:pt>
                <c:pt idx="2825">
                  <c:v>99.779118434360981</c:v>
                </c:pt>
                <c:pt idx="2826">
                  <c:v>99.779118434360981</c:v>
                </c:pt>
                <c:pt idx="2827">
                  <c:v>99.779118434360981</c:v>
                </c:pt>
                <c:pt idx="2828">
                  <c:v>99.779118434360981</c:v>
                </c:pt>
                <c:pt idx="2829">
                  <c:v>99.779118434360981</c:v>
                </c:pt>
                <c:pt idx="2830">
                  <c:v>99.779118434360981</c:v>
                </c:pt>
                <c:pt idx="2831">
                  <c:v>99.779118434360981</c:v>
                </c:pt>
                <c:pt idx="2832">
                  <c:v>99.779118434360981</c:v>
                </c:pt>
                <c:pt idx="2833">
                  <c:v>99.79274562290729</c:v>
                </c:pt>
                <c:pt idx="2834">
                  <c:v>99.79274562290729</c:v>
                </c:pt>
                <c:pt idx="2835">
                  <c:v>99.79274562290729</c:v>
                </c:pt>
                <c:pt idx="2836">
                  <c:v>99.79274562290729</c:v>
                </c:pt>
                <c:pt idx="2837">
                  <c:v>99.79274562290729</c:v>
                </c:pt>
                <c:pt idx="2838">
                  <c:v>99.806372811453556</c:v>
                </c:pt>
                <c:pt idx="2839">
                  <c:v>99.806372811453556</c:v>
                </c:pt>
                <c:pt idx="2840">
                  <c:v>99.806372811453556</c:v>
                </c:pt>
                <c:pt idx="2841">
                  <c:v>99.806372811453556</c:v>
                </c:pt>
                <c:pt idx="2842">
                  <c:v>99.806372811453556</c:v>
                </c:pt>
                <c:pt idx="2843">
                  <c:v>99.806372811453556</c:v>
                </c:pt>
                <c:pt idx="2844">
                  <c:v>99.806372811453556</c:v>
                </c:pt>
                <c:pt idx="2845">
                  <c:v>99.806372811453556</c:v>
                </c:pt>
                <c:pt idx="2846">
                  <c:v>99.82</c:v>
                </c:pt>
                <c:pt idx="2847">
                  <c:v>99.806372811453556</c:v>
                </c:pt>
                <c:pt idx="2848">
                  <c:v>99.82</c:v>
                </c:pt>
                <c:pt idx="2849">
                  <c:v>99.82</c:v>
                </c:pt>
                <c:pt idx="2850">
                  <c:v>99.833627188546302</c:v>
                </c:pt>
                <c:pt idx="2851">
                  <c:v>99.833627188546302</c:v>
                </c:pt>
                <c:pt idx="2852">
                  <c:v>99.82</c:v>
                </c:pt>
                <c:pt idx="2853">
                  <c:v>99.82</c:v>
                </c:pt>
                <c:pt idx="2854">
                  <c:v>99.82</c:v>
                </c:pt>
                <c:pt idx="2855">
                  <c:v>99.833627188546302</c:v>
                </c:pt>
                <c:pt idx="2856">
                  <c:v>99.847254377092597</c:v>
                </c:pt>
                <c:pt idx="2857">
                  <c:v>99.847254377092597</c:v>
                </c:pt>
                <c:pt idx="2858">
                  <c:v>99.860881565638877</c:v>
                </c:pt>
                <c:pt idx="2859">
                  <c:v>99.860881565638877</c:v>
                </c:pt>
                <c:pt idx="2860">
                  <c:v>99.847254377092597</c:v>
                </c:pt>
                <c:pt idx="2861">
                  <c:v>99.847254377092597</c:v>
                </c:pt>
                <c:pt idx="2862">
                  <c:v>99.847254377092597</c:v>
                </c:pt>
                <c:pt idx="2863">
                  <c:v>99.847254377092597</c:v>
                </c:pt>
                <c:pt idx="2864">
                  <c:v>99.847254377092597</c:v>
                </c:pt>
                <c:pt idx="2865">
                  <c:v>99.847254377092597</c:v>
                </c:pt>
                <c:pt idx="2866">
                  <c:v>99.860881565638877</c:v>
                </c:pt>
                <c:pt idx="2867">
                  <c:v>99.860881565638877</c:v>
                </c:pt>
                <c:pt idx="2868">
                  <c:v>99.860881565638877</c:v>
                </c:pt>
                <c:pt idx="2869">
                  <c:v>99.860881565638877</c:v>
                </c:pt>
                <c:pt idx="2870">
                  <c:v>99.847254377092597</c:v>
                </c:pt>
                <c:pt idx="2871">
                  <c:v>99.847254377092597</c:v>
                </c:pt>
                <c:pt idx="2872">
                  <c:v>99.847254377092597</c:v>
                </c:pt>
                <c:pt idx="2873">
                  <c:v>99.847254377092597</c:v>
                </c:pt>
                <c:pt idx="2874">
                  <c:v>99.847254377092597</c:v>
                </c:pt>
                <c:pt idx="2875">
                  <c:v>99.847254377092597</c:v>
                </c:pt>
                <c:pt idx="2876">
                  <c:v>99.833627188546302</c:v>
                </c:pt>
                <c:pt idx="2877">
                  <c:v>99.833627188546302</c:v>
                </c:pt>
                <c:pt idx="2878">
                  <c:v>99.833627188546302</c:v>
                </c:pt>
                <c:pt idx="2879">
                  <c:v>99.847254377092597</c:v>
                </c:pt>
                <c:pt idx="2880">
                  <c:v>99.833627188546302</c:v>
                </c:pt>
                <c:pt idx="2881">
                  <c:v>99.847254377092597</c:v>
                </c:pt>
                <c:pt idx="2882">
                  <c:v>99.847254377092597</c:v>
                </c:pt>
                <c:pt idx="2883">
                  <c:v>99.847254377092597</c:v>
                </c:pt>
                <c:pt idx="2884">
                  <c:v>99.860881565638877</c:v>
                </c:pt>
                <c:pt idx="2885">
                  <c:v>99.874508754185186</c:v>
                </c:pt>
                <c:pt idx="2886">
                  <c:v>99.860881565638877</c:v>
                </c:pt>
                <c:pt idx="2887">
                  <c:v>99.860881565638877</c:v>
                </c:pt>
                <c:pt idx="2888">
                  <c:v>99.860881565638877</c:v>
                </c:pt>
                <c:pt idx="2889">
                  <c:v>99.860881565638877</c:v>
                </c:pt>
                <c:pt idx="2890">
                  <c:v>99.860881565638877</c:v>
                </c:pt>
                <c:pt idx="2891">
                  <c:v>99.874508754185186</c:v>
                </c:pt>
                <c:pt idx="2892">
                  <c:v>99.874508754185186</c:v>
                </c:pt>
                <c:pt idx="2893">
                  <c:v>99.874508754185186</c:v>
                </c:pt>
                <c:pt idx="2894">
                  <c:v>99.874508754185186</c:v>
                </c:pt>
                <c:pt idx="2895">
                  <c:v>99.874508754185186</c:v>
                </c:pt>
                <c:pt idx="2896">
                  <c:v>99.888135942731466</c:v>
                </c:pt>
                <c:pt idx="2897">
                  <c:v>99.888135942731466</c:v>
                </c:pt>
                <c:pt idx="2898">
                  <c:v>99.888135942731466</c:v>
                </c:pt>
                <c:pt idx="2899">
                  <c:v>99.874508754185186</c:v>
                </c:pt>
                <c:pt idx="2900">
                  <c:v>99.888135942731466</c:v>
                </c:pt>
                <c:pt idx="2901">
                  <c:v>99.901763131277917</c:v>
                </c:pt>
                <c:pt idx="2902">
                  <c:v>99.901763131277917</c:v>
                </c:pt>
                <c:pt idx="2903">
                  <c:v>99.915390319824184</c:v>
                </c:pt>
                <c:pt idx="2904">
                  <c:v>99.915390319824184</c:v>
                </c:pt>
                <c:pt idx="2905">
                  <c:v>99.915390319824184</c:v>
                </c:pt>
                <c:pt idx="2906">
                  <c:v>99.915390319824184</c:v>
                </c:pt>
                <c:pt idx="2907">
                  <c:v>99.915390319824184</c:v>
                </c:pt>
                <c:pt idx="2908">
                  <c:v>99.929017508370492</c:v>
                </c:pt>
                <c:pt idx="2909">
                  <c:v>99.929017508370492</c:v>
                </c:pt>
                <c:pt idx="2910">
                  <c:v>99.929017508370492</c:v>
                </c:pt>
                <c:pt idx="2911">
                  <c:v>99.915390319824184</c:v>
                </c:pt>
                <c:pt idx="2912">
                  <c:v>99.915390319824184</c:v>
                </c:pt>
                <c:pt idx="2913">
                  <c:v>99.929017508370492</c:v>
                </c:pt>
                <c:pt idx="2914">
                  <c:v>99.929017508370492</c:v>
                </c:pt>
                <c:pt idx="2915">
                  <c:v>99.915390319824184</c:v>
                </c:pt>
                <c:pt idx="2916">
                  <c:v>99.915390319824184</c:v>
                </c:pt>
                <c:pt idx="2917">
                  <c:v>99.915390319824084</c:v>
                </c:pt>
                <c:pt idx="2918">
                  <c:v>99.929017508370492</c:v>
                </c:pt>
                <c:pt idx="2919">
                  <c:v>99.915390319824184</c:v>
                </c:pt>
                <c:pt idx="2920">
                  <c:v>99.901763131277917</c:v>
                </c:pt>
                <c:pt idx="2921">
                  <c:v>99.901763131277917</c:v>
                </c:pt>
                <c:pt idx="2922">
                  <c:v>99.901763131277917</c:v>
                </c:pt>
                <c:pt idx="2923">
                  <c:v>99.901763131277917</c:v>
                </c:pt>
                <c:pt idx="2924">
                  <c:v>99.901763131277917</c:v>
                </c:pt>
                <c:pt idx="2925">
                  <c:v>99.901763131277917</c:v>
                </c:pt>
                <c:pt idx="2926">
                  <c:v>99.888135942731466</c:v>
                </c:pt>
                <c:pt idx="2927">
                  <c:v>99.888135942731466</c:v>
                </c:pt>
                <c:pt idx="2928">
                  <c:v>99.888135942731466</c:v>
                </c:pt>
                <c:pt idx="2929">
                  <c:v>99.888135942731466</c:v>
                </c:pt>
                <c:pt idx="2930">
                  <c:v>99.888135942731466</c:v>
                </c:pt>
                <c:pt idx="2931">
                  <c:v>99.888135942731466</c:v>
                </c:pt>
                <c:pt idx="2932">
                  <c:v>99.874508754185186</c:v>
                </c:pt>
                <c:pt idx="2933">
                  <c:v>99.874508754185186</c:v>
                </c:pt>
                <c:pt idx="2934">
                  <c:v>99.874508754185186</c:v>
                </c:pt>
                <c:pt idx="2935">
                  <c:v>99.874508754185186</c:v>
                </c:pt>
                <c:pt idx="2936">
                  <c:v>99.860881565638877</c:v>
                </c:pt>
                <c:pt idx="2937">
                  <c:v>99.847254377092597</c:v>
                </c:pt>
                <c:pt idx="2938">
                  <c:v>99.833627188546302</c:v>
                </c:pt>
                <c:pt idx="2939">
                  <c:v>99.833627188546302</c:v>
                </c:pt>
                <c:pt idx="2940">
                  <c:v>99.833627188546302</c:v>
                </c:pt>
                <c:pt idx="2941">
                  <c:v>99.82</c:v>
                </c:pt>
                <c:pt idx="2942">
                  <c:v>99.82</c:v>
                </c:pt>
                <c:pt idx="2943">
                  <c:v>99.82</c:v>
                </c:pt>
                <c:pt idx="2944">
                  <c:v>99.833627188546302</c:v>
                </c:pt>
                <c:pt idx="2945">
                  <c:v>99.833627188546302</c:v>
                </c:pt>
                <c:pt idx="2946">
                  <c:v>99.847254377092597</c:v>
                </c:pt>
                <c:pt idx="2947">
                  <c:v>99.847254377092597</c:v>
                </c:pt>
                <c:pt idx="2948">
                  <c:v>99.847254377092597</c:v>
                </c:pt>
                <c:pt idx="2949">
                  <c:v>99.847254377092597</c:v>
                </c:pt>
                <c:pt idx="2950">
                  <c:v>99.860881565638877</c:v>
                </c:pt>
                <c:pt idx="2951">
                  <c:v>99.874508754185186</c:v>
                </c:pt>
                <c:pt idx="2952">
                  <c:v>99.874508754185186</c:v>
                </c:pt>
                <c:pt idx="2953">
                  <c:v>99.874508754185186</c:v>
                </c:pt>
                <c:pt idx="2954">
                  <c:v>99.888135942731466</c:v>
                </c:pt>
                <c:pt idx="2955">
                  <c:v>99.888135942731466</c:v>
                </c:pt>
                <c:pt idx="2956">
                  <c:v>99.888135942731466</c:v>
                </c:pt>
                <c:pt idx="2957">
                  <c:v>99.888135942731466</c:v>
                </c:pt>
                <c:pt idx="2958">
                  <c:v>99.874508754185186</c:v>
                </c:pt>
                <c:pt idx="2959">
                  <c:v>99.860881565638877</c:v>
                </c:pt>
                <c:pt idx="2960">
                  <c:v>99.860881565638877</c:v>
                </c:pt>
                <c:pt idx="2961">
                  <c:v>99.860881565638877</c:v>
                </c:pt>
                <c:pt idx="2962">
                  <c:v>99.874508754185186</c:v>
                </c:pt>
                <c:pt idx="2963">
                  <c:v>99.874508754185186</c:v>
                </c:pt>
                <c:pt idx="2964">
                  <c:v>99.874508754185186</c:v>
                </c:pt>
                <c:pt idx="2965">
                  <c:v>99.874508754185186</c:v>
                </c:pt>
                <c:pt idx="2966">
                  <c:v>99.888135942731466</c:v>
                </c:pt>
                <c:pt idx="2967">
                  <c:v>99.901763131277917</c:v>
                </c:pt>
                <c:pt idx="2968">
                  <c:v>99.888135942731466</c:v>
                </c:pt>
                <c:pt idx="2969">
                  <c:v>99.888135942731466</c:v>
                </c:pt>
                <c:pt idx="2970">
                  <c:v>99.874508754185186</c:v>
                </c:pt>
                <c:pt idx="2971">
                  <c:v>99.888135942731466</c:v>
                </c:pt>
                <c:pt idx="2972">
                  <c:v>99.901763131277917</c:v>
                </c:pt>
                <c:pt idx="2973">
                  <c:v>99.915390319824184</c:v>
                </c:pt>
                <c:pt idx="2974">
                  <c:v>99.915390319824084</c:v>
                </c:pt>
                <c:pt idx="2975">
                  <c:v>99.929017508370492</c:v>
                </c:pt>
                <c:pt idx="2976">
                  <c:v>99.915390319824184</c:v>
                </c:pt>
                <c:pt idx="2977">
                  <c:v>99.901763131277917</c:v>
                </c:pt>
                <c:pt idx="2978">
                  <c:v>99.901763131277917</c:v>
                </c:pt>
                <c:pt idx="2979">
                  <c:v>99.888135942731466</c:v>
                </c:pt>
                <c:pt idx="2980">
                  <c:v>99.888135942731466</c:v>
                </c:pt>
                <c:pt idx="2981">
                  <c:v>99.874508754185186</c:v>
                </c:pt>
                <c:pt idx="2982">
                  <c:v>99.874508754185186</c:v>
                </c:pt>
                <c:pt idx="2983">
                  <c:v>99.874508754185186</c:v>
                </c:pt>
                <c:pt idx="2984">
                  <c:v>99.888135942731466</c:v>
                </c:pt>
                <c:pt idx="2985">
                  <c:v>99.874508754185186</c:v>
                </c:pt>
                <c:pt idx="2986">
                  <c:v>99.874508754185186</c:v>
                </c:pt>
                <c:pt idx="2987">
                  <c:v>99.874508754185186</c:v>
                </c:pt>
                <c:pt idx="2988">
                  <c:v>99.860881565638877</c:v>
                </c:pt>
                <c:pt idx="2989">
                  <c:v>99.847254377092597</c:v>
                </c:pt>
                <c:pt idx="2990">
                  <c:v>99.847254377092597</c:v>
                </c:pt>
                <c:pt idx="2991">
                  <c:v>99.860881565638877</c:v>
                </c:pt>
                <c:pt idx="2992">
                  <c:v>99.847254377092597</c:v>
                </c:pt>
                <c:pt idx="2993">
                  <c:v>99.847254377092597</c:v>
                </c:pt>
                <c:pt idx="2994">
                  <c:v>99.847254377092597</c:v>
                </c:pt>
                <c:pt idx="2995">
                  <c:v>99.860881565638877</c:v>
                </c:pt>
                <c:pt idx="2996">
                  <c:v>99.860881565638877</c:v>
                </c:pt>
                <c:pt idx="2997">
                  <c:v>99.874508754185186</c:v>
                </c:pt>
                <c:pt idx="2998">
                  <c:v>99.860881565638877</c:v>
                </c:pt>
                <c:pt idx="2999">
                  <c:v>99.860881565638877</c:v>
                </c:pt>
                <c:pt idx="3000">
                  <c:v>99.860881565638877</c:v>
                </c:pt>
                <c:pt idx="3001">
                  <c:v>99.860881565638877</c:v>
                </c:pt>
                <c:pt idx="3002">
                  <c:v>99.874508754185186</c:v>
                </c:pt>
                <c:pt idx="3003">
                  <c:v>99.888135942731466</c:v>
                </c:pt>
                <c:pt idx="3004">
                  <c:v>99.888135942731466</c:v>
                </c:pt>
                <c:pt idx="3005">
                  <c:v>99.888135942731466</c:v>
                </c:pt>
                <c:pt idx="3006">
                  <c:v>99.888135942731466</c:v>
                </c:pt>
                <c:pt idx="3007">
                  <c:v>99.901763131277917</c:v>
                </c:pt>
                <c:pt idx="3008">
                  <c:v>99.901763131277917</c:v>
                </c:pt>
                <c:pt idx="3009">
                  <c:v>99.888135942731466</c:v>
                </c:pt>
                <c:pt idx="3010">
                  <c:v>99.901763131277917</c:v>
                </c:pt>
                <c:pt idx="3011">
                  <c:v>99.901763131277917</c:v>
                </c:pt>
                <c:pt idx="3012">
                  <c:v>99.915390319824184</c:v>
                </c:pt>
                <c:pt idx="3013">
                  <c:v>99.915390319824184</c:v>
                </c:pt>
                <c:pt idx="3014">
                  <c:v>99.901763131277917</c:v>
                </c:pt>
                <c:pt idx="3015">
                  <c:v>99.888135942731466</c:v>
                </c:pt>
                <c:pt idx="3016">
                  <c:v>99.874508754185186</c:v>
                </c:pt>
                <c:pt idx="3017">
                  <c:v>99.874508754185186</c:v>
                </c:pt>
                <c:pt idx="3018">
                  <c:v>99.888135942731466</c:v>
                </c:pt>
                <c:pt idx="3019">
                  <c:v>99.888135942731466</c:v>
                </c:pt>
                <c:pt idx="3020">
                  <c:v>99.888135942731466</c:v>
                </c:pt>
                <c:pt idx="3021">
                  <c:v>99.888135942731466</c:v>
                </c:pt>
                <c:pt idx="3022">
                  <c:v>99.874508754185186</c:v>
                </c:pt>
                <c:pt idx="3023">
                  <c:v>99.874508754185186</c:v>
                </c:pt>
                <c:pt idx="3024">
                  <c:v>99.860881565638877</c:v>
                </c:pt>
                <c:pt idx="3025">
                  <c:v>99.860881565638877</c:v>
                </c:pt>
                <c:pt idx="3026">
                  <c:v>99.860881565638877</c:v>
                </c:pt>
                <c:pt idx="3027">
                  <c:v>99.874508754185186</c:v>
                </c:pt>
                <c:pt idx="3028">
                  <c:v>99.888135942731466</c:v>
                </c:pt>
                <c:pt idx="3029">
                  <c:v>99.901763131277917</c:v>
                </c:pt>
                <c:pt idx="3030">
                  <c:v>99.901763131277917</c:v>
                </c:pt>
                <c:pt idx="3031">
                  <c:v>99.888135942731466</c:v>
                </c:pt>
                <c:pt idx="3032">
                  <c:v>99.888135942731466</c:v>
                </c:pt>
                <c:pt idx="3033">
                  <c:v>99.888135942731466</c:v>
                </c:pt>
                <c:pt idx="3034">
                  <c:v>99.901763131277917</c:v>
                </c:pt>
                <c:pt idx="3035">
                  <c:v>99.888135942731466</c:v>
                </c:pt>
                <c:pt idx="3036">
                  <c:v>99.901763131277917</c:v>
                </c:pt>
                <c:pt idx="3037">
                  <c:v>99.901763131277818</c:v>
                </c:pt>
                <c:pt idx="3038">
                  <c:v>99.915390319824184</c:v>
                </c:pt>
                <c:pt idx="3039">
                  <c:v>99.901763131277917</c:v>
                </c:pt>
                <c:pt idx="3040">
                  <c:v>99.888135942731466</c:v>
                </c:pt>
                <c:pt idx="3041">
                  <c:v>99.874508754185186</c:v>
                </c:pt>
                <c:pt idx="3042">
                  <c:v>99.874508754185186</c:v>
                </c:pt>
                <c:pt idx="3043">
                  <c:v>99.860881565638877</c:v>
                </c:pt>
                <c:pt idx="3044">
                  <c:v>99.874508754185186</c:v>
                </c:pt>
                <c:pt idx="3045">
                  <c:v>99.874508754185186</c:v>
                </c:pt>
                <c:pt idx="3046">
                  <c:v>99.874508754185186</c:v>
                </c:pt>
                <c:pt idx="3047">
                  <c:v>99.860881565638877</c:v>
                </c:pt>
                <c:pt idx="3048">
                  <c:v>99.860881565638877</c:v>
                </c:pt>
                <c:pt idx="3049">
                  <c:v>99.874508754185186</c:v>
                </c:pt>
                <c:pt idx="3050">
                  <c:v>99.860881565638877</c:v>
                </c:pt>
                <c:pt idx="3051">
                  <c:v>99.860881565638877</c:v>
                </c:pt>
                <c:pt idx="3052">
                  <c:v>99.847254377092597</c:v>
                </c:pt>
                <c:pt idx="3053">
                  <c:v>99.847254377092597</c:v>
                </c:pt>
                <c:pt idx="3054">
                  <c:v>99.847254377092597</c:v>
                </c:pt>
                <c:pt idx="3055">
                  <c:v>99.847254377092597</c:v>
                </c:pt>
                <c:pt idx="3056">
                  <c:v>99.847254377092597</c:v>
                </c:pt>
                <c:pt idx="3057">
                  <c:v>99.847254377092597</c:v>
                </c:pt>
                <c:pt idx="3058">
                  <c:v>99.833627188546302</c:v>
                </c:pt>
                <c:pt idx="3059">
                  <c:v>99.847254377092597</c:v>
                </c:pt>
                <c:pt idx="3060">
                  <c:v>99.833627188546302</c:v>
                </c:pt>
                <c:pt idx="3061">
                  <c:v>99.833627188546302</c:v>
                </c:pt>
                <c:pt idx="3062">
                  <c:v>99.82</c:v>
                </c:pt>
                <c:pt idx="3063">
                  <c:v>99.806372811453556</c:v>
                </c:pt>
                <c:pt idx="3064">
                  <c:v>99.806372811453556</c:v>
                </c:pt>
                <c:pt idx="3065">
                  <c:v>99.82</c:v>
                </c:pt>
                <c:pt idx="3066">
                  <c:v>99.82</c:v>
                </c:pt>
                <c:pt idx="3067">
                  <c:v>99.82</c:v>
                </c:pt>
                <c:pt idx="3068">
                  <c:v>99.82</c:v>
                </c:pt>
                <c:pt idx="3069">
                  <c:v>99.833627188546302</c:v>
                </c:pt>
                <c:pt idx="3070">
                  <c:v>99.82</c:v>
                </c:pt>
                <c:pt idx="3071">
                  <c:v>99.833627188546302</c:v>
                </c:pt>
                <c:pt idx="3072">
                  <c:v>99.833627188546302</c:v>
                </c:pt>
                <c:pt idx="3073">
                  <c:v>99.82</c:v>
                </c:pt>
                <c:pt idx="3074">
                  <c:v>99.833627188546302</c:v>
                </c:pt>
                <c:pt idx="3075">
                  <c:v>99.833627188546302</c:v>
                </c:pt>
                <c:pt idx="3076">
                  <c:v>99.847254377092597</c:v>
                </c:pt>
                <c:pt idx="3077">
                  <c:v>99.847254377092597</c:v>
                </c:pt>
                <c:pt idx="3078">
                  <c:v>99.847254377092597</c:v>
                </c:pt>
                <c:pt idx="3079">
                  <c:v>99.847254377092597</c:v>
                </c:pt>
                <c:pt idx="3080">
                  <c:v>99.860881565638877</c:v>
                </c:pt>
                <c:pt idx="3081">
                  <c:v>99.860881565638877</c:v>
                </c:pt>
                <c:pt idx="3082">
                  <c:v>99.874508754185186</c:v>
                </c:pt>
                <c:pt idx="3083">
                  <c:v>99.860881565638877</c:v>
                </c:pt>
                <c:pt idx="3084">
                  <c:v>99.874508754185186</c:v>
                </c:pt>
                <c:pt idx="3085">
                  <c:v>99.860881565638877</c:v>
                </c:pt>
                <c:pt idx="3086">
                  <c:v>99.860881565638877</c:v>
                </c:pt>
                <c:pt idx="3087">
                  <c:v>99.860881565638877</c:v>
                </c:pt>
                <c:pt idx="3088">
                  <c:v>99.847254377092597</c:v>
                </c:pt>
                <c:pt idx="3089">
                  <c:v>99.860881565638877</c:v>
                </c:pt>
                <c:pt idx="3090">
                  <c:v>99.847254377092597</c:v>
                </c:pt>
                <c:pt idx="3091">
                  <c:v>99.860881565638877</c:v>
                </c:pt>
                <c:pt idx="3092">
                  <c:v>99.860881565638877</c:v>
                </c:pt>
                <c:pt idx="3093">
                  <c:v>99.847254377092597</c:v>
                </c:pt>
                <c:pt idx="3094">
                  <c:v>99.847254377092597</c:v>
                </c:pt>
                <c:pt idx="3095">
                  <c:v>99.860881565638877</c:v>
                </c:pt>
                <c:pt idx="3096">
                  <c:v>99.860881565638877</c:v>
                </c:pt>
                <c:pt idx="3097">
                  <c:v>99.860881565638877</c:v>
                </c:pt>
                <c:pt idx="3098">
                  <c:v>99.860881565638877</c:v>
                </c:pt>
                <c:pt idx="3099">
                  <c:v>99.860881565638877</c:v>
                </c:pt>
                <c:pt idx="3100">
                  <c:v>99.860881565638877</c:v>
                </c:pt>
                <c:pt idx="3101">
                  <c:v>99.860881565638877</c:v>
                </c:pt>
                <c:pt idx="3102">
                  <c:v>99.874508754185186</c:v>
                </c:pt>
                <c:pt idx="3103">
                  <c:v>99.860881565638877</c:v>
                </c:pt>
                <c:pt idx="3104">
                  <c:v>99.860881565638877</c:v>
                </c:pt>
                <c:pt idx="3105">
                  <c:v>99.847254377092597</c:v>
                </c:pt>
                <c:pt idx="3106">
                  <c:v>99.860881565638877</c:v>
                </c:pt>
                <c:pt idx="3107">
                  <c:v>99.860881565638877</c:v>
                </c:pt>
                <c:pt idx="3108">
                  <c:v>99.847254377092597</c:v>
                </c:pt>
                <c:pt idx="3109">
                  <c:v>99.833627188546302</c:v>
                </c:pt>
                <c:pt idx="3110">
                  <c:v>99.82</c:v>
                </c:pt>
                <c:pt idx="3111">
                  <c:v>99.82</c:v>
                </c:pt>
                <c:pt idx="3112">
                  <c:v>99.82</c:v>
                </c:pt>
                <c:pt idx="3113">
                  <c:v>99.82</c:v>
                </c:pt>
                <c:pt idx="3114">
                  <c:v>99.82</c:v>
                </c:pt>
                <c:pt idx="3115">
                  <c:v>99.82</c:v>
                </c:pt>
                <c:pt idx="3116">
                  <c:v>99.82</c:v>
                </c:pt>
                <c:pt idx="3117">
                  <c:v>99.82</c:v>
                </c:pt>
                <c:pt idx="3118">
                  <c:v>99.82</c:v>
                </c:pt>
                <c:pt idx="3119">
                  <c:v>99.82</c:v>
                </c:pt>
                <c:pt idx="3120">
                  <c:v>99.82</c:v>
                </c:pt>
                <c:pt idx="3121">
                  <c:v>99.82</c:v>
                </c:pt>
                <c:pt idx="3122">
                  <c:v>99.82</c:v>
                </c:pt>
                <c:pt idx="3123">
                  <c:v>99.82</c:v>
                </c:pt>
                <c:pt idx="3124">
                  <c:v>99.82</c:v>
                </c:pt>
                <c:pt idx="3125">
                  <c:v>99.82</c:v>
                </c:pt>
                <c:pt idx="3126">
                  <c:v>99.82</c:v>
                </c:pt>
                <c:pt idx="3127">
                  <c:v>99.82</c:v>
                </c:pt>
                <c:pt idx="3128">
                  <c:v>99.82</c:v>
                </c:pt>
                <c:pt idx="3129">
                  <c:v>99.82</c:v>
                </c:pt>
                <c:pt idx="3130">
                  <c:v>99.806372811453556</c:v>
                </c:pt>
                <c:pt idx="3131">
                  <c:v>99.806372811453556</c:v>
                </c:pt>
                <c:pt idx="3132">
                  <c:v>99.806372811453556</c:v>
                </c:pt>
                <c:pt idx="3133">
                  <c:v>99.806372811453556</c:v>
                </c:pt>
                <c:pt idx="3134">
                  <c:v>99.79274562290729</c:v>
                </c:pt>
                <c:pt idx="3135">
                  <c:v>99.79274562290729</c:v>
                </c:pt>
                <c:pt idx="3136">
                  <c:v>99.806372811453556</c:v>
                </c:pt>
                <c:pt idx="3137">
                  <c:v>99.806372811453556</c:v>
                </c:pt>
                <c:pt idx="3138">
                  <c:v>99.806372811453556</c:v>
                </c:pt>
                <c:pt idx="3139">
                  <c:v>99.806372811453556</c:v>
                </c:pt>
                <c:pt idx="3140">
                  <c:v>99.79274562290729</c:v>
                </c:pt>
                <c:pt idx="3141">
                  <c:v>99.806372811453556</c:v>
                </c:pt>
                <c:pt idx="3142">
                  <c:v>99.806372811453556</c:v>
                </c:pt>
                <c:pt idx="3143">
                  <c:v>99.82</c:v>
                </c:pt>
                <c:pt idx="3144">
                  <c:v>99.82</c:v>
                </c:pt>
                <c:pt idx="3145">
                  <c:v>99.833627188546302</c:v>
                </c:pt>
                <c:pt idx="3146">
                  <c:v>99.833627188546302</c:v>
                </c:pt>
                <c:pt idx="3147">
                  <c:v>99.833627188546302</c:v>
                </c:pt>
                <c:pt idx="3148">
                  <c:v>99.833627188546302</c:v>
                </c:pt>
                <c:pt idx="3149">
                  <c:v>99.833627188546302</c:v>
                </c:pt>
                <c:pt idx="3150">
                  <c:v>99.833627188546302</c:v>
                </c:pt>
                <c:pt idx="3151">
                  <c:v>99.847254377092597</c:v>
                </c:pt>
                <c:pt idx="3152">
                  <c:v>99.847254377092597</c:v>
                </c:pt>
                <c:pt idx="3153">
                  <c:v>99.860881565638877</c:v>
                </c:pt>
                <c:pt idx="3154">
                  <c:v>99.874508754185186</c:v>
                </c:pt>
                <c:pt idx="3155">
                  <c:v>99.860881565638877</c:v>
                </c:pt>
                <c:pt idx="3156">
                  <c:v>99.874508754185186</c:v>
                </c:pt>
                <c:pt idx="3157">
                  <c:v>99.874508754185186</c:v>
                </c:pt>
                <c:pt idx="3158">
                  <c:v>99.874508754185186</c:v>
                </c:pt>
                <c:pt idx="3159">
                  <c:v>99.860881565638877</c:v>
                </c:pt>
                <c:pt idx="3160">
                  <c:v>99.860881565638877</c:v>
                </c:pt>
                <c:pt idx="3161">
                  <c:v>99.874508754185186</c:v>
                </c:pt>
                <c:pt idx="3162">
                  <c:v>99.874508754185186</c:v>
                </c:pt>
                <c:pt idx="3163">
                  <c:v>99.874508754185186</c:v>
                </c:pt>
                <c:pt idx="3164">
                  <c:v>99.874508754185186</c:v>
                </c:pt>
                <c:pt idx="3165">
                  <c:v>99.860881565638877</c:v>
                </c:pt>
                <c:pt idx="3166">
                  <c:v>99.874508754185186</c:v>
                </c:pt>
                <c:pt idx="3167">
                  <c:v>99.860881565638877</c:v>
                </c:pt>
                <c:pt idx="3168">
                  <c:v>99.847254377092597</c:v>
                </c:pt>
                <c:pt idx="3169">
                  <c:v>99.847254377092597</c:v>
                </c:pt>
                <c:pt idx="3170">
                  <c:v>99.847254377092597</c:v>
                </c:pt>
                <c:pt idx="3171">
                  <c:v>99.833627188546302</c:v>
                </c:pt>
                <c:pt idx="3172">
                  <c:v>99.833627188546302</c:v>
                </c:pt>
                <c:pt idx="3173">
                  <c:v>99.833627188546302</c:v>
                </c:pt>
                <c:pt idx="3174">
                  <c:v>99.833627188546302</c:v>
                </c:pt>
                <c:pt idx="3175">
                  <c:v>99.82</c:v>
                </c:pt>
                <c:pt idx="3176">
                  <c:v>99.82</c:v>
                </c:pt>
                <c:pt idx="3177">
                  <c:v>99.833627188546302</c:v>
                </c:pt>
                <c:pt idx="3178">
                  <c:v>99.833627188546302</c:v>
                </c:pt>
                <c:pt idx="3179">
                  <c:v>99.847254377092597</c:v>
                </c:pt>
                <c:pt idx="3180">
                  <c:v>99.833627188546302</c:v>
                </c:pt>
                <c:pt idx="3181">
                  <c:v>99.833627188546302</c:v>
                </c:pt>
                <c:pt idx="3182">
                  <c:v>99.847254377092597</c:v>
                </c:pt>
                <c:pt idx="3183">
                  <c:v>99.847254377092597</c:v>
                </c:pt>
                <c:pt idx="3184">
                  <c:v>99.833627188546302</c:v>
                </c:pt>
                <c:pt idx="3185">
                  <c:v>99.847254377092597</c:v>
                </c:pt>
                <c:pt idx="3186">
                  <c:v>99.847254377092597</c:v>
                </c:pt>
                <c:pt idx="3187">
                  <c:v>99.860881565638877</c:v>
                </c:pt>
                <c:pt idx="3188">
                  <c:v>99.860881565638877</c:v>
                </c:pt>
                <c:pt idx="3189">
                  <c:v>99.874508754185186</c:v>
                </c:pt>
                <c:pt idx="3190">
                  <c:v>99.874508754185186</c:v>
                </c:pt>
                <c:pt idx="3191">
                  <c:v>99.860881565638877</c:v>
                </c:pt>
                <c:pt idx="3192">
                  <c:v>99.847254377092597</c:v>
                </c:pt>
                <c:pt idx="3193">
                  <c:v>99.847254377092597</c:v>
                </c:pt>
                <c:pt idx="3194">
                  <c:v>99.847254377092597</c:v>
                </c:pt>
                <c:pt idx="3195">
                  <c:v>99.847254377092597</c:v>
                </c:pt>
                <c:pt idx="3196">
                  <c:v>99.833627188546302</c:v>
                </c:pt>
                <c:pt idx="3197">
                  <c:v>99.847254377092597</c:v>
                </c:pt>
                <c:pt idx="3198">
                  <c:v>99.847254377092597</c:v>
                </c:pt>
                <c:pt idx="3199">
                  <c:v>99.833627188546302</c:v>
                </c:pt>
                <c:pt idx="3200">
                  <c:v>99.833627188546302</c:v>
                </c:pt>
                <c:pt idx="3201">
                  <c:v>99.82</c:v>
                </c:pt>
                <c:pt idx="3202">
                  <c:v>99.82</c:v>
                </c:pt>
                <c:pt idx="3203">
                  <c:v>99.82</c:v>
                </c:pt>
                <c:pt idx="3204">
                  <c:v>99.833627188546302</c:v>
                </c:pt>
                <c:pt idx="3205">
                  <c:v>99.847254377092597</c:v>
                </c:pt>
                <c:pt idx="3206">
                  <c:v>99.847254377092597</c:v>
                </c:pt>
                <c:pt idx="3207">
                  <c:v>99.847254377092597</c:v>
                </c:pt>
                <c:pt idx="3208">
                  <c:v>99.847254377092597</c:v>
                </c:pt>
                <c:pt idx="3209">
                  <c:v>99.860881565638877</c:v>
                </c:pt>
                <c:pt idx="3210">
                  <c:v>99.874508754185186</c:v>
                </c:pt>
                <c:pt idx="3211">
                  <c:v>99.874508754185186</c:v>
                </c:pt>
                <c:pt idx="3212">
                  <c:v>99.874508754185186</c:v>
                </c:pt>
                <c:pt idx="3213">
                  <c:v>99.874508754185186</c:v>
                </c:pt>
                <c:pt idx="3214">
                  <c:v>99.874508754185186</c:v>
                </c:pt>
                <c:pt idx="3215">
                  <c:v>99.888135942731466</c:v>
                </c:pt>
                <c:pt idx="3216">
                  <c:v>99.888135942731466</c:v>
                </c:pt>
                <c:pt idx="3217">
                  <c:v>99.888135942731466</c:v>
                </c:pt>
                <c:pt idx="3218">
                  <c:v>99.888135942731466</c:v>
                </c:pt>
                <c:pt idx="3219">
                  <c:v>99.888135942731466</c:v>
                </c:pt>
                <c:pt idx="3220">
                  <c:v>99.901763131277917</c:v>
                </c:pt>
                <c:pt idx="3221">
                  <c:v>99.901763131277917</c:v>
                </c:pt>
                <c:pt idx="3222">
                  <c:v>99.901763131277917</c:v>
                </c:pt>
                <c:pt idx="3223">
                  <c:v>99.888135942731466</c:v>
                </c:pt>
                <c:pt idx="3224">
                  <c:v>99.888135942731466</c:v>
                </c:pt>
                <c:pt idx="3225">
                  <c:v>99.888135942731466</c:v>
                </c:pt>
                <c:pt idx="3226">
                  <c:v>99.888135942731466</c:v>
                </c:pt>
                <c:pt idx="3227">
                  <c:v>99.888135942731466</c:v>
                </c:pt>
                <c:pt idx="3228">
                  <c:v>99.888135942731466</c:v>
                </c:pt>
                <c:pt idx="3229">
                  <c:v>99.874508754185186</c:v>
                </c:pt>
                <c:pt idx="3230">
                  <c:v>99.888135942731466</c:v>
                </c:pt>
                <c:pt idx="3231">
                  <c:v>99.874508754185186</c:v>
                </c:pt>
                <c:pt idx="3232">
                  <c:v>99.860881565638877</c:v>
                </c:pt>
                <c:pt idx="3233">
                  <c:v>99.860881565638877</c:v>
                </c:pt>
                <c:pt idx="3234">
                  <c:v>99.847254377092597</c:v>
                </c:pt>
                <c:pt idx="3235">
                  <c:v>99.847254377092597</c:v>
                </c:pt>
                <c:pt idx="3236">
                  <c:v>99.847254377092597</c:v>
                </c:pt>
                <c:pt idx="3237">
                  <c:v>99.860881565638877</c:v>
                </c:pt>
                <c:pt idx="3238">
                  <c:v>99.847254377092597</c:v>
                </c:pt>
                <c:pt idx="3239">
                  <c:v>99.833627188546302</c:v>
                </c:pt>
                <c:pt idx="3240">
                  <c:v>99.833627188546302</c:v>
                </c:pt>
                <c:pt idx="3241">
                  <c:v>99.847254377092597</c:v>
                </c:pt>
                <c:pt idx="3242">
                  <c:v>99.860881565638877</c:v>
                </c:pt>
                <c:pt idx="3243">
                  <c:v>99.860881565638877</c:v>
                </c:pt>
                <c:pt idx="3244">
                  <c:v>99.847254377092597</c:v>
                </c:pt>
                <c:pt idx="3245">
                  <c:v>99.847254377092597</c:v>
                </c:pt>
                <c:pt idx="3246">
                  <c:v>99.847254377092597</c:v>
                </c:pt>
                <c:pt idx="3247">
                  <c:v>99.847254377092597</c:v>
                </c:pt>
                <c:pt idx="3248">
                  <c:v>99.847254377092597</c:v>
                </c:pt>
                <c:pt idx="3249">
                  <c:v>99.847254377092597</c:v>
                </c:pt>
                <c:pt idx="3250">
                  <c:v>99.847254377092597</c:v>
                </c:pt>
                <c:pt idx="3251">
                  <c:v>99.847254377092597</c:v>
                </c:pt>
                <c:pt idx="3252">
                  <c:v>99.847254377092597</c:v>
                </c:pt>
                <c:pt idx="3253">
                  <c:v>99.847254377092597</c:v>
                </c:pt>
                <c:pt idx="3254">
                  <c:v>99.860881565638877</c:v>
                </c:pt>
                <c:pt idx="3255">
                  <c:v>99.847254377092597</c:v>
                </c:pt>
                <c:pt idx="3256">
                  <c:v>99.847254377092597</c:v>
                </c:pt>
                <c:pt idx="3257">
                  <c:v>99.860881565638877</c:v>
                </c:pt>
                <c:pt idx="3258">
                  <c:v>99.874508754185186</c:v>
                </c:pt>
                <c:pt idx="3259">
                  <c:v>99.874508754185186</c:v>
                </c:pt>
                <c:pt idx="3260">
                  <c:v>99.888135942731466</c:v>
                </c:pt>
                <c:pt idx="3261">
                  <c:v>99.888135942731466</c:v>
                </c:pt>
                <c:pt idx="3262">
                  <c:v>99.901763131277917</c:v>
                </c:pt>
                <c:pt idx="3263">
                  <c:v>99.901763131277917</c:v>
                </c:pt>
                <c:pt idx="3264">
                  <c:v>99.915390319824184</c:v>
                </c:pt>
                <c:pt idx="3265">
                  <c:v>99.901763131277917</c:v>
                </c:pt>
                <c:pt idx="3266">
                  <c:v>99.915390319824184</c:v>
                </c:pt>
                <c:pt idx="3267">
                  <c:v>99.915390319824184</c:v>
                </c:pt>
                <c:pt idx="3268">
                  <c:v>99.915390319824184</c:v>
                </c:pt>
                <c:pt idx="3269">
                  <c:v>99.915390319824184</c:v>
                </c:pt>
                <c:pt idx="3270">
                  <c:v>99.915390319824184</c:v>
                </c:pt>
                <c:pt idx="3271">
                  <c:v>99.915390319824184</c:v>
                </c:pt>
                <c:pt idx="3272">
                  <c:v>99.901763131277818</c:v>
                </c:pt>
                <c:pt idx="3273">
                  <c:v>99.915390319824184</c:v>
                </c:pt>
                <c:pt idx="3274">
                  <c:v>99.915390319824184</c:v>
                </c:pt>
                <c:pt idx="3275">
                  <c:v>99.915390319824184</c:v>
                </c:pt>
                <c:pt idx="3276">
                  <c:v>99.901763131277917</c:v>
                </c:pt>
                <c:pt idx="3277">
                  <c:v>99.888135942731466</c:v>
                </c:pt>
                <c:pt idx="3278">
                  <c:v>99.888135942731466</c:v>
                </c:pt>
                <c:pt idx="3279">
                  <c:v>99.901763131277917</c:v>
                </c:pt>
                <c:pt idx="3280">
                  <c:v>99.901763131277917</c:v>
                </c:pt>
                <c:pt idx="3281">
                  <c:v>99.915390319824184</c:v>
                </c:pt>
                <c:pt idx="3282">
                  <c:v>99.901763131277917</c:v>
                </c:pt>
                <c:pt idx="3283">
                  <c:v>99.915390319824184</c:v>
                </c:pt>
                <c:pt idx="3284">
                  <c:v>99.915390319824184</c:v>
                </c:pt>
                <c:pt idx="3285">
                  <c:v>99.901763131277917</c:v>
                </c:pt>
                <c:pt idx="3286">
                  <c:v>99.901763131277917</c:v>
                </c:pt>
                <c:pt idx="3287">
                  <c:v>99.901763131277917</c:v>
                </c:pt>
                <c:pt idx="3288">
                  <c:v>99.901763131277917</c:v>
                </c:pt>
                <c:pt idx="3289">
                  <c:v>99.901763131277917</c:v>
                </c:pt>
                <c:pt idx="3290">
                  <c:v>99.901763131277917</c:v>
                </c:pt>
                <c:pt idx="3291">
                  <c:v>99.915390319824184</c:v>
                </c:pt>
                <c:pt idx="3292">
                  <c:v>99.901763131277917</c:v>
                </c:pt>
                <c:pt idx="3293">
                  <c:v>99.901763131277917</c:v>
                </c:pt>
                <c:pt idx="3294">
                  <c:v>99.901763131277917</c:v>
                </c:pt>
                <c:pt idx="3295">
                  <c:v>99.901763131277917</c:v>
                </c:pt>
                <c:pt idx="3296">
                  <c:v>99.901763131277917</c:v>
                </c:pt>
                <c:pt idx="3297">
                  <c:v>99.888135942731466</c:v>
                </c:pt>
                <c:pt idx="3298">
                  <c:v>99.888135942731466</c:v>
                </c:pt>
                <c:pt idx="3299">
                  <c:v>99.901763131277917</c:v>
                </c:pt>
                <c:pt idx="3300">
                  <c:v>99.901763131277917</c:v>
                </c:pt>
                <c:pt idx="3301">
                  <c:v>99.901763131277917</c:v>
                </c:pt>
                <c:pt idx="3302">
                  <c:v>99.888135942731466</c:v>
                </c:pt>
                <c:pt idx="3303">
                  <c:v>99.874508754185186</c:v>
                </c:pt>
                <c:pt idx="3304">
                  <c:v>99.874508754185186</c:v>
                </c:pt>
                <c:pt idx="3305">
                  <c:v>99.874508754185186</c:v>
                </c:pt>
                <c:pt idx="3306">
                  <c:v>99.888135942731466</c:v>
                </c:pt>
                <c:pt idx="3307">
                  <c:v>99.874508754185186</c:v>
                </c:pt>
                <c:pt idx="3308">
                  <c:v>99.874508754185186</c:v>
                </c:pt>
                <c:pt idx="3309">
                  <c:v>99.874508754185186</c:v>
                </c:pt>
                <c:pt idx="3310">
                  <c:v>99.888135942731466</c:v>
                </c:pt>
                <c:pt idx="3311">
                  <c:v>99.901763131277917</c:v>
                </c:pt>
                <c:pt idx="3312">
                  <c:v>99.888135942731466</c:v>
                </c:pt>
                <c:pt idx="3313">
                  <c:v>99.888135942731466</c:v>
                </c:pt>
                <c:pt idx="3314">
                  <c:v>99.901763131277917</c:v>
                </c:pt>
                <c:pt idx="3315">
                  <c:v>99.888135942731466</c:v>
                </c:pt>
                <c:pt idx="3316">
                  <c:v>99.888135942731466</c:v>
                </c:pt>
                <c:pt idx="3317">
                  <c:v>99.888135942731466</c:v>
                </c:pt>
                <c:pt idx="3318">
                  <c:v>99.888135942731466</c:v>
                </c:pt>
                <c:pt idx="3319">
                  <c:v>99.888135942731466</c:v>
                </c:pt>
                <c:pt idx="3320">
                  <c:v>99.874508754185186</c:v>
                </c:pt>
                <c:pt idx="3321">
                  <c:v>99.874508754185186</c:v>
                </c:pt>
                <c:pt idx="3322">
                  <c:v>99.860881565638877</c:v>
                </c:pt>
                <c:pt idx="3323">
                  <c:v>99.847254377092597</c:v>
                </c:pt>
                <c:pt idx="3324">
                  <c:v>99.847254377092597</c:v>
                </c:pt>
                <c:pt idx="3325">
                  <c:v>99.847254377092597</c:v>
                </c:pt>
                <c:pt idx="3326">
                  <c:v>99.847254377092597</c:v>
                </c:pt>
                <c:pt idx="3327">
                  <c:v>99.847254377092597</c:v>
                </c:pt>
                <c:pt idx="3328">
                  <c:v>99.833627188546302</c:v>
                </c:pt>
                <c:pt idx="3329">
                  <c:v>99.833627188546302</c:v>
                </c:pt>
                <c:pt idx="3330">
                  <c:v>99.833627188546302</c:v>
                </c:pt>
                <c:pt idx="3331">
                  <c:v>99.847254377092597</c:v>
                </c:pt>
                <c:pt idx="3332">
                  <c:v>99.860881565638877</c:v>
                </c:pt>
                <c:pt idx="3333">
                  <c:v>99.847254377092597</c:v>
                </c:pt>
                <c:pt idx="3334">
                  <c:v>99.847254377092597</c:v>
                </c:pt>
                <c:pt idx="3335">
                  <c:v>99.860881565638877</c:v>
                </c:pt>
                <c:pt idx="3336">
                  <c:v>99.860881565638877</c:v>
                </c:pt>
                <c:pt idx="3337">
                  <c:v>99.874508754185186</c:v>
                </c:pt>
                <c:pt idx="3338">
                  <c:v>99.874508754185186</c:v>
                </c:pt>
                <c:pt idx="3339">
                  <c:v>99.860881565638877</c:v>
                </c:pt>
                <c:pt idx="3340">
                  <c:v>99.874508754185186</c:v>
                </c:pt>
                <c:pt idx="3341">
                  <c:v>99.874508754185186</c:v>
                </c:pt>
                <c:pt idx="3342">
                  <c:v>99.888135942731466</c:v>
                </c:pt>
                <c:pt idx="3343">
                  <c:v>99.888135942731466</c:v>
                </c:pt>
                <c:pt idx="3344">
                  <c:v>99.901763131277917</c:v>
                </c:pt>
                <c:pt idx="3345">
                  <c:v>99.888135942731466</c:v>
                </c:pt>
                <c:pt idx="3346">
                  <c:v>99.874508754185186</c:v>
                </c:pt>
                <c:pt idx="3347">
                  <c:v>99.888135942731466</c:v>
                </c:pt>
                <c:pt idx="3348">
                  <c:v>99.888135942731466</c:v>
                </c:pt>
                <c:pt idx="3349">
                  <c:v>99.874508754185186</c:v>
                </c:pt>
                <c:pt idx="3350">
                  <c:v>99.874508754185186</c:v>
                </c:pt>
                <c:pt idx="3351">
                  <c:v>99.860881565638877</c:v>
                </c:pt>
                <c:pt idx="3352">
                  <c:v>99.860881565638877</c:v>
                </c:pt>
                <c:pt idx="3353">
                  <c:v>99.860881565638877</c:v>
                </c:pt>
                <c:pt idx="3354">
                  <c:v>99.847254377092597</c:v>
                </c:pt>
                <c:pt idx="3355">
                  <c:v>99.847254377092597</c:v>
                </c:pt>
                <c:pt idx="3356">
                  <c:v>99.847254377092597</c:v>
                </c:pt>
                <c:pt idx="3357">
                  <c:v>99.860881565638877</c:v>
                </c:pt>
                <c:pt idx="3358">
                  <c:v>99.847254377092597</c:v>
                </c:pt>
                <c:pt idx="3359">
                  <c:v>99.847254377092597</c:v>
                </c:pt>
                <c:pt idx="3360">
                  <c:v>99.847254377092597</c:v>
                </c:pt>
                <c:pt idx="3361">
                  <c:v>99.833627188546302</c:v>
                </c:pt>
                <c:pt idx="3362">
                  <c:v>99.833627188546302</c:v>
                </c:pt>
                <c:pt idx="3363">
                  <c:v>99.833627188546302</c:v>
                </c:pt>
                <c:pt idx="3364">
                  <c:v>99.847254377092597</c:v>
                </c:pt>
                <c:pt idx="3365">
                  <c:v>99.847254377092597</c:v>
                </c:pt>
                <c:pt idx="3366">
                  <c:v>99.833627188546302</c:v>
                </c:pt>
                <c:pt idx="3367">
                  <c:v>99.833627188546302</c:v>
                </c:pt>
                <c:pt idx="3368">
                  <c:v>99.833627188546302</c:v>
                </c:pt>
                <c:pt idx="3369">
                  <c:v>99.82</c:v>
                </c:pt>
                <c:pt idx="3370">
                  <c:v>99.82</c:v>
                </c:pt>
                <c:pt idx="3371">
                  <c:v>99.806372811453556</c:v>
                </c:pt>
                <c:pt idx="3372">
                  <c:v>99.806372811453556</c:v>
                </c:pt>
                <c:pt idx="3373">
                  <c:v>99.82</c:v>
                </c:pt>
                <c:pt idx="3374">
                  <c:v>99.82</c:v>
                </c:pt>
                <c:pt idx="3375">
                  <c:v>99.82</c:v>
                </c:pt>
                <c:pt idx="3376">
                  <c:v>99.82</c:v>
                </c:pt>
                <c:pt idx="3377">
                  <c:v>99.833627188546302</c:v>
                </c:pt>
                <c:pt idx="3378">
                  <c:v>99.82</c:v>
                </c:pt>
                <c:pt idx="3379">
                  <c:v>99.833627188546302</c:v>
                </c:pt>
                <c:pt idx="3380">
                  <c:v>99.833627188546302</c:v>
                </c:pt>
                <c:pt idx="3381">
                  <c:v>99.833627188546302</c:v>
                </c:pt>
                <c:pt idx="3382">
                  <c:v>99.833627188546302</c:v>
                </c:pt>
                <c:pt idx="3383">
                  <c:v>99.847254377092597</c:v>
                </c:pt>
                <c:pt idx="3384">
                  <c:v>99.847254377092597</c:v>
                </c:pt>
                <c:pt idx="3385">
                  <c:v>99.847254377092597</c:v>
                </c:pt>
                <c:pt idx="3386">
                  <c:v>99.847254377092597</c:v>
                </c:pt>
                <c:pt idx="3387">
                  <c:v>99.833627188546302</c:v>
                </c:pt>
                <c:pt idx="3388">
                  <c:v>99.847254377092597</c:v>
                </c:pt>
                <c:pt idx="3389">
                  <c:v>99.860881565638877</c:v>
                </c:pt>
                <c:pt idx="3390">
                  <c:v>99.860881565638877</c:v>
                </c:pt>
                <c:pt idx="3391">
                  <c:v>99.860881565638877</c:v>
                </c:pt>
                <c:pt idx="3392">
                  <c:v>99.860881565638877</c:v>
                </c:pt>
                <c:pt idx="3393">
                  <c:v>99.847254377092597</c:v>
                </c:pt>
                <c:pt idx="3394">
                  <c:v>99.847254377092597</c:v>
                </c:pt>
                <c:pt idx="3395">
                  <c:v>99.847254377092597</c:v>
                </c:pt>
                <c:pt idx="3396">
                  <c:v>99.860881565638877</c:v>
                </c:pt>
                <c:pt idx="3397">
                  <c:v>99.847254377092597</c:v>
                </c:pt>
                <c:pt idx="3398">
                  <c:v>99.833627188546302</c:v>
                </c:pt>
                <c:pt idx="3399">
                  <c:v>99.833627188546302</c:v>
                </c:pt>
                <c:pt idx="3400">
                  <c:v>99.833627188546302</c:v>
                </c:pt>
                <c:pt idx="3401">
                  <c:v>99.847254377092597</c:v>
                </c:pt>
                <c:pt idx="3402">
                  <c:v>99.847254377092597</c:v>
                </c:pt>
                <c:pt idx="3403">
                  <c:v>99.847254377092597</c:v>
                </c:pt>
                <c:pt idx="3404">
                  <c:v>99.847254377092597</c:v>
                </c:pt>
                <c:pt idx="3405">
                  <c:v>99.833627188546302</c:v>
                </c:pt>
                <c:pt idx="3406">
                  <c:v>99.847254377092597</c:v>
                </c:pt>
                <c:pt idx="3407">
                  <c:v>99.860881565638877</c:v>
                </c:pt>
                <c:pt idx="3408">
                  <c:v>99.860881565638877</c:v>
                </c:pt>
                <c:pt idx="3409">
                  <c:v>99.874508754185186</c:v>
                </c:pt>
                <c:pt idx="3410">
                  <c:v>99.874508754185186</c:v>
                </c:pt>
                <c:pt idx="3411">
                  <c:v>99.874508754185186</c:v>
                </c:pt>
                <c:pt idx="3412">
                  <c:v>99.888135942731466</c:v>
                </c:pt>
                <c:pt idx="3413">
                  <c:v>99.901763131277917</c:v>
                </c:pt>
                <c:pt idx="3414">
                  <c:v>99.915390319824184</c:v>
                </c:pt>
                <c:pt idx="3415">
                  <c:v>99.915390319824184</c:v>
                </c:pt>
                <c:pt idx="3416">
                  <c:v>99.901763131277917</c:v>
                </c:pt>
                <c:pt idx="3417">
                  <c:v>99.901763131277917</c:v>
                </c:pt>
                <c:pt idx="3418">
                  <c:v>99.915390319824184</c:v>
                </c:pt>
                <c:pt idx="3419">
                  <c:v>99.929017508370492</c:v>
                </c:pt>
                <c:pt idx="3420">
                  <c:v>99.915390319824184</c:v>
                </c:pt>
                <c:pt idx="3421">
                  <c:v>99.901763131277917</c:v>
                </c:pt>
                <c:pt idx="3422">
                  <c:v>99.901763131277917</c:v>
                </c:pt>
                <c:pt idx="3423">
                  <c:v>99.901763131277917</c:v>
                </c:pt>
                <c:pt idx="3424">
                  <c:v>99.901763131277917</c:v>
                </c:pt>
                <c:pt idx="3425">
                  <c:v>99.915390319824184</c:v>
                </c:pt>
                <c:pt idx="3426">
                  <c:v>99.901763131277917</c:v>
                </c:pt>
                <c:pt idx="3427">
                  <c:v>99.888135942731466</c:v>
                </c:pt>
                <c:pt idx="3428">
                  <c:v>99.874508754185186</c:v>
                </c:pt>
                <c:pt idx="3429">
                  <c:v>99.874508754185186</c:v>
                </c:pt>
                <c:pt idx="3430">
                  <c:v>99.888135942731466</c:v>
                </c:pt>
                <c:pt idx="3431">
                  <c:v>99.888135942731466</c:v>
                </c:pt>
                <c:pt idx="3432">
                  <c:v>99.874508754185186</c:v>
                </c:pt>
                <c:pt idx="3433">
                  <c:v>99.860881565638877</c:v>
                </c:pt>
                <c:pt idx="3434">
                  <c:v>99.860881565638877</c:v>
                </c:pt>
                <c:pt idx="3435">
                  <c:v>99.860881565638877</c:v>
                </c:pt>
                <c:pt idx="3436">
                  <c:v>99.860881565638877</c:v>
                </c:pt>
                <c:pt idx="3437">
                  <c:v>99.847254377092597</c:v>
                </c:pt>
                <c:pt idx="3438">
                  <c:v>99.833627188546302</c:v>
                </c:pt>
                <c:pt idx="3439">
                  <c:v>99.833627188546302</c:v>
                </c:pt>
                <c:pt idx="3440">
                  <c:v>99.833627188546302</c:v>
                </c:pt>
                <c:pt idx="3441">
                  <c:v>99.847254377092597</c:v>
                </c:pt>
                <c:pt idx="3442">
                  <c:v>99.847254377092597</c:v>
                </c:pt>
                <c:pt idx="3443">
                  <c:v>99.833627188546302</c:v>
                </c:pt>
                <c:pt idx="3444">
                  <c:v>99.833627188546302</c:v>
                </c:pt>
                <c:pt idx="3445">
                  <c:v>99.833627188546302</c:v>
                </c:pt>
                <c:pt idx="3446">
                  <c:v>99.847254377092597</c:v>
                </c:pt>
                <c:pt idx="3447">
                  <c:v>99.847254377092597</c:v>
                </c:pt>
                <c:pt idx="3448">
                  <c:v>99.847254377092597</c:v>
                </c:pt>
                <c:pt idx="3449">
                  <c:v>99.860881565638877</c:v>
                </c:pt>
                <c:pt idx="3450">
                  <c:v>99.874508754185186</c:v>
                </c:pt>
                <c:pt idx="3451">
                  <c:v>99.888135942731466</c:v>
                </c:pt>
                <c:pt idx="3452">
                  <c:v>99.888135942731466</c:v>
                </c:pt>
                <c:pt idx="3453">
                  <c:v>99.874508754185186</c:v>
                </c:pt>
                <c:pt idx="3454">
                  <c:v>99.874508754185186</c:v>
                </c:pt>
                <c:pt idx="3455">
                  <c:v>99.860881565638877</c:v>
                </c:pt>
                <c:pt idx="3456">
                  <c:v>99.860881565638877</c:v>
                </c:pt>
                <c:pt idx="3457">
                  <c:v>99.860881565638877</c:v>
                </c:pt>
                <c:pt idx="3458">
                  <c:v>99.847254377092597</c:v>
                </c:pt>
                <c:pt idx="3459">
                  <c:v>99.833627188546302</c:v>
                </c:pt>
                <c:pt idx="3460">
                  <c:v>99.833627188546302</c:v>
                </c:pt>
                <c:pt idx="3461">
                  <c:v>99.833627188546302</c:v>
                </c:pt>
                <c:pt idx="3462">
                  <c:v>99.833627188546302</c:v>
                </c:pt>
                <c:pt idx="3463">
                  <c:v>99.82</c:v>
                </c:pt>
                <c:pt idx="3464">
                  <c:v>99.82</c:v>
                </c:pt>
                <c:pt idx="3465">
                  <c:v>99.82</c:v>
                </c:pt>
                <c:pt idx="3466">
                  <c:v>99.82</c:v>
                </c:pt>
                <c:pt idx="3467">
                  <c:v>99.82</c:v>
                </c:pt>
                <c:pt idx="3468">
                  <c:v>99.82</c:v>
                </c:pt>
                <c:pt idx="3469">
                  <c:v>99.82</c:v>
                </c:pt>
                <c:pt idx="3470">
                  <c:v>99.82</c:v>
                </c:pt>
                <c:pt idx="3471">
                  <c:v>99.82</c:v>
                </c:pt>
                <c:pt idx="3472">
                  <c:v>99.833627188546302</c:v>
                </c:pt>
                <c:pt idx="3473">
                  <c:v>99.833627188546302</c:v>
                </c:pt>
                <c:pt idx="3474">
                  <c:v>99.82</c:v>
                </c:pt>
                <c:pt idx="3475">
                  <c:v>99.82</c:v>
                </c:pt>
                <c:pt idx="3476">
                  <c:v>99.82</c:v>
                </c:pt>
                <c:pt idx="3477">
                  <c:v>99.82</c:v>
                </c:pt>
                <c:pt idx="3478">
                  <c:v>99.806372811453556</c:v>
                </c:pt>
                <c:pt idx="3479">
                  <c:v>99.79274562290729</c:v>
                </c:pt>
                <c:pt idx="3480">
                  <c:v>99.79274562290729</c:v>
                </c:pt>
                <c:pt idx="3481">
                  <c:v>99.806372811453556</c:v>
                </c:pt>
                <c:pt idx="3482">
                  <c:v>99.806372811453556</c:v>
                </c:pt>
                <c:pt idx="3483">
                  <c:v>99.806372811453556</c:v>
                </c:pt>
                <c:pt idx="3484">
                  <c:v>99.82</c:v>
                </c:pt>
                <c:pt idx="3485">
                  <c:v>99.82</c:v>
                </c:pt>
                <c:pt idx="3486">
                  <c:v>99.806372811453556</c:v>
                </c:pt>
                <c:pt idx="3487">
                  <c:v>99.806372811453556</c:v>
                </c:pt>
                <c:pt idx="3488">
                  <c:v>99.806372811453556</c:v>
                </c:pt>
                <c:pt idx="3489">
                  <c:v>99.82</c:v>
                </c:pt>
                <c:pt idx="3490">
                  <c:v>99.82</c:v>
                </c:pt>
                <c:pt idx="3491">
                  <c:v>99.82</c:v>
                </c:pt>
                <c:pt idx="3492">
                  <c:v>99.833627188546302</c:v>
                </c:pt>
                <c:pt idx="3493">
                  <c:v>99.847254377092597</c:v>
                </c:pt>
                <c:pt idx="3494">
                  <c:v>99.860881565638877</c:v>
                </c:pt>
                <c:pt idx="3495">
                  <c:v>99.860881565638877</c:v>
                </c:pt>
                <c:pt idx="3496">
                  <c:v>99.860881565638877</c:v>
                </c:pt>
                <c:pt idx="3497">
                  <c:v>99.860881565638877</c:v>
                </c:pt>
                <c:pt idx="3498">
                  <c:v>99.847254377092597</c:v>
                </c:pt>
                <c:pt idx="3499">
                  <c:v>99.860881565638877</c:v>
                </c:pt>
                <c:pt idx="3500">
                  <c:v>99.874508754185186</c:v>
                </c:pt>
                <c:pt idx="3501">
                  <c:v>99.888135942731466</c:v>
                </c:pt>
                <c:pt idx="3502">
                  <c:v>99.888135942731466</c:v>
                </c:pt>
                <c:pt idx="3503">
                  <c:v>99.874508754185186</c:v>
                </c:pt>
                <c:pt idx="3504">
                  <c:v>99.874508754185186</c:v>
                </c:pt>
                <c:pt idx="3505">
                  <c:v>99.874508754185186</c:v>
                </c:pt>
                <c:pt idx="3506">
                  <c:v>99.874508754185186</c:v>
                </c:pt>
                <c:pt idx="3507">
                  <c:v>99.874508754185186</c:v>
                </c:pt>
                <c:pt idx="3508">
                  <c:v>99.874508754185186</c:v>
                </c:pt>
                <c:pt idx="3509">
                  <c:v>99.874508754185186</c:v>
                </c:pt>
                <c:pt idx="3510">
                  <c:v>99.874508754185186</c:v>
                </c:pt>
                <c:pt idx="3511">
                  <c:v>99.874508754185186</c:v>
                </c:pt>
                <c:pt idx="3512">
                  <c:v>99.874508754185186</c:v>
                </c:pt>
                <c:pt idx="3513">
                  <c:v>99.860881565638877</c:v>
                </c:pt>
                <c:pt idx="3514">
                  <c:v>99.860881565638877</c:v>
                </c:pt>
                <c:pt idx="3515">
                  <c:v>99.860881565638877</c:v>
                </c:pt>
                <c:pt idx="3516">
                  <c:v>99.86088156563887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482816"/>
        <c:axId val="54484352"/>
      </c:scatterChart>
      <c:valAx>
        <c:axId val="5448281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54484352"/>
        <c:crosses val="autoZero"/>
        <c:crossBetween val="midCat"/>
      </c:valAx>
      <c:valAx>
        <c:axId val="54484352"/>
        <c:scaling>
          <c:orientation val="minMax"/>
          <c:min val="95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4482816"/>
        <c:crosses val="autoZero"/>
        <c:crossBetween val="midCat"/>
      </c:valAx>
    </c:plotArea>
    <c:plotVisOnly val="1"/>
    <c:dispBlanksAs val="gap"/>
    <c:showDLblsOverMax val="0"/>
  </c:chart>
  <c:spPr>
    <a:noFill/>
  </c:spPr>
  <c:txPr>
    <a:bodyPr/>
    <a:lstStyle/>
    <a:p>
      <a:pPr>
        <a:defRPr sz="1800"/>
      </a:pPr>
      <a:endParaRPr lang="sk-SK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7342519685039376E-2"/>
          <c:y val="4.641464595987272E-2"/>
          <c:w val="0.88925470253718297"/>
          <c:h val="0.83609288002770688"/>
        </c:manualLayout>
      </c:layout>
      <c:scatterChart>
        <c:scatterStyle val="lineMarker"/>
        <c:varyColors val="0"/>
        <c:ser>
          <c:idx val="1"/>
          <c:order val="0"/>
          <c:tx>
            <c:v>Experiment</c:v>
          </c:tx>
          <c:spPr>
            <a:ln w="28575">
              <a:noFill/>
            </a:ln>
          </c:spPr>
          <c:errBars>
            <c:errDir val="y"/>
            <c:errBarType val="both"/>
            <c:errValType val="cust"/>
            <c:noEndCap val="0"/>
            <c:plus>
              <c:numRef>
                <c:f>'Objem a vykon (2)'!$O$39:$O$43</c:f>
                <c:numCache>
                  <c:formatCode>General</c:formatCode>
                  <c:ptCount val="5"/>
                  <c:pt idx="0">
                    <c:v>0.11481599999999999</c:v>
                  </c:pt>
                  <c:pt idx="1">
                    <c:v>0.18574399999999999</c:v>
                  </c:pt>
                  <c:pt idx="2">
                    <c:v>0.16223999999999997</c:v>
                  </c:pt>
                  <c:pt idx="3">
                    <c:v>0.54912000000000005</c:v>
                  </c:pt>
                  <c:pt idx="4">
                    <c:v>0.67392000000000007</c:v>
                  </c:pt>
                </c:numCache>
              </c:numRef>
            </c:plus>
            <c:minus>
              <c:numRef>
                <c:f>'Objem a vykon (2)'!$P$39:$P$43</c:f>
                <c:numCache>
                  <c:formatCode>General</c:formatCode>
                  <c:ptCount val="5"/>
                  <c:pt idx="0">
                    <c:v>5.7407999999999994E-2</c:v>
                  </c:pt>
                  <c:pt idx="1">
                    <c:v>9.776E-2</c:v>
                  </c:pt>
                  <c:pt idx="2">
                    <c:v>0.27455999999999997</c:v>
                  </c:pt>
                  <c:pt idx="3">
                    <c:v>0.27456000000000003</c:v>
                  </c:pt>
                  <c:pt idx="4">
                    <c:v>0.28080000000000005</c:v>
                  </c:pt>
                </c:numCache>
              </c:numRef>
            </c:minus>
          </c:errBars>
          <c:errBars>
            <c:errDir val="x"/>
            <c:errBarType val="both"/>
            <c:errValType val="fixedVal"/>
            <c:noEndCap val="0"/>
            <c:val val="1"/>
          </c:errBars>
          <c:xVal>
            <c:numRef>
              <c:f>'Objem a vykon (2)'!$H$39:$H$43</c:f>
              <c:numCache>
                <c:formatCode>General</c:formatCode>
                <c:ptCount val="5"/>
                <c:pt idx="0">
                  <c:v>30</c:v>
                </c:pt>
                <c:pt idx="1">
                  <c:v>100</c:v>
                </c:pt>
                <c:pt idx="2">
                  <c:v>150</c:v>
                </c:pt>
                <c:pt idx="3">
                  <c:v>600</c:v>
                </c:pt>
                <c:pt idx="4">
                  <c:v>1200</c:v>
                </c:pt>
              </c:numCache>
            </c:numRef>
          </c:xVal>
          <c:yVal>
            <c:numRef>
              <c:f>'Objem a vykon (2)'!$M$39:$M$43</c:f>
              <c:numCache>
                <c:formatCode>General</c:formatCode>
                <c:ptCount val="5"/>
                <c:pt idx="0">
                  <c:v>0.47839999999999999</c:v>
                </c:pt>
                <c:pt idx="1">
                  <c:v>0.97759999999999991</c:v>
                </c:pt>
                <c:pt idx="2">
                  <c:v>1.2479999999999998</c:v>
                </c:pt>
                <c:pt idx="3">
                  <c:v>2.2880000000000003</c:v>
                </c:pt>
                <c:pt idx="4">
                  <c:v>2.80800000000000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508800"/>
        <c:axId val="56510336"/>
      </c:scatterChart>
      <c:valAx>
        <c:axId val="5650880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56510336"/>
        <c:crosses val="autoZero"/>
        <c:crossBetween val="midCat"/>
      </c:valAx>
      <c:valAx>
        <c:axId val="5651033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650880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8.1027777777777782E-2"/>
          <c:y val="6.1081158126035005E-2"/>
          <c:w val="0.1703611111111111"/>
          <c:h val="0.16250586632538966"/>
        </c:manualLayout>
      </c:layout>
      <c:overlay val="0"/>
      <c:spPr>
        <a:solidFill>
          <a:schemeClr val="bg1"/>
        </a:solidFill>
      </c:spPr>
    </c:legend>
    <c:plotVisOnly val="1"/>
    <c:dispBlanksAs val="gap"/>
    <c:showDLblsOverMax val="0"/>
  </c:chart>
  <c:txPr>
    <a:bodyPr/>
    <a:lstStyle/>
    <a:p>
      <a:pPr>
        <a:defRPr sz="2000"/>
      </a:pPr>
      <a:endParaRPr lang="sk-SK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7342519685039376E-2"/>
          <c:y val="4.641464595987272E-2"/>
          <c:w val="0.88925470253718297"/>
          <c:h val="0.83609288002770688"/>
        </c:manualLayout>
      </c:layout>
      <c:scatterChart>
        <c:scatterStyle val="lineMarker"/>
        <c:varyColors val="0"/>
        <c:ser>
          <c:idx val="1"/>
          <c:order val="0"/>
          <c:tx>
            <c:v>Experiment</c:v>
          </c:tx>
          <c:spPr>
            <a:ln w="28575">
              <a:noFill/>
            </a:ln>
          </c:spPr>
          <c:errBars>
            <c:errDir val="y"/>
            <c:errBarType val="both"/>
            <c:errValType val="cust"/>
            <c:noEndCap val="0"/>
            <c:plus>
              <c:numRef>
                <c:f>'Objem a vykon (2)'!$O$39:$O$43</c:f>
                <c:numCache>
                  <c:formatCode>General</c:formatCode>
                  <c:ptCount val="5"/>
                  <c:pt idx="0">
                    <c:v>0.11481599999999999</c:v>
                  </c:pt>
                  <c:pt idx="1">
                    <c:v>0.18574399999999999</c:v>
                  </c:pt>
                  <c:pt idx="2">
                    <c:v>0.16223999999999997</c:v>
                  </c:pt>
                  <c:pt idx="3">
                    <c:v>0.54912000000000005</c:v>
                  </c:pt>
                  <c:pt idx="4">
                    <c:v>0.67392000000000007</c:v>
                  </c:pt>
                </c:numCache>
              </c:numRef>
            </c:plus>
            <c:minus>
              <c:numRef>
                <c:f>'Objem a vykon (2)'!$P$39:$P$43</c:f>
                <c:numCache>
                  <c:formatCode>General</c:formatCode>
                  <c:ptCount val="5"/>
                  <c:pt idx="0">
                    <c:v>5.7407999999999994E-2</c:v>
                  </c:pt>
                  <c:pt idx="1">
                    <c:v>9.776E-2</c:v>
                  </c:pt>
                  <c:pt idx="2">
                    <c:v>0.27455999999999997</c:v>
                  </c:pt>
                  <c:pt idx="3">
                    <c:v>0.27456000000000003</c:v>
                  </c:pt>
                  <c:pt idx="4">
                    <c:v>0.28080000000000005</c:v>
                  </c:pt>
                </c:numCache>
              </c:numRef>
            </c:minus>
          </c:errBars>
          <c:errBars>
            <c:errDir val="x"/>
            <c:errBarType val="both"/>
            <c:errValType val="fixedVal"/>
            <c:noEndCap val="0"/>
            <c:val val="1"/>
          </c:errBars>
          <c:xVal>
            <c:numRef>
              <c:f>'Objem a vykon (2)'!$H$39:$H$43</c:f>
              <c:numCache>
                <c:formatCode>General</c:formatCode>
                <c:ptCount val="5"/>
                <c:pt idx="0">
                  <c:v>30</c:v>
                </c:pt>
                <c:pt idx="1">
                  <c:v>100</c:v>
                </c:pt>
                <c:pt idx="2">
                  <c:v>150</c:v>
                </c:pt>
                <c:pt idx="3">
                  <c:v>600</c:v>
                </c:pt>
                <c:pt idx="4">
                  <c:v>1200</c:v>
                </c:pt>
              </c:numCache>
            </c:numRef>
          </c:xVal>
          <c:yVal>
            <c:numRef>
              <c:f>'Objem a vykon (2)'!$M$39:$M$43</c:f>
              <c:numCache>
                <c:formatCode>General</c:formatCode>
                <c:ptCount val="5"/>
                <c:pt idx="0">
                  <c:v>0.47839999999999999</c:v>
                </c:pt>
                <c:pt idx="1">
                  <c:v>0.97759999999999991</c:v>
                </c:pt>
                <c:pt idx="2">
                  <c:v>1.2479999999999998</c:v>
                </c:pt>
                <c:pt idx="3">
                  <c:v>2.2880000000000003</c:v>
                </c:pt>
                <c:pt idx="4">
                  <c:v>2.8080000000000003</c:v>
                </c:pt>
              </c:numCache>
            </c:numRef>
          </c:yVal>
          <c:smooth val="0"/>
        </c:ser>
        <c:ser>
          <c:idx val="2"/>
          <c:order val="1"/>
          <c:tx>
            <c:v>Theory</c:v>
          </c:tx>
          <c:spPr>
            <a:ln w="28575">
              <a:noFill/>
            </a:ln>
          </c:spPr>
          <c:marker>
            <c:symbol val="triangle"/>
            <c:size val="3"/>
          </c:marker>
          <c:xVal>
            <c:numRef>
              <c:f>'Objem a vykon (2)'!$AD$32:$AD$244</c:f>
              <c:numCache>
                <c:formatCode>General</c:formatCode>
                <c:ptCount val="213"/>
                <c:pt idx="0">
                  <c:v>1</c:v>
                </c:pt>
                <c:pt idx="1">
                  <c:v>7</c:v>
                </c:pt>
                <c:pt idx="2">
                  <c:v>13</c:v>
                </c:pt>
                <c:pt idx="3">
                  <c:v>19</c:v>
                </c:pt>
                <c:pt idx="4">
                  <c:v>25</c:v>
                </c:pt>
                <c:pt idx="5">
                  <c:v>31</c:v>
                </c:pt>
                <c:pt idx="6">
                  <c:v>37</c:v>
                </c:pt>
                <c:pt idx="7">
                  <c:v>43</c:v>
                </c:pt>
                <c:pt idx="8">
                  <c:v>49</c:v>
                </c:pt>
                <c:pt idx="9">
                  <c:v>55</c:v>
                </c:pt>
                <c:pt idx="10">
                  <c:v>61</c:v>
                </c:pt>
                <c:pt idx="11">
                  <c:v>67</c:v>
                </c:pt>
                <c:pt idx="12">
                  <c:v>73</c:v>
                </c:pt>
                <c:pt idx="13">
                  <c:v>79</c:v>
                </c:pt>
                <c:pt idx="14">
                  <c:v>85</c:v>
                </c:pt>
                <c:pt idx="15">
                  <c:v>91</c:v>
                </c:pt>
                <c:pt idx="16">
                  <c:v>97</c:v>
                </c:pt>
                <c:pt idx="17">
                  <c:v>103</c:v>
                </c:pt>
                <c:pt idx="18">
                  <c:v>109</c:v>
                </c:pt>
                <c:pt idx="19">
                  <c:v>115</c:v>
                </c:pt>
                <c:pt idx="20">
                  <c:v>121</c:v>
                </c:pt>
                <c:pt idx="21">
                  <c:v>127</c:v>
                </c:pt>
                <c:pt idx="22">
                  <c:v>133</c:v>
                </c:pt>
                <c:pt idx="23">
                  <c:v>139</c:v>
                </c:pt>
                <c:pt idx="24">
                  <c:v>145</c:v>
                </c:pt>
                <c:pt idx="25">
                  <c:v>151</c:v>
                </c:pt>
                <c:pt idx="26">
                  <c:v>157</c:v>
                </c:pt>
                <c:pt idx="27">
                  <c:v>163</c:v>
                </c:pt>
                <c:pt idx="28">
                  <c:v>169</c:v>
                </c:pt>
                <c:pt idx="29">
                  <c:v>175</c:v>
                </c:pt>
                <c:pt idx="30">
                  <c:v>181</c:v>
                </c:pt>
                <c:pt idx="31">
                  <c:v>187</c:v>
                </c:pt>
                <c:pt idx="32">
                  <c:v>193</c:v>
                </c:pt>
                <c:pt idx="33">
                  <c:v>199</c:v>
                </c:pt>
                <c:pt idx="34">
                  <c:v>205</c:v>
                </c:pt>
                <c:pt idx="35">
                  <c:v>211</c:v>
                </c:pt>
                <c:pt idx="36">
                  <c:v>217</c:v>
                </c:pt>
                <c:pt idx="37">
                  <c:v>223</c:v>
                </c:pt>
                <c:pt idx="38">
                  <c:v>229</c:v>
                </c:pt>
                <c:pt idx="39">
                  <c:v>235</c:v>
                </c:pt>
                <c:pt idx="40">
                  <c:v>241</c:v>
                </c:pt>
                <c:pt idx="41">
                  <c:v>247</c:v>
                </c:pt>
                <c:pt idx="42">
                  <c:v>253</c:v>
                </c:pt>
                <c:pt idx="43">
                  <c:v>259</c:v>
                </c:pt>
                <c:pt idx="44">
                  <c:v>265</c:v>
                </c:pt>
                <c:pt idx="45">
                  <c:v>271</c:v>
                </c:pt>
                <c:pt idx="46">
                  <c:v>277</c:v>
                </c:pt>
                <c:pt idx="47">
                  <c:v>283</c:v>
                </c:pt>
                <c:pt idx="48">
                  <c:v>289</c:v>
                </c:pt>
                <c:pt idx="49">
                  <c:v>295</c:v>
                </c:pt>
                <c:pt idx="50">
                  <c:v>301</c:v>
                </c:pt>
                <c:pt idx="51">
                  <c:v>307</c:v>
                </c:pt>
                <c:pt idx="52">
                  <c:v>313</c:v>
                </c:pt>
                <c:pt idx="53">
                  <c:v>319</c:v>
                </c:pt>
                <c:pt idx="54">
                  <c:v>325</c:v>
                </c:pt>
                <c:pt idx="55">
                  <c:v>331</c:v>
                </c:pt>
                <c:pt idx="56">
                  <c:v>337</c:v>
                </c:pt>
                <c:pt idx="57">
                  <c:v>343</c:v>
                </c:pt>
                <c:pt idx="58">
                  <c:v>349</c:v>
                </c:pt>
                <c:pt idx="59">
                  <c:v>355</c:v>
                </c:pt>
                <c:pt idx="60">
                  <c:v>361</c:v>
                </c:pt>
                <c:pt idx="61">
                  <c:v>367</c:v>
                </c:pt>
                <c:pt idx="62">
                  <c:v>373</c:v>
                </c:pt>
                <c:pt idx="63">
                  <c:v>379</c:v>
                </c:pt>
                <c:pt idx="64">
                  <c:v>385</c:v>
                </c:pt>
                <c:pt idx="65">
                  <c:v>391</c:v>
                </c:pt>
                <c:pt idx="66">
                  <c:v>397</c:v>
                </c:pt>
                <c:pt idx="67">
                  <c:v>403</c:v>
                </c:pt>
                <c:pt idx="68">
                  <c:v>409</c:v>
                </c:pt>
                <c:pt idx="69">
                  <c:v>415</c:v>
                </c:pt>
                <c:pt idx="70">
                  <c:v>421</c:v>
                </c:pt>
                <c:pt idx="71">
                  <c:v>427</c:v>
                </c:pt>
                <c:pt idx="72">
                  <c:v>433</c:v>
                </c:pt>
                <c:pt idx="73">
                  <c:v>439</c:v>
                </c:pt>
                <c:pt idx="74">
                  <c:v>445</c:v>
                </c:pt>
                <c:pt idx="75">
                  <c:v>451</c:v>
                </c:pt>
                <c:pt idx="76">
                  <c:v>457</c:v>
                </c:pt>
                <c:pt idx="77">
                  <c:v>463</c:v>
                </c:pt>
                <c:pt idx="78">
                  <c:v>469</c:v>
                </c:pt>
                <c:pt idx="79">
                  <c:v>475</c:v>
                </c:pt>
                <c:pt idx="80">
                  <c:v>481</c:v>
                </c:pt>
                <c:pt idx="81">
                  <c:v>487</c:v>
                </c:pt>
                <c:pt idx="82">
                  <c:v>493</c:v>
                </c:pt>
                <c:pt idx="83">
                  <c:v>499</c:v>
                </c:pt>
                <c:pt idx="84">
                  <c:v>505</c:v>
                </c:pt>
                <c:pt idx="85">
                  <c:v>511</c:v>
                </c:pt>
                <c:pt idx="86">
                  <c:v>517</c:v>
                </c:pt>
                <c:pt idx="87">
                  <c:v>523</c:v>
                </c:pt>
                <c:pt idx="88">
                  <c:v>529</c:v>
                </c:pt>
                <c:pt idx="89">
                  <c:v>535</c:v>
                </c:pt>
                <c:pt idx="90">
                  <c:v>541</c:v>
                </c:pt>
                <c:pt idx="91">
                  <c:v>547</c:v>
                </c:pt>
                <c:pt idx="92">
                  <c:v>553</c:v>
                </c:pt>
                <c:pt idx="93">
                  <c:v>559</c:v>
                </c:pt>
                <c:pt idx="94">
                  <c:v>565</c:v>
                </c:pt>
                <c:pt idx="95">
                  <c:v>571</c:v>
                </c:pt>
                <c:pt idx="96">
                  <c:v>577</c:v>
                </c:pt>
                <c:pt idx="97">
                  <c:v>583</c:v>
                </c:pt>
                <c:pt idx="98">
                  <c:v>589</c:v>
                </c:pt>
                <c:pt idx="99">
                  <c:v>595</c:v>
                </c:pt>
                <c:pt idx="100">
                  <c:v>601</c:v>
                </c:pt>
                <c:pt idx="101">
                  <c:v>607</c:v>
                </c:pt>
                <c:pt idx="102">
                  <c:v>613</c:v>
                </c:pt>
                <c:pt idx="103">
                  <c:v>619</c:v>
                </c:pt>
                <c:pt idx="104">
                  <c:v>625</c:v>
                </c:pt>
                <c:pt idx="105">
                  <c:v>631</c:v>
                </c:pt>
                <c:pt idx="106">
                  <c:v>637</c:v>
                </c:pt>
                <c:pt idx="107">
                  <c:v>643</c:v>
                </c:pt>
                <c:pt idx="108">
                  <c:v>649</c:v>
                </c:pt>
                <c:pt idx="109">
                  <c:v>655</c:v>
                </c:pt>
                <c:pt idx="110">
                  <c:v>661</c:v>
                </c:pt>
                <c:pt idx="111">
                  <c:v>667</c:v>
                </c:pt>
                <c:pt idx="112">
                  <c:v>673</c:v>
                </c:pt>
                <c:pt idx="113">
                  <c:v>679</c:v>
                </c:pt>
                <c:pt idx="114">
                  <c:v>685</c:v>
                </c:pt>
                <c:pt idx="115">
                  <c:v>691</c:v>
                </c:pt>
                <c:pt idx="116">
                  <c:v>697</c:v>
                </c:pt>
                <c:pt idx="117">
                  <c:v>703</c:v>
                </c:pt>
                <c:pt idx="118">
                  <c:v>709</c:v>
                </c:pt>
                <c:pt idx="119">
                  <c:v>715</c:v>
                </c:pt>
                <c:pt idx="120">
                  <c:v>721</c:v>
                </c:pt>
                <c:pt idx="121">
                  <c:v>727</c:v>
                </c:pt>
                <c:pt idx="122">
                  <c:v>733</c:v>
                </c:pt>
                <c:pt idx="123">
                  <c:v>739</c:v>
                </c:pt>
                <c:pt idx="124">
                  <c:v>745</c:v>
                </c:pt>
                <c:pt idx="125">
                  <c:v>751</c:v>
                </c:pt>
                <c:pt idx="126">
                  <c:v>757</c:v>
                </c:pt>
                <c:pt idx="127">
                  <c:v>763</c:v>
                </c:pt>
                <c:pt idx="128">
                  <c:v>769</c:v>
                </c:pt>
                <c:pt idx="129">
                  <c:v>775</c:v>
                </c:pt>
                <c:pt idx="130">
                  <c:v>781</c:v>
                </c:pt>
                <c:pt idx="131">
                  <c:v>787</c:v>
                </c:pt>
                <c:pt idx="132">
                  <c:v>793</c:v>
                </c:pt>
                <c:pt idx="133">
                  <c:v>799</c:v>
                </c:pt>
                <c:pt idx="134">
                  <c:v>805</c:v>
                </c:pt>
                <c:pt idx="135">
                  <c:v>811</c:v>
                </c:pt>
                <c:pt idx="136">
                  <c:v>817</c:v>
                </c:pt>
                <c:pt idx="137">
                  <c:v>823</c:v>
                </c:pt>
                <c:pt idx="138">
                  <c:v>829</c:v>
                </c:pt>
                <c:pt idx="139">
                  <c:v>835</c:v>
                </c:pt>
                <c:pt idx="140">
                  <c:v>841</c:v>
                </c:pt>
                <c:pt idx="141">
                  <c:v>847</c:v>
                </c:pt>
                <c:pt idx="142">
                  <c:v>853</c:v>
                </c:pt>
                <c:pt idx="143">
                  <c:v>859</c:v>
                </c:pt>
                <c:pt idx="144">
                  <c:v>865</c:v>
                </c:pt>
                <c:pt idx="145">
                  <c:v>871</c:v>
                </c:pt>
                <c:pt idx="146">
                  <c:v>877</c:v>
                </c:pt>
                <c:pt idx="147">
                  <c:v>883</c:v>
                </c:pt>
                <c:pt idx="148">
                  <c:v>889</c:v>
                </c:pt>
                <c:pt idx="149">
                  <c:v>895</c:v>
                </c:pt>
                <c:pt idx="150">
                  <c:v>901</c:v>
                </c:pt>
                <c:pt idx="151">
                  <c:v>907</c:v>
                </c:pt>
                <c:pt idx="152">
                  <c:v>913</c:v>
                </c:pt>
                <c:pt idx="153">
                  <c:v>919</c:v>
                </c:pt>
                <c:pt idx="154">
                  <c:v>925</c:v>
                </c:pt>
                <c:pt idx="155">
                  <c:v>931</c:v>
                </c:pt>
                <c:pt idx="156">
                  <c:v>937</c:v>
                </c:pt>
                <c:pt idx="157">
                  <c:v>943</c:v>
                </c:pt>
                <c:pt idx="158">
                  <c:v>949</c:v>
                </c:pt>
                <c:pt idx="159">
                  <c:v>955</c:v>
                </c:pt>
                <c:pt idx="160">
                  <c:v>961</c:v>
                </c:pt>
                <c:pt idx="161">
                  <c:v>967</c:v>
                </c:pt>
                <c:pt idx="162">
                  <c:v>973</c:v>
                </c:pt>
                <c:pt idx="163">
                  <c:v>979</c:v>
                </c:pt>
                <c:pt idx="164">
                  <c:v>985</c:v>
                </c:pt>
                <c:pt idx="165">
                  <c:v>991</c:v>
                </c:pt>
                <c:pt idx="166">
                  <c:v>997</c:v>
                </c:pt>
                <c:pt idx="167">
                  <c:v>1003</c:v>
                </c:pt>
                <c:pt idx="168">
                  <c:v>1009</c:v>
                </c:pt>
                <c:pt idx="169">
                  <c:v>1015</c:v>
                </c:pt>
                <c:pt idx="170">
                  <c:v>1021</c:v>
                </c:pt>
                <c:pt idx="171">
                  <c:v>1027</c:v>
                </c:pt>
                <c:pt idx="172">
                  <c:v>1033</c:v>
                </c:pt>
                <c:pt idx="173">
                  <c:v>1039</c:v>
                </c:pt>
                <c:pt idx="174">
                  <c:v>1045</c:v>
                </c:pt>
                <c:pt idx="175">
                  <c:v>1051</c:v>
                </c:pt>
                <c:pt idx="176">
                  <c:v>1057</c:v>
                </c:pt>
                <c:pt idx="177">
                  <c:v>1063</c:v>
                </c:pt>
                <c:pt idx="178">
                  <c:v>1069</c:v>
                </c:pt>
                <c:pt idx="179">
                  <c:v>1075</c:v>
                </c:pt>
                <c:pt idx="180">
                  <c:v>1081</c:v>
                </c:pt>
                <c:pt idx="181">
                  <c:v>1087</c:v>
                </c:pt>
                <c:pt idx="182">
                  <c:v>1093</c:v>
                </c:pt>
                <c:pt idx="183">
                  <c:v>1099</c:v>
                </c:pt>
                <c:pt idx="184">
                  <c:v>1105</c:v>
                </c:pt>
                <c:pt idx="185">
                  <c:v>1111</c:v>
                </c:pt>
                <c:pt idx="186">
                  <c:v>1117</c:v>
                </c:pt>
                <c:pt idx="187">
                  <c:v>1123</c:v>
                </c:pt>
                <c:pt idx="188">
                  <c:v>1129</c:v>
                </c:pt>
                <c:pt idx="189">
                  <c:v>1135</c:v>
                </c:pt>
                <c:pt idx="190">
                  <c:v>1141</c:v>
                </c:pt>
                <c:pt idx="191">
                  <c:v>1147</c:v>
                </c:pt>
                <c:pt idx="192">
                  <c:v>1153</c:v>
                </c:pt>
                <c:pt idx="193">
                  <c:v>1159</c:v>
                </c:pt>
                <c:pt idx="194">
                  <c:v>1165</c:v>
                </c:pt>
                <c:pt idx="195">
                  <c:v>1171</c:v>
                </c:pt>
                <c:pt idx="196">
                  <c:v>1177</c:v>
                </c:pt>
                <c:pt idx="197">
                  <c:v>1183</c:v>
                </c:pt>
                <c:pt idx="198">
                  <c:v>1189</c:v>
                </c:pt>
                <c:pt idx="199">
                  <c:v>1195</c:v>
                </c:pt>
                <c:pt idx="200">
                  <c:v>1201</c:v>
                </c:pt>
                <c:pt idx="201">
                  <c:v>1207</c:v>
                </c:pt>
                <c:pt idx="202">
                  <c:v>1213</c:v>
                </c:pt>
                <c:pt idx="203">
                  <c:v>1219</c:v>
                </c:pt>
                <c:pt idx="204">
                  <c:v>1225</c:v>
                </c:pt>
                <c:pt idx="205">
                  <c:v>1231</c:v>
                </c:pt>
                <c:pt idx="206">
                  <c:v>1237</c:v>
                </c:pt>
                <c:pt idx="207">
                  <c:v>1243</c:v>
                </c:pt>
                <c:pt idx="208">
                  <c:v>1249</c:v>
                </c:pt>
                <c:pt idx="209">
                  <c:v>1255</c:v>
                </c:pt>
                <c:pt idx="210">
                  <c:v>1261</c:v>
                </c:pt>
                <c:pt idx="211">
                  <c:v>1267</c:v>
                </c:pt>
                <c:pt idx="212">
                  <c:v>1273</c:v>
                </c:pt>
              </c:numCache>
            </c:numRef>
          </c:xVal>
          <c:yVal>
            <c:numRef>
              <c:f>'Objem a vykon (2)'!$AE$32:$AE$244</c:f>
              <c:numCache>
                <c:formatCode>General</c:formatCode>
                <c:ptCount val="213"/>
                <c:pt idx="0">
                  <c:v>9.5288575195292078E-3</c:v>
                </c:pt>
                <c:pt idx="1">
                  <c:v>6.5976600757959705E-2</c:v>
                </c:pt>
                <c:pt idx="2">
                  <c:v>0.1212097844477818</c:v>
                </c:pt>
                <c:pt idx="3">
                  <c:v>0.17526719101740995</c:v>
                </c:pt>
                <c:pt idx="4">
                  <c:v>0.2281859691218408</c:v>
                </c:pt>
                <c:pt idx="5">
                  <c:v>0.28000171877777086</c:v>
                </c:pt>
                <c:pt idx="6">
                  <c:v>0.33074857123000589</c:v>
                </c:pt>
                <c:pt idx="7">
                  <c:v>0.38045926392568336</c:v>
                </c:pt>
                <c:pt idx="8">
                  <c:v>0.42916521094238913</c:v>
                </c:pt>
                <c:pt idx="9">
                  <c:v>0.47689656918854895</c:v>
                </c:pt>
                <c:pt idx="10">
                  <c:v>0.52368230066924526</c:v>
                </c:pt>
                <c:pt idx="11">
                  <c:v>0.56955023108760749</c:v>
                </c:pt>
                <c:pt idx="12">
                  <c:v>0.61452710503093</c:v>
                </c:pt>
                <c:pt idx="13">
                  <c:v>0.65863863797149957</c:v>
                </c:pt>
                <c:pt idx="14">
                  <c:v>0.70190956529458148</c:v>
                </c:pt>
                <c:pt idx="15">
                  <c:v>0.7443636885499747</c:v>
                </c:pt>
                <c:pt idx="16">
                  <c:v>0.7860239191088525</c:v>
                </c:pt>
                <c:pt idx="17">
                  <c:v>0.82691231939413945</c:v>
                </c:pt>
                <c:pt idx="18">
                  <c:v>0.86705014184032303</c:v>
                </c:pt>
                <c:pt idx="19">
                  <c:v>0.9064578657272524</c:v>
                </c:pt>
                <c:pt idx="20">
                  <c:v>0.94515523202205565</c:v>
                </c:pt>
                <c:pt idx="21">
                  <c:v>0.98316127635372264</c:v>
                </c:pt>
                <c:pt idx="22">
                  <c:v>1.0204943602360779</c:v>
                </c:pt>
                <c:pt idx="23">
                  <c:v>1.0571722006467421</c:v>
                </c:pt>
                <c:pt idx="24">
                  <c:v>1.0932118980621996</c:v>
                </c:pt>
                <c:pt idx="25">
                  <c:v>1.1286299630421699</c:v>
                </c:pt>
                <c:pt idx="26">
                  <c:v>1.1634423414501174</c:v>
                </c:pt>
                <c:pt idx="27">
                  <c:v>1.1976644383908397</c:v>
                </c:pt>
                <c:pt idx="28">
                  <c:v>1.2313111409406272</c:v>
                </c:pt>
                <c:pt idx="29">
                  <c:v>1.264396839740459</c:v>
                </c:pt>
                <c:pt idx="30">
                  <c:v>1.2969354495180354</c:v>
                </c:pt>
                <c:pt idx="31">
                  <c:v>1.3289404286001301</c:v>
                </c:pt>
                <c:pt idx="32">
                  <c:v>1.3604247974727486</c:v>
                </c:pt>
                <c:pt idx="33">
                  <c:v>1.391401156442863</c:v>
                </c:pt>
                <c:pt idx="34">
                  <c:v>1.4218817024520598</c:v>
                </c:pt>
                <c:pt idx="35">
                  <c:v>1.4518782450892276</c:v>
                </c:pt>
                <c:pt idx="36">
                  <c:v>1.4814022218464546</c:v>
                </c:pt>
                <c:pt idx="37">
                  <c:v>1.5104647126595372</c:v>
                </c:pt>
                <c:pt idx="38">
                  <c:v>1.5390764537719306</c:v>
                </c:pt>
                <c:pt idx="39">
                  <c:v>1.5672478509585901</c:v>
                </c:pt>
                <c:pt idx="40">
                  <c:v>1.5949889921439149</c:v>
                </c:pt>
                <c:pt idx="41">
                  <c:v>1.6223096594459421</c:v>
                </c:pt>
                <c:pt idx="42">
                  <c:v>1.6492193406769922</c:v>
                </c:pt>
                <c:pt idx="43">
                  <c:v>1.6757272403291825</c:v>
                </c:pt>
                <c:pt idx="44">
                  <c:v>1.7018422900715109</c:v>
                </c:pt>
                <c:pt idx="45">
                  <c:v>1.7275731587836796</c:v>
                </c:pt>
                <c:pt idx="46">
                  <c:v>1.7529282621503171</c:v>
                </c:pt>
                <c:pt idx="47">
                  <c:v>1.7779157718379213</c:v>
                </c:pt>
                <c:pt idx="48">
                  <c:v>1.8025436242755339</c:v>
                </c:pt>
                <c:pt idx="49">
                  <c:v>1.8268195290589737</c:v>
                </c:pt>
                <c:pt idx="50">
                  <c:v>1.8507509769973163</c:v>
                </c:pt>
                <c:pt idx="51">
                  <c:v>1.8743452478192721</c:v>
                </c:pt>
                <c:pt idx="52">
                  <c:v>1.8976094175561058</c:v>
                </c:pt>
                <c:pt idx="53">
                  <c:v>1.9205503656168321</c:v>
                </c:pt>
                <c:pt idx="54">
                  <c:v>1.9431747815705513</c:v>
                </c:pt>
                <c:pt idx="55">
                  <c:v>1.9654891716499594</c:v>
                </c:pt>
                <c:pt idx="56">
                  <c:v>1.9874998649893303</c:v>
                </c:pt>
                <c:pt idx="57">
                  <c:v>2.009213019609517</c:v>
                </c:pt>
                <c:pt idx="58">
                  <c:v>2.0306346281618719</c:v>
                </c:pt>
                <c:pt idx="59">
                  <c:v>2.0517705234423365</c:v>
                </c:pt>
                <c:pt idx="60">
                  <c:v>2.072626383686357</c:v>
                </c:pt>
                <c:pt idx="61">
                  <c:v>2.0932077376547231</c:v>
                </c:pt>
                <c:pt idx="62">
                  <c:v>2.1135199695199014</c:v>
                </c:pt>
                <c:pt idx="63">
                  <c:v>2.1335683235619314</c:v>
                </c:pt>
                <c:pt idx="64">
                  <c:v>2.1533579086824881</c:v>
                </c:pt>
                <c:pt idx="65">
                  <c:v>2.1728937027452733</c:v>
                </c:pt>
                <c:pt idx="66">
                  <c:v>2.1921805567504817</c:v>
                </c:pt>
                <c:pt idx="67">
                  <c:v>2.2112231988506941</c:v>
                </c:pt>
                <c:pt idx="68">
                  <c:v>2.230026238215181</c:v>
                </c:pt>
                <c:pt idx="69">
                  <c:v>2.2485941687492526</c:v>
                </c:pt>
                <c:pt idx="70">
                  <c:v>2.2669313726749554</c:v>
                </c:pt>
                <c:pt idx="71">
                  <c:v>2.2850421239791148</c:v>
                </c:pt>
                <c:pt idx="72">
                  <c:v>2.3029305917344152</c:v>
                </c:pt>
                <c:pt idx="73">
                  <c:v>2.3206008432989416</c:v>
                </c:pt>
                <c:pt idx="74">
                  <c:v>2.3380568473993408</c:v>
                </c:pt>
                <c:pt idx="75">
                  <c:v>2.3553024771025139</c:v>
                </c:pt>
                <c:pt idx="76">
                  <c:v>2.3723415126805034</c:v>
                </c:pt>
                <c:pt idx="77">
                  <c:v>2.3891776443730408</c:v>
                </c:pt>
                <c:pt idx="78">
                  <c:v>2.4058144750519821</c:v>
                </c:pt>
                <c:pt idx="79">
                  <c:v>2.4222555227916822</c:v>
                </c:pt>
                <c:pt idx="80">
                  <c:v>2.4385042233491525</c:v>
                </c:pt>
                <c:pt idx="81">
                  <c:v>2.4545639325576762</c:v>
                </c:pt>
                <c:pt idx="82">
                  <c:v>2.4704379286373892</c:v>
                </c:pt>
                <c:pt idx="83">
                  <c:v>2.4861294144261583</c:v>
                </c:pt>
                <c:pt idx="84">
                  <c:v>2.5016415195339579</c:v>
                </c:pt>
                <c:pt idx="85">
                  <c:v>2.516977302423772</c:v>
                </c:pt>
                <c:pt idx="86">
                  <c:v>2.5321397524219487</c:v>
                </c:pt>
                <c:pt idx="87">
                  <c:v>2.5471317916607648</c:v>
                </c:pt>
                <c:pt idx="88">
                  <c:v>2.5619562769558599</c:v>
                </c:pt>
                <c:pt idx="89">
                  <c:v>2.5766160016210757</c:v>
                </c:pt>
                <c:pt idx="90">
                  <c:v>2.5911136972231135</c:v>
                </c:pt>
                <c:pt idx="91">
                  <c:v>2.6054520352783372</c:v>
                </c:pt>
                <c:pt idx="92">
                  <c:v>2.6196336288939235</c:v>
                </c:pt>
                <c:pt idx="93">
                  <c:v>2.6336610343554825</c:v>
                </c:pt>
                <c:pt idx="94">
                  <c:v>2.647536752663179</c:v>
                </c:pt>
                <c:pt idx="95">
                  <c:v>2.6612632310182844</c:v>
                </c:pt>
                <c:pt idx="96">
                  <c:v>2.6748428642620192</c:v>
                </c:pt>
                <c:pt idx="97">
                  <c:v>2.6882779962684675</c:v>
                </c:pt>
                <c:pt idx="98">
                  <c:v>2.7015709212932557</c:v>
                </c:pt>
                <c:pt idx="99">
                  <c:v>2.7147238852796338</c:v>
                </c:pt>
                <c:pt idx="100">
                  <c:v>2.727739087123517</c:v>
                </c:pt>
                <c:pt idx="101">
                  <c:v>2.7406186798989824</c:v>
                </c:pt>
                <c:pt idx="102">
                  <c:v>2.7533647720456633</c:v>
                </c:pt>
                <c:pt idx="103">
                  <c:v>2.7659794285194041</c:v>
                </c:pt>
                <c:pt idx="104">
                  <c:v>2.7784646719075052</c:v>
                </c:pt>
                <c:pt idx="105">
                  <c:v>2.7908224835098228</c:v>
                </c:pt>
                <c:pt idx="106">
                  <c:v>2.8030548043869246</c:v>
                </c:pt>
                <c:pt idx="107">
                  <c:v>2.8151635363764855</c:v>
                </c:pt>
                <c:pt idx="108">
                  <c:v>2.8271505430790245</c:v>
                </c:pt>
                <c:pt idx="109">
                  <c:v>2.8390176508140619</c:v>
                </c:pt>
                <c:pt idx="110">
                  <c:v>2.8507666495477353</c:v>
                </c:pt>
                <c:pt idx="111">
                  <c:v>2.8623992937928442</c:v>
                </c:pt>
                <c:pt idx="112">
                  <c:v>2.8739173034822962</c:v>
                </c:pt>
                <c:pt idx="113">
                  <c:v>2.8853223648168536</c:v>
                </c:pt>
                <c:pt idx="114">
                  <c:v>2.8966161310880612</c:v>
                </c:pt>
                <c:pt idx="115">
                  <c:v>2.9078002234772007</c:v>
                </c:pt>
                <c:pt idx="116">
                  <c:v>2.918876231831081</c:v>
                </c:pt>
                <c:pt idx="117">
                  <c:v>2.9298457154154485</c:v>
                </c:pt>
                <c:pt idx="118">
                  <c:v>2.9407102036467552</c:v>
                </c:pt>
                <c:pt idx="119">
                  <c:v>2.9514711968030234</c:v>
                </c:pt>
                <c:pt idx="120">
                  <c:v>2.9621301667144864</c:v>
                </c:pt>
                <c:pt idx="121">
                  <c:v>2.9726885574346791</c:v>
                </c:pt>
                <c:pt idx="122">
                  <c:v>2.983147785892621</c:v>
                </c:pt>
                <c:pt idx="123">
                  <c:v>2.9935092425267107</c:v>
                </c:pt>
                <c:pt idx="124">
                  <c:v>3.0037742919009207</c:v>
                </c:pt>
                <c:pt idx="125">
                  <c:v>3.013944273303883</c:v>
                </c:pt>
                <c:pt idx="126">
                  <c:v>3.0240205013313934</c:v>
                </c:pt>
                <c:pt idx="127">
                  <c:v>3.0340042664528895</c:v>
                </c:pt>
                <c:pt idx="128">
                  <c:v>3.0438968355624003</c:v>
                </c:pt>
                <c:pt idx="129">
                  <c:v>3.0536994525144721</c:v>
                </c:pt>
                <c:pt idx="130">
                  <c:v>3.0634133386455304</c:v>
                </c:pt>
                <c:pt idx="131">
                  <c:v>3.0730396932811637</c:v>
                </c:pt>
                <c:pt idx="132">
                  <c:v>3.082579694229739</c:v>
                </c:pt>
                <c:pt idx="133">
                  <c:v>3.0920344982628052</c:v>
                </c:pt>
                <c:pt idx="134">
                  <c:v>3.1014052415826758</c:v>
                </c:pt>
                <c:pt idx="135">
                  <c:v>3.1106930402775994</c:v>
                </c:pt>
                <c:pt idx="136">
                  <c:v>3.1198989907648929</c:v>
                </c:pt>
                <c:pt idx="137">
                  <c:v>3.1290241702224124</c:v>
                </c:pt>
                <c:pt idx="138">
                  <c:v>3.138069637008722</c:v>
                </c:pt>
                <c:pt idx="139">
                  <c:v>3.1470364310722889</c:v>
                </c:pt>
                <c:pt idx="140">
                  <c:v>3.1559255743500554</c:v>
                </c:pt>
                <c:pt idx="141">
                  <c:v>3.1647380711556998</c:v>
                </c:pt>
                <c:pt idx="142">
                  <c:v>3.1734749085578962</c:v>
                </c:pt>
                <c:pt idx="143">
                  <c:v>3.1821370567488736</c:v>
                </c:pt>
                <c:pt idx="144">
                  <c:v>3.1907254694035605</c:v>
                </c:pt>
                <c:pt idx="145">
                  <c:v>3.1992410840296022</c:v>
                </c:pt>
                <c:pt idx="146">
                  <c:v>3.2076848223085124</c:v>
                </c:pt>
                <c:pt idx="147">
                  <c:v>3.2160575904282176</c:v>
                </c:pt>
                <c:pt idx="148">
                  <c:v>3.224360279407263</c:v>
                </c:pt>
                <c:pt idx="149">
                  <c:v>3.2325937654108978</c:v>
                </c:pt>
                <c:pt idx="150">
                  <c:v>3.2407589100593026</c:v>
                </c:pt>
                <c:pt idx="151">
                  <c:v>3.2488565607281625</c:v>
                </c:pt>
                <c:pt idx="152">
                  <c:v>3.2568875508418254</c:v>
                </c:pt>
                <c:pt idx="153">
                  <c:v>3.2648527001592447</c:v>
                </c:pt>
                <c:pt idx="154">
                  <c:v>3.2727528150529195</c:v>
                </c:pt>
                <c:pt idx="155">
                  <c:v>3.2805886887810316</c:v>
                </c:pt>
                <c:pt idx="156">
                  <c:v>3.2883611017529675</c:v>
                </c:pt>
                <c:pt idx="157">
                  <c:v>3.2960708217884207</c:v>
                </c:pt>
                <c:pt idx="158">
                  <c:v>3.3037186043702409</c:v>
                </c:pt>
                <c:pt idx="159">
                  <c:v>3.3113051928912216</c:v>
                </c:pt>
                <c:pt idx="160">
                  <c:v>3.3188313188949836</c:v>
                </c:pt>
                <c:pt idx="161">
                  <c:v>3.3262977023111229</c:v>
                </c:pt>
                <c:pt idx="162">
                  <c:v>3.3337050516847797</c:v>
                </c:pt>
                <c:pt idx="163">
                  <c:v>3.341054064400784</c:v>
                </c:pt>
                <c:pt idx="164">
                  <c:v>3.348345426902529</c:v>
                </c:pt>
                <c:pt idx="165">
                  <c:v>3.3555798149057079</c:v>
                </c:pt>
                <c:pt idx="166">
                  <c:v>3.3627578936070668</c:v>
                </c:pt>
                <c:pt idx="167">
                  <c:v>3.369880317888295</c:v>
                </c:pt>
                <c:pt idx="168">
                  <c:v>3.3769477325151973</c:v>
                </c:pt>
                <c:pt idx="169">
                  <c:v>3.3839607723322644</c:v>
                </c:pt>
                <c:pt idx="170">
                  <c:v>3.3909200624527722</c:v>
                </c:pt>
                <c:pt idx="171">
                  <c:v>3.3978262184445254</c:v>
                </c:pt>
                <c:pt idx="172">
                  <c:v>3.4046798465113657</c:v>
                </c:pt>
                <c:pt idx="173">
                  <c:v>3.4114815436705497</c:v>
                </c:pt>
                <c:pt idx="174">
                  <c:v>3.4182318979261126</c:v>
                </c:pt>
                <c:pt idx="175">
                  <c:v>3.4249314884383213</c:v>
                </c:pt>
                <c:pt idx="176">
                  <c:v>3.4315808856893191</c:v>
                </c:pt>
                <c:pt idx="177">
                  <c:v>3.4381806516450566</c:v>
                </c:pt>
                <c:pt idx="178">
                  <c:v>3.4447313399136159</c:v>
                </c:pt>
                <c:pt idx="179">
                  <c:v>3.4512334959000137</c:v>
                </c:pt>
                <c:pt idx="180">
                  <c:v>3.4576876569575754</c:v>
                </c:pt>
                <c:pt idx="181">
                  <c:v>3.4640943525359704</c:v>
                </c:pt>
                <c:pt idx="182">
                  <c:v>3.4704541043259947</c:v>
                </c:pt>
                <c:pt idx="183">
                  <c:v>3.4767674264011807</c:v>
                </c:pt>
                <c:pt idx="184">
                  <c:v>3.4830348253563144</c:v>
                </c:pt>
                <c:pt idx="185">
                  <c:v>3.4892568004429472</c:v>
                </c:pt>
                <c:pt idx="186">
                  <c:v>3.4954338437019667</c:v>
                </c:pt>
                <c:pt idx="187">
                  <c:v>3.5015664400933075</c:v>
                </c:pt>
                <c:pt idx="188">
                  <c:v>3.5076550676228715</c:v>
                </c:pt>
                <c:pt idx="189">
                  <c:v>3.5137001974667297</c:v>
                </c:pt>
                <c:pt idx="190">
                  <c:v>3.5197022940926694</c:v>
                </c:pt>
                <c:pt idx="191">
                  <c:v>3.5256618153791561</c:v>
                </c:pt>
                <c:pt idx="192">
                  <c:v>3.5315792127317716</c:v>
                </c:pt>
                <c:pt idx="193">
                  <c:v>3.537454931197193</c:v>
                </c:pt>
                <c:pt idx="194">
                  <c:v>3.5432894095747729</c:v>
                </c:pt>
                <c:pt idx="195">
                  <c:v>3.549083080525774</c:v>
                </c:pt>
                <c:pt idx="196">
                  <c:v>3.5548363706803245</c:v>
                </c:pt>
                <c:pt idx="197">
                  <c:v>3.5605497007421421</c:v>
                </c:pt>
                <c:pt idx="198">
                  <c:v>3.5662234855910833</c:v>
                </c:pt>
                <c:pt idx="199">
                  <c:v>3.5718581343835742</c:v>
                </c:pt>
                <c:pt idx="200">
                  <c:v>3.5774540506509642</c:v>
                </c:pt>
                <c:pt idx="201">
                  <c:v>3.5830116323958636</c:v>
                </c:pt>
                <c:pt idx="202">
                  <c:v>3.5885312721865064</c:v>
                </c:pt>
                <c:pt idx="203">
                  <c:v>3.5940133572491848</c:v>
                </c:pt>
                <c:pt idx="204">
                  <c:v>3.5994582695588084</c:v>
                </c:pt>
                <c:pt idx="205">
                  <c:v>3.6048663859276218</c:v>
                </c:pt>
                <c:pt idx="206">
                  <c:v>3.6102380780921348</c:v>
                </c:pt>
                <c:pt idx="207">
                  <c:v>3.6155737127982963</c:v>
                </c:pt>
                <c:pt idx="208">
                  <c:v>3.6208736518849651</c:v>
                </c:pt>
                <c:pt idx="209">
                  <c:v>3.6261382523657057</c:v>
                </c:pt>
                <c:pt idx="210">
                  <c:v>3.6313678665089562</c:v>
                </c:pt>
                <c:pt idx="211">
                  <c:v>3.6365628419166027</c:v>
                </c:pt>
                <c:pt idx="212">
                  <c:v>3.641723521600997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890880"/>
        <c:axId val="56892416"/>
      </c:scatterChart>
      <c:valAx>
        <c:axId val="568908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56892416"/>
        <c:crosses val="autoZero"/>
        <c:crossBetween val="midCat"/>
      </c:valAx>
      <c:valAx>
        <c:axId val="568924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689088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8.1027777777777782E-2"/>
          <c:y val="6.1081158126035005E-2"/>
          <c:w val="0.1703611111111111"/>
          <c:h val="0.16250586632538966"/>
        </c:manualLayout>
      </c:layout>
      <c:overlay val="0"/>
      <c:spPr>
        <a:solidFill>
          <a:schemeClr val="bg1"/>
        </a:solidFill>
      </c:spPr>
    </c:legend>
    <c:plotVisOnly val="1"/>
    <c:dispBlanksAs val="gap"/>
    <c:showDLblsOverMax val="0"/>
  </c:chart>
  <c:txPr>
    <a:bodyPr/>
    <a:lstStyle/>
    <a:p>
      <a:pPr>
        <a:defRPr sz="2000"/>
      </a:pPr>
      <a:endParaRPr lang="sk-SK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20213254593176"/>
          <c:y val="0.12373362419190662"/>
          <c:w val="0.81933070866141744"/>
          <c:h val="0.71762503115269483"/>
        </c:manualLayout>
      </c:layout>
      <c:scatterChart>
        <c:scatterStyle val="lineMarker"/>
        <c:varyColors val="0"/>
        <c:ser>
          <c:idx val="0"/>
          <c:order val="0"/>
          <c:tx>
            <c:v>Experiment</c:v>
          </c:tx>
          <c:spPr>
            <a:ln>
              <a:noFill/>
            </a:ln>
          </c:spPr>
          <c:marker>
            <c:symbol val="diamond"/>
            <c:size val="12"/>
          </c:marker>
          <c:xVal>
            <c:numRef>
              <c:f>Sheet1!$B$2:$B$11</c:f>
              <c:numCache>
                <c:formatCode>General</c:formatCode>
                <c:ptCount val="10"/>
                <c:pt idx="0">
                  <c:v>41.5</c:v>
                </c:pt>
                <c:pt idx="1">
                  <c:v>39.5</c:v>
                </c:pt>
                <c:pt idx="2">
                  <c:v>37.5</c:v>
                </c:pt>
                <c:pt idx="3">
                  <c:v>32</c:v>
                </c:pt>
                <c:pt idx="4">
                  <c:v>26</c:v>
                </c:pt>
                <c:pt idx="5">
                  <c:v>22</c:v>
                </c:pt>
                <c:pt idx="6">
                  <c:v>16</c:v>
                </c:pt>
                <c:pt idx="7">
                  <c:v>10</c:v>
                </c:pt>
                <c:pt idx="8">
                  <c:v>6</c:v>
                </c:pt>
                <c:pt idx="9">
                  <c:v>2.5</c:v>
                </c:pt>
              </c:numCache>
            </c:numRef>
          </c:xVal>
          <c:yVal>
            <c:numRef>
              <c:f>Sheet1!$E$2:$E$11</c:f>
              <c:numCache>
                <c:formatCode>General</c:formatCode>
                <c:ptCount val="10"/>
                <c:pt idx="0">
                  <c:v>3.7692307692307705</c:v>
                </c:pt>
                <c:pt idx="1">
                  <c:v>3.5441176470588203</c:v>
                </c:pt>
                <c:pt idx="2">
                  <c:v>3.6969696969696995</c:v>
                </c:pt>
                <c:pt idx="3">
                  <c:v>3.7968749999999996</c:v>
                </c:pt>
                <c:pt idx="4">
                  <c:v>3.3666666666666694</c:v>
                </c:pt>
                <c:pt idx="5">
                  <c:v>3.7968749999999996</c:v>
                </c:pt>
                <c:pt idx="6">
                  <c:v>3.265625</c:v>
                </c:pt>
                <c:pt idx="7">
                  <c:v>3.9032258064516099</c:v>
                </c:pt>
                <c:pt idx="8">
                  <c:v>3.9705882352941195</c:v>
                </c:pt>
                <c:pt idx="9">
                  <c:v>3.4615384615384599</c:v>
                </c:pt>
              </c:numCache>
            </c:numRef>
          </c:yVal>
          <c:smooth val="0"/>
        </c:ser>
        <c:ser>
          <c:idx val="1"/>
          <c:order val="1"/>
          <c:tx>
            <c:v>Theory</c:v>
          </c:tx>
          <c:spPr>
            <a:ln w="31747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Sheet1!$B$2:$B$11</c:f>
              <c:numCache>
                <c:formatCode>General</c:formatCode>
                <c:ptCount val="10"/>
                <c:pt idx="0">
                  <c:v>41.5</c:v>
                </c:pt>
                <c:pt idx="1">
                  <c:v>39.5</c:v>
                </c:pt>
                <c:pt idx="2">
                  <c:v>37.5</c:v>
                </c:pt>
                <c:pt idx="3">
                  <c:v>32</c:v>
                </c:pt>
                <c:pt idx="4">
                  <c:v>26</c:v>
                </c:pt>
                <c:pt idx="5">
                  <c:v>22</c:v>
                </c:pt>
                <c:pt idx="6">
                  <c:v>16</c:v>
                </c:pt>
                <c:pt idx="7">
                  <c:v>10</c:v>
                </c:pt>
                <c:pt idx="8">
                  <c:v>6</c:v>
                </c:pt>
                <c:pt idx="9">
                  <c:v>2.5</c:v>
                </c:pt>
              </c:numCache>
            </c:numRef>
          </c:xVal>
          <c:yVal>
            <c:numRef>
              <c:f>Sheet1!$L$2:$L$11</c:f>
              <c:numCache>
                <c:formatCode>General</c:formatCode>
                <c:ptCount val="10"/>
                <c:pt idx="0">
                  <c:v>3.6075520508884384</c:v>
                </c:pt>
                <c:pt idx="1">
                  <c:v>3.6075520508884384</c:v>
                </c:pt>
                <c:pt idx="2">
                  <c:v>3.6075520508884384</c:v>
                </c:pt>
                <c:pt idx="3">
                  <c:v>3.6075520508884384</c:v>
                </c:pt>
                <c:pt idx="4">
                  <c:v>3.6075520508884384</c:v>
                </c:pt>
                <c:pt idx="5">
                  <c:v>3.6075520508884384</c:v>
                </c:pt>
                <c:pt idx="6">
                  <c:v>3.6075520508884384</c:v>
                </c:pt>
                <c:pt idx="7">
                  <c:v>3.6075520508884384</c:v>
                </c:pt>
                <c:pt idx="8">
                  <c:v>3.6075520508884384</c:v>
                </c:pt>
                <c:pt idx="9">
                  <c:v>3.607552050888438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946048"/>
        <c:axId val="56944128"/>
      </c:scatterChart>
      <c:valAx>
        <c:axId val="56944128"/>
        <c:scaling>
          <c:orientation val="minMax"/>
        </c:scaling>
        <c:delete val="0"/>
        <c:axPos val="l"/>
        <c:majorGridlines>
          <c:spPr>
            <a:ln w="9528">
              <a:solidFill>
                <a:srgbClr val="B3B3B3"/>
              </a:solidFill>
              <a:prstDash val="solid"/>
              <a:round/>
            </a:ln>
          </c:spPr>
        </c:majorGridlines>
        <c:title>
          <c:tx>
            <c:rich>
              <a:bodyPr/>
              <a:lstStyle/>
              <a:p>
                <a:pPr algn="ctr">
                  <a:defRPr>
                    <a:latin typeface="Constantia" pitchFamily="18" charset="0"/>
                  </a:defRPr>
                </a:pPr>
                <a:r>
                  <a:rPr lang="sk-SK">
                    <a:latin typeface="Constantia" pitchFamily="18" charset="0"/>
                  </a:rPr>
                  <a:t>Height of water  [cm]</a:t>
                </a:r>
              </a:p>
            </c:rich>
          </c:tx>
          <c:layout>
            <c:manualLayout>
              <c:xMode val="edge"/>
              <c:yMode val="edge"/>
              <c:x val="1.3978346456692914E-2"/>
              <c:y val="0.2683466852031457"/>
            </c:manualLayout>
          </c:layout>
          <c:overlay val="0"/>
          <c:spPr>
            <a:noFill/>
            <a:ln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noFill/>
          <a:ln w="9528">
            <a:solidFill>
              <a:srgbClr val="B3B3B3"/>
            </a:solidFill>
            <a:prstDash val="solid"/>
            <a:round/>
          </a:ln>
        </c:spPr>
        <c:txPr>
          <a:bodyPr/>
          <a:lstStyle/>
          <a:p>
            <a:pPr algn="ctr" rtl="0">
              <a:defRPr lang="en-US" sz="2000" b="0" i="0" u="none" strike="noStrike" kern="1200" baseline="0">
                <a:solidFill>
                  <a:srgbClr val="000000"/>
                </a:solidFill>
                <a:latin typeface="Constantia" pitchFamily="18" charset="0"/>
                <a:ea typeface="+mn-ea"/>
                <a:cs typeface="+mn-cs"/>
              </a:defRPr>
            </a:pPr>
            <a:endParaRPr lang="sk-SK"/>
          </a:p>
        </c:txPr>
        <c:crossAx val="56946048"/>
        <c:crosses val="autoZero"/>
        <c:crossBetween val="midCat"/>
      </c:valAx>
      <c:valAx>
        <c:axId val="569460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 algn="ctr" rtl="0">
                  <a:defRPr lang="sk-SK" sz="2000" b="0" i="0" u="none" strike="noStrike" kern="1200" baseline="0" dirty="0">
                    <a:solidFill>
                      <a:srgbClr val="000000"/>
                    </a:solidFill>
                    <a:latin typeface="Constantia" pitchFamily="18" charset="0"/>
                    <a:ea typeface="+mn-ea"/>
                    <a:cs typeface="+mn-cs"/>
                  </a:defRPr>
                </a:pPr>
                <a:r>
                  <a:rPr lang="en-US" sz="2000" b="0" i="0" u="none" strike="noStrike" kern="1200" baseline="0" dirty="0" smtClean="0">
                    <a:solidFill>
                      <a:srgbClr val="000000"/>
                    </a:solidFill>
                    <a:latin typeface="Constantia" pitchFamily="18" charset="0"/>
                    <a:ea typeface="+mn-ea"/>
                    <a:cs typeface="+mn-cs"/>
                  </a:rPr>
                  <a:t>Candle y-position </a:t>
                </a:r>
                <a:r>
                  <a:rPr lang="sk-SK" sz="2000" b="0" i="0" u="none" strike="noStrike" kern="1200" baseline="0" dirty="0" smtClean="0">
                    <a:solidFill>
                      <a:srgbClr val="000000"/>
                    </a:solidFill>
                    <a:latin typeface="Constantia" pitchFamily="18" charset="0"/>
                    <a:ea typeface="+mn-ea"/>
                    <a:cs typeface="+mn-cs"/>
                  </a:rPr>
                  <a:t>[cm</a:t>
                </a:r>
                <a:r>
                  <a:rPr lang="sk-SK" sz="2000" b="0" i="0" u="none" strike="noStrike" kern="1200" baseline="0" dirty="0">
                    <a:solidFill>
                      <a:srgbClr val="000000"/>
                    </a:solidFill>
                    <a:latin typeface="Constantia" pitchFamily="18" charset="0"/>
                    <a:ea typeface="+mn-ea"/>
                    <a:cs typeface="+mn-cs"/>
                  </a:rPr>
                  <a:t>]</a:t>
                </a:r>
              </a:p>
            </c:rich>
          </c:tx>
          <c:layout>
            <c:manualLayout>
              <c:xMode val="edge"/>
              <c:yMode val="edge"/>
              <c:x val="0.39021095800524946"/>
              <c:y val="0.93338465395736803"/>
            </c:manualLayout>
          </c:layout>
          <c:overlay val="0"/>
          <c:spPr>
            <a:noFill/>
            <a:ln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noFill/>
          <a:ln w="9528">
            <a:solidFill>
              <a:srgbClr val="B3B3B3"/>
            </a:solidFill>
            <a:prstDash val="solid"/>
            <a:round/>
          </a:ln>
        </c:spPr>
        <c:txPr>
          <a:bodyPr/>
          <a:lstStyle/>
          <a:p>
            <a:pPr algn="ctr" rtl="0">
              <a:defRPr lang="en-US" sz="2000" b="0" i="0" u="none" strike="noStrike" kern="1200" baseline="0">
                <a:solidFill>
                  <a:srgbClr val="000000"/>
                </a:solidFill>
                <a:latin typeface="Constantia" pitchFamily="18" charset="0"/>
                <a:ea typeface="+mn-ea"/>
                <a:cs typeface="+mn-cs"/>
              </a:defRPr>
            </a:pPr>
            <a:endParaRPr lang="sk-SK"/>
          </a:p>
        </c:txPr>
        <c:crossAx val="56944128"/>
        <c:crosses val="autoZero"/>
        <c:crossBetween val="midCat"/>
      </c:valAx>
      <c:spPr>
        <a:noFill/>
        <a:ln w="9528">
          <a:solidFill>
            <a:srgbClr val="B3B3B3"/>
          </a:solidFill>
          <a:prstDash val="solid"/>
          <a:round/>
        </a:ln>
      </c:spPr>
    </c:plotArea>
    <c:legend>
      <c:legendPos val="r"/>
      <c:layout>
        <c:manualLayout>
          <c:xMode val="edge"/>
          <c:yMode val="edge"/>
          <c:x val="0.68849967230798681"/>
          <c:y val="0.7310375714516445"/>
          <c:w val="0.19664599737532817"/>
          <c:h val="0.14381622762635984"/>
        </c:manualLayout>
      </c:layout>
      <c:overlay val="0"/>
      <c:spPr>
        <a:noFill/>
        <a:ln>
          <a:noFill/>
        </a:ln>
      </c:spPr>
      <c:txPr>
        <a:bodyPr/>
        <a:lstStyle/>
        <a:p>
          <a:pPr algn="ctr" rtl="0">
            <a:defRPr lang="en-US" sz="2000" b="0" i="0" u="none" strike="noStrike" kern="1200" baseline="0">
              <a:solidFill>
                <a:srgbClr val="000000"/>
              </a:solidFill>
              <a:latin typeface="Constantia" pitchFamily="18" charset="0"/>
              <a:ea typeface="+mn-ea"/>
              <a:cs typeface="+mn-cs"/>
            </a:defRPr>
          </a:pPr>
          <a:endParaRPr lang="sk-SK"/>
        </a:p>
      </c:txPr>
    </c:legend>
    <c:plotVisOnly val="1"/>
    <c:dispBlanksAs val="gap"/>
    <c:showDLblsOverMax val="0"/>
  </c:chart>
  <c:spPr>
    <a:solidFill>
      <a:srgbClr val="FFFFFF"/>
    </a:solidFill>
    <a:ln>
      <a:noFill/>
    </a:ln>
  </c:spPr>
  <c:txPr>
    <a:bodyPr lIns="0" tIns="0" rIns="0" bIns="0"/>
    <a:lstStyle/>
    <a:p>
      <a:pPr marL="0" marR="0" indent="0" defTabSz="914400" fontAlgn="auto" hangingPunct="1">
        <a:lnSpc>
          <a:spcPct val="100000"/>
        </a:lnSpc>
        <a:spcBef>
          <a:spcPts val="0"/>
        </a:spcBef>
        <a:spcAft>
          <a:spcPts val="0"/>
        </a:spcAft>
        <a:tabLst/>
        <a:defRPr lang="sk-SK" sz="2000" b="0" i="0" u="none" strike="noStrike" kern="1200" baseline="0">
          <a:solidFill>
            <a:srgbClr val="000000"/>
          </a:solidFill>
          <a:latin typeface="Calibri"/>
        </a:defRPr>
      </a:pPr>
      <a:endParaRPr lang="sk-SK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210793963254592"/>
          <c:y val="0.12409104467844517"/>
          <c:w val="0.81673009623797033"/>
          <c:h val="0.7160370689405896"/>
        </c:manualLayout>
      </c:layout>
      <c:scatterChart>
        <c:scatterStyle val="lineMarker"/>
        <c:varyColors val="0"/>
        <c:ser>
          <c:idx val="0"/>
          <c:order val="0"/>
          <c:spPr>
            <a:ln>
              <a:noFill/>
            </a:ln>
          </c:spPr>
          <c:marker>
            <c:symbol val="square"/>
            <c:size val="7"/>
          </c:marker>
          <c:xVal>
            <c:numRef>
              <c:f>Hárok1!$M$6:$M$1844</c:f>
              <c:numCache>
                <c:formatCode>[$-409]General</c:formatCode>
                <c:ptCount val="1839"/>
                <c:pt idx="0">
                  <c:v>0</c:v>
                </c:pt>
                <c:pt idx="1">
                  <c:v>3.9999999105930301E-2</c:v>
                </c:pt>
                <c:pt idx="2">
                  <c:v>7.9999998211860712E-2</c:v>
                </c:pt>
                <c:pt idx="3">
                  <c:v>0.11999999731779099</c:v>
                </c:pt>
                <c:pt idx="4">
                  <c:v>0.15999999642372106</c:v>
                </c:pt>
                <c:pt idx="5">
                  <c:v>0.19999998807907102</c:v>
                </c:pt>
                <c:pt idx="6">
                  <c:v>0.23999999463558203</c:v>
                </c:pt>
                <c:pt idx="7">
                  <c:v>0.28000000119209306</c:v>
                </c:pt>
                <c:pt idx="8">
                  <c:v>0.31999999284744313</c:v>
                </c:pt>
                <c:pt idx="9">
                  <c:v>0.35999998450279208</c:v>
                </c:pt>
                <c:pt idx="10">
                  <c:v>0.39999997615814203</c:v>
                </c:pt>
                <c:pt idx="11">
                  <c:v>0.4399999976158141</c:v>
                </c:pt>
                <c:pt idx="12">
                  <c:v>0.47999998927116405</c:v>
                </c:pt>
                <c:pt idx="13">
                  <c:v>0.519999980926514</c:v>
                </c:pt>
                <c:pt idx="14">
                  <c:v>0.56000000238418624</c:v>
                </c:pt>
                <c:pt idx="15">
                  <c:v>0.59999996423721291</c:v>
                </c:pt>
                <c:pt idx="16">
                  <c:v>0.63999998569488525</c:v>
                </c:pt>
                <c:pt idx="17">
                  <c:v>0.68000000715255704</c:v>
                </c:pt>
                <c:pt idx="18">
                  <c:v>0.71999996900558516</c:v>
                </c:pt>
                <c:pt idx="19">
                  <c:v>0.75999999046325706</c:v>
                </c:pt>
                <c:pt idx="20">
                  <c:v>0.79999995231628418</c:v>
                </c:pt>
                <c:pt idx="21">
                  <c:v>0.83999997377395608</c:v>
                </c:pt>
                <c:pt idx="22">
                  <c:v>0.87999999523162808</c:v>
                </c:pt>
                <c:pt idx="23">
                  <c:v>0.91999995708465609</c:v>
                </c:pt>
                <c:pt idx="24">
                  <c:v>0.9599999785423281</c:v>
                </c:pt>
                <c:pt idx="25">
                  <c:v>1</c:v>
                </c:pt>
                <c:pt idx="26">
                  <c:v>1.03999996185303</c:v>
                </c:pt>
                <c:pt idx="27">
                  <c:v>1.07999992370605</c:v>
                </c:pt>
                <c:pt idx="28">
                  <c:v>1.1200000047683702</c:v>
                </c:pt>
                <c:pt idx="29">
                  <c:v>1.1599999666214</c:v>
                </c:pt>
                <c:pt idx="30">
                  <c:v>1.1999999284744298</c:v>
                </c:pt>
                <c:pt idx="31">
                  <c:v>1.2400000095367403</c:v>
                </c:pt>
                <c:pt idx="32">
                  <c:v>1.2799999713897698</c:v>
                </c:pt>
                <c:pt idx="33">
                  <c:v>1.3199999332427998</c:v>
                </c:pt>
                <c:pt idx="34">
                  <c:v>1.3600000143051101</c:v>
                </c:pt>
                <c:pt idx="35">
                  <c:v>1.3999999761581399</c:v>
                </c:pt>
                <c:pt idx="36">
                  <c:v>1.4399999380111697</c:v>
                </c:pt>
                <c:pt idx="37">
                  <c:v>1.4800000190734899</c:v>
                </c:pt>
                <c:pt idx="38">
                  <c:v>1.5199999809265099</c:v>
                </c:pt>
                <c:pt idx="39">
                  <c:v>1.5599999427795397</c:v>
                </c:pt>
                <c:pt idx="40">
                  <c:v>1.5999999046325699</c:v>
                </c:pt>
                <c:pt idx="41">
                  <c:v>1.6399999856948897</c:v>
                </c:pt>
                <c:pt idx="42">
                  <c:v>1.6799999475479097</c:v>
                </c:pt>
                <c:pt idx="43">
                  <c:v>1.7199999094009397</c:v>
                </c:pt>
                <c:pt idx="44">
                  <c:v>1.7599999904632597</c:v>
                </c:pt>
                <c:pt idx="45">
                  <c:v>1.7999999523162797</c:v>
                </c:pt>
                <c:pt idx="46">
                  <c:v>1.8399999141693097</c:v>
                </c:pt>
                <c:pt idx="47">
                  <c:v>1.8799999952316298</c:v>
                </c:pt>
                <c:pt idx="48">
                  <c:v>1.9199999570846595</c:v>
                </c:pt>
                <c:pt idx="49">
                  <c:v>1.9599999189376798</c:v>
                </c:pt>
                <c:pt idx="50">
                  <c:v>2</c:v>
                </c:pt>
                <c:pt idx="51">
                  <c:v>2.03999996185303</c:v>
                </c:pt>
                <c:pt idx="52">
                  <c:v>2.0799999237060494</c:v>
                </c:pt>
                <c:pt idx="53">
                  <c:v>2.1199998855590798</c:v>
                </c:pt>
                <c:pt idx="54">
                  <c:v>2.1599998474121103</c:v>
                </c:pt>
                <c:pt idx="55">
                  <c:v>2.2000000476837203</c:v>
                </c:pt>
                <c:pt idx="56">
                  <c:v>2.2400000095367401</c:v>
                </c:pt>
                <c:pt idx="57">
                  <c:v>2.2799999713897701</c:v>
                </c:pt>
                <c:pt idx="58">
                  <c:v>2.3199999332427992</c:v>
                </c:pt>
                <c:pt idx="59">
                  <c:v>2.3599998950958296</c:v>
                </c:pt>
                <c:pt idx="60">
                  <c:v>2.3999998569488494</c:v>
                </c:pt>
                <c:pt idx="61">
                  <c:v>2.4400000572204603</c:v>
                </c:pt>
                <c:pt idx="62">
                  <c:v>2.4800000190734894</c:v>
                </c:pt>
                <c:pt idx="63">
                  <c:v>2.5199999809265101</c:v>
                </c:pt>
                <c:pt idx="64">
                  <c:v>2.5599999427795401</c:v>
                </c:pt>
                <c:pt idx="65">
                  <c:v>2.5999999046325701</c:v>
                </c:pt>
                <c:pt idx="66">
                  <c:v>2.6399998664856001</c:v>
                </c:pt>
                <c:pt idx="67">
                  <c:v>2.6799998283386199</c:v>
                </c:pt>
                <c:pt idx="68">
                  <c:v>2.7200000286102299</c:v>
                </c:pt>
                <c:pt idx="69">
                  <c:v>2.7599999904632595</c:v>
                </c:pt>
                <c:pt idx="70">
                  <c:v>2.7999999523162802</c:v>
                </c:pt>
                <c:pt idx="71">
                  <c:v>2.8399999141693097</c:v>
                </c:pt>
                <c:pt idx="72">
                  <c:v>2.8799998760223402</c:v>
                </c:pt>
                <c:pt idx="73">
                  <c:v>2.9199998378753702</c:v>
                </c:pt>
                <c:pt idx="74">
                  <c:v>2.9600000381469704</c:v>
                </c:pt>
                <c:pt idx="75">
                  <c:v>3</c:v>
                </c:pt>
                <c:pt idx="76">
                  <c:v>3.03999996185303</c:v>
                </c:pt>
                <c:pt idx="77">
                  <c:v>3.0799999237060494</c:v>
                </c:pt>
                <c:pt idx="78">
                  <c:v>3.1199998855590798</c:v>
                </c:pt>
                <c:pt idx="79">
                  <c:v>3.1599998474121103</c:v>
                </c:pt>
                <c:pt idx="80">
                  <c:v>3.1999998092651398</c:v>
                </c:pt>
                <c:pt idx="81">
                  <c:v>3.2400000095367401</c:v>
                </c:pt>
                <c:pt idx="82">
                  <c:v>3.2799999713897701</c:v>
                </c:pt>
                <c:pt idx="83">
                  <c:v>3.3199999332427992</c:v>
                </c:pt>
                <c:pt idx="84">
                  <c:v>3.3599998950958296</c:v>
                </c:pt>
                <c:pt idx="85">
                  <c:v>3.3999998569488494</c:v>
                </c:pt>
                <c:pt idx="86">
                  <c:v>3.4399998188018799</c:v>
                </c:pt>
                <c:pt idx="87">
                  <c:v>3.4800000190734894</c:v>
                </c:pt>
                <c:pt idx="88">
                  <c:v>3.5199999809265101</c:v>
                </c:pt>
                <c:pt idx="89">
                  <c:v>3.5599999427795401</c:v>
                </c:pt>
                <c:pt idx="90">
                  <c:v>3.5999999046325701</c:v>
                </c:pt>
                <c:pt idx="91">
                  <c:v>3.6399998664856001</c:v>
                </c:pt>
                <c:pt idx="92">
                  <c:v>3.6799998283386199</c:v>
                </c:pt>
                <c:pt idx="93">
                  <c:v>3.7200000286102299</c:v>
                </c:pt>
                <c:pt idx="94">
                  <c:v>3.7599999904632595</c:v>
                </c:pt>
                <c:pt idx="95">
                  <c:v>3.7999999523162802</c:v>
                </c:pt>
                <c:pt idx="96">
                  <c:v>3.8399999141693097</c:v>
                </c:pt>
                <c:pt idx="97">
                  <c:v>3.8799998760223402</c:v>
                </c:pt>
                <c:pt idx="98">
                  <c:v>3.9199998378753702</c:v>
                </c:pt>
                <c:pt idx="99">
                  <c:v>3.95999979972839</c:v>
                </c:pt>
                <c:pt idx="100">
                  <c:v>4</c:v>
                </c:pt>
                <c:pt idx="101">
                  <c:v>4.0399999618530309</c:v>
                </c:pt>
                <c:pt idx="102">
                  <c:v>4.0799999237060609</c:v>
                </c:pt>
                <c:pt idx="103">
                  <c:v>4.1199998855590803</c:v>
                </c:pt>
                <c:pt idx="104">
                  <c:v>4.1599998474121094</c:v>
                </c:pt>
                <c:pt idx="105">
                  <c:v>4.1999998092651394</c:v>
                </c:pt>
                <c:pt idx="106">
                  <c:v>4.2399997711181605</c:v>
                </c:pt>
                <c:pt idx="107">
                  <c:v>4.2799997329711914</c:v>
                </c:pt>
                <c:pt idx="108">
                  <c:v>4.3199996948242205</c:v>
                </c:pt>
                <c:pt idx="109">
                  <c:v>4.3600001335143999</c:v>
                </c:pt>
                <c:pt idx="110">
                  <c:v>4.4000000953674308</c:v>
                </c:pt>
                <c:pt idx="111">
                  <c:v>4.440000057220459</c:v>
                </c:pt>
                <c:pt idx="112">
                  <c:v>4.4800000190734899</c:v>
                </c:pt>
                <c:pt idx="113">
                  <c:v>4.5199999809265101</c:v>
                </c:pt>
                <c:pt idx="114">
                  <c:v>4.5599999427795401</c:v>
                </c:pt>
                <c:pt idx="115">
                  <c:v>4.599999904632571</c:v>
                </c:pt>
                <c:pt idx="116">
                  <c:v>4.6399998664855993</c:v>
                </c:pt>
                <c:pt idx="117">
                  <c:v>4.6799998283386204</c:v>
                </c:pt>
                <c:pt idx="118">
                  <c:v>4.7199997901916513</c:v>
                </c:pt>
                <c:pt idx="119">
                  <c:v>4.7599997520446813</c:v>
                </c:pt>
                <c:pt idx="120">
                  <c:v>4.7999997138977104</c:v>
                </c:pt>
                <c:pt idx="121">
                  <c:v>4.8399996757507306</c:v>
                </c:pt>
                <c:pt idx="122">
                  <c:v>4.8800001144409197</c:v>
                </c:pt>
                <c:pt idx="123">
                  <c:v>4.9200000762939489</c:v>
                </c:pt>
                <c:pt idx="124">
                  <c:v>4.9600000381469691</c:v>
                </c:pt>
                <c:pt idx="125">
                  <c:v>5</c:v>
                </c:pt>
                <c:pt idx="126">
                  <c:v>5.0399999618530309</c:v>
                </c:pt>
                <c:pt idx="127">
                  <c:v>5.0799999237060609</c:v>
                </c:pt>
                <c:pt idx="128">
                  <c:v>5.1199998855590803</c:v>
                </c:pt>
                <c:pt idx="129">
                  <c:v>5.1599998474121094</c:v>
                </c:pt>
                <c:pt idx="130">
                  <c:v>5.1999998092651394</c:v>
                </c:pt>
                <c:pt idx="131">
                  <c:v>5.2399997711181605</c:v>
                </c:pt>
                <c:pt idx="132">
                  <c:v>5.2799997329711914</c:v>
                </c:pt>
                <c:pt idx="133">
                  <c:v>5.3199996948242205</c:v>
                </c:pt>
                <c:pt idx="134">
                  <c:v>5.3599996566772488</c:v>
                </c:pt>
                <c:pt idx="135">
                  <c:v>5.4000000953674308</c:v>
                </c:pt>
                <c:pt idx="136">
                  <c:v>5.440000057220459</c:v>
                </c:pt>
                <c:pt idx="137">
                  <c:v>5.4800000190734899</c:v>
                </c:pt>
                <c:pt idx="138">
                  <c:v>5.5199999809265101</c:v>
                </c:pt>
                <c:pt idx="139">
                  <c:v>5.5599999427795401</c:v>
                </c:pt>
                <c:pt idx="140">
                  <c:v>5.599999904632571</c:v>
                </c:pt>
                <c:pt idx="141">
                  <c:v>5.6399998664855993</c:v>
                </c:pt>
                <c:pt idx="142">
                  <c:v>5.6799998283386204</c:v>
                </c:pt>
                <c:pt idx="143">
                  <c:v>5.7199997901916513</c:v>
                </c:pt>
                <c:pt idx="144">
                  <c:v>5.7599997520446813</c:v>
                </c:pt>
                <c:pt idx="145">
                  <c:v>5.7999997138977104</c:v>
                </c:pt>
                <c:pt idx="146">
                  <c:v>5.8399996757507306</c:v>
                </c:pt>
                <c:pt idx="147">
                  <c:v>5.8799996376037598</c:v>
                </c:pt>
                <c:pt idx="148">
                  <c:v>5.9200000762939489</c:v>
                </c:pt>
                <c:pt idx="149">
                  <c:v>5.9600000381469691</c:v>
                </c:pt>
                <c:pt idx="150">
                  <c:v>6</c:v>
                </c:pt>
                <c:pt idx="151">
                  <c:v>6.0399999618530309</c:v>
                </c:pt>
                <c:pt idx="152">
                  <c:v>6.0799999237060609</c:v>
                </c:pt>
                <c:pt idx="153">
                  <c:v>6.1199998855590803</c:v>
                </c:pt>
                <c:pt idx="154">
                  <c:v>6.1599998474121094</c:v>
                </c:pt>
                <c:pt idx="155">
                  <c:v>6.1999998092651394</c:v>
                </c:pt>
                <c:pt idx="156">
                  <c:v>6.2399997711181605</c:v>
                </c:pt>
                <c:pt idx="157">
                  <c:v>6.2799997329711914</c:v>
                </c:pt>
                <c:pt idx="158">
                  <c:v>6.3199996948242205</c:v>
                </c:pt>
                <c:pt idx="159">
                  <c:v>6.3599996566772488</c:v>
                </c:pt>
                <c:pt idx="160">
                  <c:v>6.3999996185302699</c:v>
                </c:pt>
                <c:pt idx="161">
                  <c:v>6.440000057220459</c:v>
                </c:pt>
                <c:pt idx="162">
                  <c:v>6.4800000190734899</c:v>
                </c:pt>
                <c:pt idx="163">
                  <c:v>6.5199999809265101</c:v>
                </c:pt>
                <c:pt idx="164">
                  <c:v>6.5599999427795401</c:v>
                </c:pt>
                <c:pt idx="165">
                  <c:v>6.599999904632571</c:v>
                </c:pt>
                <c:pt idx="166">
                  <c:v>6.6399998664855993</c:v>
                </c:pt>
                <c:pt idx="167">
                  <c:v>6.6799998283386204</c:v>
                </c:pt>
                <c:pt idx="168">
                  <c:v>6.7199997901916513</c:v>
                </c:pt>
                <c:pt idx="169">
                  <c:v>6.7599997520446813</c:v>
                </c:pt>
                <c:pt idx="170">
                  <c:v>6.7999997138977104</c:v>
                </c:pt>
                <c:pt idx="171">
                  <c:v>6.8399996757507306</c:v>
                </c:pt>
                <c:pt idx="172">
                  <c:v>6.8799996376037598</c:v>
                </c:pt>
                <c:pt idx="173">
                  <c:v>6.9200000762939489</c:v>
                </c:pt>
                <c:pt idx="174">
                  <c:v>6.9600000381469691</c:v>
                </c:pt>
                <c:pt idx="175">
                  <c:v>7</c:v>
                </c:pt>
                <c:pt idx="176">
                  <c:v>7.0399999618530309</c:v>
                </c:pt>
                <c:pt idx="177">
                  <c:v>7.0799999237060609</c:v>
                </c:pt>
                <c:pt idx="178">
                  <c:v>7.1199998855590803</c:v>
                </c:pt>
                <c:pt idx="179">
                  <c:v>7.1599998474121094</c:v>
                </c:pt>
                <c:pt idx="180">
                  <c:v>7.1999998092651394</c:v>
                </c:pt>
                <c:pt idx="181">
                  <c:v>7.2399997711181605</c:v>
                </c:pt>
                <c:pt idx="182">
                  <c:v>7.2799997329711914</c:v>
                </c:pt>
                <c:pt idx="183">
                  <c:v>7.3199996948242205</c:v>
                </c:pt>
                <c:pt idx="184">
                  <c:v>7.3599996566772488</c:v>
                </c:pt>
                <c:pt idx="185">
                  <c:v>7.3999996185302699</c:v>
                </c:pt>
                <c:pt idx="186">
                  <c:v>7.440000057220459</c:v>
                </c:pt>
                <c:pt idx="187">
                  <c:v>7.4800000190734899</c:v>
                </c:pt>
                <c:pt idx="188">
                  <c:v>7.5199999809265101</c:v>
                </c:pt>
                <c:pt idx="189">
                  <c:v>7.5599999427795401</c:v>
                </c:pt>
                <c:pt idx="190">
                  <c:v>7.599999904632571</c:v>
                </c:pt>
                <c:pt idx="191">
                  <c:v>7.6399998664855993</c:v>
                </c:pt>
                <c:pt idx="192">
                  <c:v>7.6799998283386204</c:v>
                </c:pt>
                <c:pt idx="193">
                  <c:v>7.7199997901916513</c:v>
                </c:pt>
                <c:pt idx="194">
                  <c:v>7.7599997520446813</c:v>
                </c:pt>
                <c:pt idx="195">
                  <c:v>7.7999997138977104</c:v>
                </c:pt>
                <c:pt idx="196">
                  <c:v>7.8399996757507306</c:v>
                </c:pt>
                <c:pt idx="197">
                  <c:v>7.8799996376037598</c:v>
                </c:pt>
                <c:pt idx="198">
                  <c:v>7.9199995994567898</c:v>
                </c:pt>
                <c:pt idx="199">
                  <c:v>7.9600000381469691</c:v>
                </c:pt>
                <c:pt idx="200">
                  <c:v>8</c:v>
                </c:pt>
                <c:pt idx="201">
                  <c:v>8.0399999618530273</c:v>
                </c:pt>
                <c:pt idx="202">
                  <c:v>8.0799999237060618</c:v>
                </c:pt>
                <c:pt idx="203">
                  <c:v>8.1199998855590803</c:v>
                </c:pt>
                <c:pt idx="204">
                  <c:v>8.1599998474121094</c:v>
                </c:pt>
                <c:pt idx="205">
                  <c:v>8.199999809265142</c:v>
                </c:pt>
                <c:pt idx="206">
                  <c:v>8.2399997711181587</c:v>
                </c:pt>
                <c:pt idx="207">
                  <c:v>8.2799997329711879</c:v>
                </c:pt>
                <c:pt idx="208">
                  <c:v>8.3199996948242223</c:v>
                </c:pt>
                <c:pt idx="209">
                  <c:v>8.3599996566772532</c:v>
                </c:pt>
                <c:pt idx="210">
                  <c:v>8.3999996185302734</c:v>
                </c:pt>
                <c:pt idx="211">
                  <c:v>8.4399995803833008</c:v>
                </c:pt>
                <c:pt idx="212">
                  <c:v>8.4799995422363317</c:v>
                </c:pt>
                <c:pt idx="213">
                  <c:v>8.5199995040893626</c:v>
                </c:pt>
                <c:pt idx="214">
                  <c:v>8.5599994659423793</c:v>
                </c:pt>
                <c:pt idx="215">
                  <c:v>8.5999994277954102</c:v>
                </c:pt>
                <c:pt idx="216">
                  <c:v>8.6399993896484393</c:v>
                </c:pt>
                <c:pt idx="217">
                  <c:v>8.6799993515014702</c:v>
                </c:pt>
                <c:pt idx="218">
                  <c:v>8.7200002670288104</c:v>
                </c:pt>
                <c:pt idx="219">
                  <c:v>8.7600002288818395</c:v>
                </c:pt>
                <c:pt idx="220">
                  <c:v>8.800000190734858</c:v>
                </c:pt>
                <c:pt idx="221">
                  <c:v>8.8400001525878906</c:v>
                </c:pt>
                <c:pt idx="222">
                  <c:v>8.8800001144409215</c:v>
                </c:pt>
                <c:pt idx="223">
                  <c:v>8.9200000762939506</c:v>
                </c:pt>
                <c:pt idx="224">
                  <c:v>8.9600000381469744</c:v>
                </c:pt>
                <c:pt idx="225">
                  <c:v>9</c:v>
                </c:pt>
                <c:pt idx="226">
                  <c:v>9.0399999618530273</c:v>
                </c:pt>
                <c:pt idx="227">
                  <c:v>9.0799999237060618</c:v>
                </c:pt>
                <c:pt idx="228">
                  <c:v>9.1199998855590803</c:v>
                </c:pt>
                <c:pt idx="229">
                  <c:v>9.1599998474121094</c:v>
                </c:pt>
                <c:pt idx="230">
                  <c:v>9.199999809265142</c:v>
                </c:pt>
                <c:pt idx="231">
                  <c:v>9.2399997711181587</c:v>
                </c:pt>
                <c:pt idx="232">
                  <c:v>9.2799997329711879</c:v>
                </c:pt>
                <c:pt idx="233">
                  <c:v>9.3199996948242223</c:v>
                </c:pt>
                <c:pt idx="234">
                  <c:v>9.3599996566772532</c:v>
                </c:pt>
                <c:pt idx="235">
                  <c:v>9.3999996185302734</c:v>
                </c:pt>
                <c:pt idx="236">
                  <c:v>9.4399995803833008</c:v>
                </c:pt>
                <c:pt idx="237">
                  <c:v>9.4799995422363317</c:v>
                </c:pt>
                <c:pt idx="238">
                  <c:v>9.5199995040893626</c:v>
                </c:pt>
                <c:pt idx="239">
                  <c:v>9.5599994659423793</c:v>
                </c:pt>
                <c:pt idx="240">
                  <c:v>9.5999994277954102</c:v>
                </c:pt>
                <c:pt idx="241">
                  <c:v>9.6399993896484393</c:v>
                </c:pt>
                <c:pt idx="242">
                  <c:v>9.6799993515014702</c:v>
                </c:pt>
                <c:pt idx="243">
                  <c:v>9.7199993133544904</c:v>
                </c:pt>
                <c:pt idx="244">
                  <c:v>9.7600002288818395</c:v>
                </c:pt>
                <c:pt idx="245">
                  <c:v>9.800000190734858</c:v>
                </c:pt>
                <c:pt idx="246">
                  <c:v>9.8400001525878906</c:v>
                </c:pt>
                <c:pt idx="247">
                  <c:v>9.8800001144409215</c:v>
                </c:pt>
                <c:pt idx="248">
                  <c:v>9.9200000762939506</c:v>
                </c:pt>
                <c:pt idx="249">
                  <c:v>9.9600000381469744</c:v>
                </c:pt>
                <c:pt idx="250">
                  <c:v>10</c:v>
                </c:pt>
                <c:pt idx="251">
                  <c:v>10.039999961853001</c:v>
                </c:pt>
                <c:pt idx="252">
                  <c:v>10.079999923706103</c:v>
                </c:pt>
                <c:pt idx="253">
                  <c:v>10.1199998855591</c:v>
                </c:pt>
                <c:pt idx="254">
                  <c:v>10.1599998474121</c:v>
                </c:pt>
                <c:pt idx="255">
                  <c:v>10.199999809265101</c:v>
                </c:pt>
                <c:pt idx="256">
                  <c:v>10.2399997711182</c:v>
                </c:pt>
                <c:pt idx="257">
                  <c:v>10.2799997329712</c:v>
                </c:pt>
                <c:pt idx="258">
                  <c:v>10.319999694824201</c:v>
                </c:pt>
                <c:pt idx="259">
                  <c:v>10.359999656677203</c:v>
                </c:pt>
                <c:pt idx="260">
                  <c:v>10.399999618530302</c:v>
                </c:pt>
                <c:pt idx="261">
                  <c:v>10.439999580383303</c:v>
                </c:pt>
                <c:pt idx="262">
                  <c:v>10.479999542236301</c:v>
                </c:pt>
                <c:pt idx="263">
                  <c:v>10.519999504089402</c:v>
                </c:pt>
                <c:pt idx="264">
                  <c:v>10.559999465942402</c:v>
                </c:pt>
                <c:pt idx="265">
                  <c:v>10.599999427795399</c:v>
                </c:pt>
                <c:pt idx="266">
                  <c:v>10.6399993896484</c:v>
                </c:pt>
                <c:pt idx="267">
                  <c:v>10.6799993515015</c:v>
                </c:pt>
                <c:pt idx="268">
                  <c:v>10.719999313354499</c:v>
                </c:pt>
                <c:pt idx="269">
                  <c:v>10.7600002288818</c:v>
                </c:pt>
                <c:pt idx="270">
                  <c:v>10.800000190734902</c:v>
                </c:pt>
                <c:pt idx="271">
                  <c:v>10.840000152587901</c:v>
                </c:pt>
                <c:pt idx="272">
                  <c:v>10.880000114440902</c:v>
                </c:pt>
                <c:pt idx="273">
                  <c:v>10.920000076293899</c:v>
                </c:pt>
                <c:pt idx="274">
                  <c:v>10.960000038147003</c:v>
                </c:pt>
                <c:pt idx="275">
                  <c:v>11</c:v>
                </c:pt>
                <c:pt idx="276">
                  <c:v>11.039999961853001</c:v>
                </c:pt>
                <c:pt idx="277">
                  <c:v>11.079999923706103</c:v>
                </c:pt>
                <c:pt idx="278">
                  <c:v>11.1199998855591</c:v>
                </c:pt>
                <c:pt idx="279">
                  <c:v>11.1599998474121</c:v>
                </c:pt>
                <c:pt idx="280">
                  <c:v>11.199999809265101</c:v>
                </c:pt>
                <c:pt idx="281">
                  <c:v>11.2399997711182</c:v>
                </c:pt>
                <c:pt idx="282">
                  <c:v>11.2799997329712</c:v>
                </c:pt>
                <c:pt idx="283">
                  <c:v>11.319999694824201</c:v>
                </c:pt>
                <c:pt idx="284">
                  <c:v>11.359999656677203</c:v>
                </c:pt>
                <c:pt idx="285">
                  <c:v>11.399999618530302</c:v>
                </c:pt>
                <c:pt idx="286">
                  <c:v>11.439999580383303</c:v>
                </c:pt>
                <c:pt idx="287">
                  <c:v>11.479999542236301</c:v>
                </c:pt>
                <c:pt idx="288">
                  <c:v>11.519999504089402</c:v>
                </c:pt>
                <c:pt idx="289">
                  <c:v>11.559999465942402</c:v>
                </c:pt>
                <c:pt idx="290">
                  <c:v>11.599999427795399</c:v>
                </c:pt>
                <c:pt idx="291">
                  <c:v>11.6399993896484</c:v>
                </c:pt>
                <c:pt idx="292">
                  <c:v>11.6799993515015</c:v>
                </c:pt>
                <c:pt idx="293">
                  <c:v>11.719999313354499</c:v>
                </c:pt>
                <c:pt idx="294">
                  <c:v>11.759999275207502</c:v>
                </c:pt>
                <c:pt idx="295">
                  <c:v>11.800000190734902</c:v>
                </c:pt>
                <c:pt idx="296">
                  <c:v>11.840000152587901</c:v>
                </c:pt>
                <c:pt idx="297">
                  <c:v>11.880000114440902</c:v>
                </c:pt>
                <c:pt idx="298">
                  <c:v>11.920000076293899</c:v>
                </c:pt>
                <c:pt idx="299">
                  <c:v>11.960000038147003</c:v>
                </c:pt>
                <c:pt idx="300">
                  <c:v>12</c:v>
                </c:pt>
                <c:pt idx="301">
                  <c:v>12.039999961853001</c:v>
                </c:pt>
                <c:pt idx="302">
                  <c:v>12.079999923706103</c:v>
                </c:pt>
                <c:pt idx="303">
                  <c:v>12.1199998855591</c:v>
                </c:pt>
                <c:pt idx="304">
                  <c:v>12.1599998474121</c:v>
                </c:pt>
                <c:pt idx="305">
                  <c:v>12.199999809265101</c:v>
                </c:pt>
                <c:pt idx="306">
                  <c:v>12.2399997711182</c:v>
                </c:pt>
                <c:pt idx="307">
                  <c:v>12.2799997329712</c:v>
                </c:pt>
                <c:pt idx="308">
                  <c:v>12.319999694824201</c:v>
                </c:pt>
                <c:pt idx="309">
                  <c:v>12.359999656677203</c:v>
                </c:pt>
                <c:pt idx="310">
                  <c:v>12.399999618530302</c:v>
                </c:pt>
                <c:pt idx="311">
                  <c:v>12.439999580383303</c:v>
                </c:pt>
                <c:pt idx="312">
                  <c:v>12.479999542236301</c:v>
                </c:pt>
                <c:pt idx="313">
                  <c:v>12.519999504089402</c:v>
                </c:pt>
                <c:pt idx="314">
                  <c:v>12.559999465942402</c:v>
                </c:pt>
                <c:pt idx="315">
                  <c:v>12.599999427795399</c:v>
                </c:pt>
                <c:pt idx="316">
                  <c:v>12.6399993896484</c:v>
                </c:pt>
                <c:pt idx="317">
                  <c:v>12.6799993515015</c:v>
                </c:pt>
                <c:pt idx="318">
                  <c:v>12.719999313354499</c:v>
                </c:pt>
                <c:pt idx="319">
                  <c:v>12.759999275207502</c:v>
                </c:pt>
                <c:pt idx="320">
                  <c:v>12.799999237060502</c:v>
                </c:pt>
                <c:pt idx="321">
                  <c:v>12.840000152587901</c:v>
                </c:pt>
                <c:pt idx="322">
                  <c:v>12.880000114440902</c:v>
                </c:pt>
                <c:pt idx="323">
                  <c:v>12.920000076293899</c:v>
                </c:pt>
                <c:pt idx="324">
                  <c:v>12.960000038147003</c:v>
                </c:pt>
                <c:pt idx="325">
                  <c:v>13</c:v>
                </c:pt>
                <c:pt idx="326">
                  <c:v>13.039999961853001</c:v>
                </c:pt>
                <c:pt idx="327">
                  <c:v>13.079999923706103</c:v>
                </c:pt>
                <c:pt idx="328">
                  <c:v>13.1199998855591</c:v>
                </c:pt>
                <c:pt idx="329">
                  <c:v>13.1599998474121</c:v>
                </c:pt>
                <c:pt idx="330">
                  <c:v>13.199999809265101</c:v>
                </c:pt>
                <c:pt idx="331">
                  <c:v>13.2399997711182</c:v>
                </c:pt>
                <c:pt idx="332">
                  <c:v>13.2799997329712</c:v>
                </c:pt>
                <c:pt idx="333">
                  <c:v>13.319999694824201</c:v>
                </c:pt>
                <c:pt idx="334">
                  <c:v>13.359999656677203</c:v>
                </c:pt>
                <c:pt idx="335">
                  <c:v>13.399999618530302</c:v>
                </c:pt>
                <c:pt idx="336">
                  <c:v>13.439999580383303</c:v>
                </c:pt>
                <c:pt idx="337">
                  <c:v>13.479999542236301</c:v>
                </c:pt>
                <c:pt idx="338">
                  <c:v>13.519999504089402</c:v>
                </c:pt>
                <c:pt idx="339">
                  <c:v>13.559999465942402</c:v>
                </c:pt>
                <c:pt idx="340">
                  <c:v>13.599999427795399</c:v>
                </c:pt>
                <c:pt idx="341">
                  <c:v>13.6399993896484</c:v>
                </c:pt>
                <c:pt idx="342">
                  <c:v>13.6799993515015</c:v>
                </c:pt>
                <c:pt idx="343">
                  <c:v>13.719999313354499</c:v>
                </c:pt>
                <c:pt idx="344">
                  <c:v>13.759999275207502</c:v>
                </c:pt>
                <c:pt idx="345">
                  <c:v>13.799999237060502</c:v>
                </c:pt>
                <c:pt idx="346">
                  <c:v>13.840000152587901</c:v>
                </c:pt>
                <c:pt idx="347">
                  <c:v>13.880000114440902</c:v>
                </c:pt>
                <c:pt idx="348">
                  <c:v>13.920000076293899</c:v>
                </c:pt>
                <c:pt idx="349">
                  <c:v>13.960000038147003</c:v>
                </c:pt>
                <c:pt idx="350">
                  <c:v>14</c:v>
                </c:pt>
                <c:pt idx="351">
                  <c:v>14.039999961853001</c:v>
                </c:pt>
                <c:pt idx="352">
                  <c:v>14.079999923706103</c:v>
                </c:pt>
                <c:pt idx="353">
                  <c:v>14.1199998855591</c:v>
                </c:pt>
                <c:pt idx="354">
                  <c:v>14.1599998474121</c:v>
                </c:pt>
                <c:pt idx="355">
                  <c:v>14.199999809265101</c:v>
                </c:pt>
                <c:pt idx="356">
                  <c:v>14.2399997711182</c:v>
                </c:pt>
                <c:pt idx="357">
                  <c:v>14.2799997329712</c:v>
                </c:pt>
                <c:pt idx="358">
                  <c:v>14.319999694824201</c:v>
                </c:pt>
                <c:pt idx="359">
                  <c:v>14.359999656677203</c:v>
                </c:pt>
                <c:pt idx="360">
                  <c:v>14.399999618530302</c:v>
                </c:pt>
                <c:pt idx="361">
                  <c:v>14.439999580383303</c:v>
                </c:pt>
                <c:pt idx="362">
                  <c:v>14.479999542236301</c:v>
                </c:pt>
                <c:pt idx="363">
                  <c:v>14.519999504089402</c:v>
                </c:pt>
                <c:pt idx="364">
                  <c:v>14.559999465942402</c:v>
                </c:pt>
                <c:pt idx="365">
                  <c:v>14.599999427795399</c:v>
                </c:pt>
                <c:pt idx="366">
                  <c:v>14.6399993896484</c:v>
                </c:pt>
                <c:pt idx="367">
                  <c:v>14.6799993515015</c:v>
                </c:pt>
                <c:pt idx="368">
                  <c:v>14.719999313354499</c:v>
                </c:pt>
                <c:pt idx="369">
                  <c:v>14.759999275207502</c:v>
                </c:pt>
                <c:pt idx="370">
                  <c:v>14.799999237060502</c:v>
                </c:pt>
                <c:pt idx="371">
                  <c:v>14.839999198913603</c:v>
                </c:pt>
                <c:pt idx="372">
                  <c:v>14.880000114440902</c:v>
                </c:pt>
                <c:pt idx="373">
                  <c:v>14.920000076293899</c:v>
                </c:pt>
                <c:pt idx="374">
                  <c:v>14.960000038147003</c:v>
                </c:pt>
                <c:pt idx="375">
                  <c:v>15</c:v>
                </c:pt>
                <c:pt idx="376">
                  <c:v>15.039999961853001</c:v>
                </c:pt>
                <c:pt idx="377">
                  <c:v>15.079999923706103</c:v>
                </c:pt>
                <c:pt idx="378">
                  <c:v>15.1199998855591</c:v>
                </c:pt>
                <c:pt idx="379">
                  <c:v>15.1599998474121</c:v>
                </c:pt>
                <c:pt idx="380">
                  <c:v>15.199999809265101</c:v>
                </c:pt>
                <c:pt idx="381">
                  <c:v>15.2399997711182</c:v>
                </c:pt>
                <c:pt idx="382">
                  <c:v>15.2799997329712</c:v>
                </c:pt>
                <c:pt idx="383">
                  <c:v>15.319999694824201</c:v>
                </c:pt>
                <c:pt idx="384">
                  <c:v>15.359999656677203</c:v>
                </c:pt>
                <c:pt idx="385">
                  <c:v>15.399999618530302</c:v>
                </c:pt>
                <c:pt idx="386">
                  <c:v>15.439999580383303</c:v>
                </c:pt>
                <c:pt idx="387">
                  <c:v>15.479999542236301</c:v>
                </c:pt>
                <c:pt idx="388">
                  <c:v>15.519999504089402</c:v>
                </c:pt>
                <c:pt idx="389">
                  <c:v>15.559999465942402</c:v>
                </c:pt>
                <c:pt idx="390">
                  <c:v>15.599999427795399</c:v>
                </c:pt>
                <c:pt idx="391">
                  <c:v>15.6399993896484</c:v>
                </c:pt>
                <c:pt idx="392">
                  <c:v>15.6799993515015</c:v>
                </c:pt>
                <c:pt idx="393">
                  <c:v>15.719999313354499</c:v>
                </c:pt>
                <c:pt idx="394">
                  <c:v>15.759999275207502</c:v>
                </c:pt>
                <c:pt idx="395">
                  <c:v>15.799999237060502</c:v>
                </c:pt>
                <c:pt idx="396">
                  <c:v>15.839999198913603</c:v>
                </c:pt>
                <c:pt idx="397">
                  <c:v>15.880000114440902</c:v>
                </c:pt>
                <c:pt idx="398">
                  <c:v>15.920000076293899</c:v>
                </c:pt>
                <c:pt idx="399">
                  <c:v>15.960000038147003</c:v>
                </c:pt>
                <c:pt idx="400">
                  <c:v>16</c:v>
                </c:pt>
                <c:pt idx="401">
                  <c:v>16.0399990081787</c:v>
                </c:pt>
                <c:pt idx="402">
                  <c:v>16.079999923706101</c:v>
                </c:pt>
                <c:pt idx="403">
                  <c:v>16.119998931884805</c:v>
                </c:pt>
                <c:pt idx="404">
                  <c:v>16.159999847412102</c:v>
                </c:pt>
                <c:pt idx="405">
                  <c:v>16.199998855590803</c:v>
                </c:pt>
                <c:pt idx="406">
                  <c:v>16.2399997711182</c:v>
                </c:pt>
                <c:pt idx="407">
                  <c:v>16.279998779296903</c:v>
                </c:pt>
                <c:pt idx="408">
                  <c:v>16.319999694824201</c:v>
                </c:pt>
                <c:pt idx="409">
                  <c:v>16.359998703002905</c:v>
                </c:pt>
                <c:pt idx="410">
                  <c:v>16.399999618530295</c:v>
                </c:pt>
                <c:pt idx="411">
                  <c:v>16.440000534057596</c:v>
                </c:pt>
                <c:pt idx="412">
                  <c:v>16.479999542236296</c:v>
                </c:pt>
                <c:pt idx="413">
                  <c:v>16.520000457763697</c:v>
                </c:pt>
                <c:pt idx="414">
                  <c:v>16.559999465942404</c:v>
                </c:pt>
                <c:pt idx="415">
                  <c:v>16.600000381469702</c:v>
                </c:pt>
                <c:pt idx="416">
                  <c:v>16.639999389648398</c:v>
                </c:pt>
                <c:pt idx="417">
                  <c:v>16.680000305175795</c:v>
                </c:pt>
                <c:pt idx="418">
                  <c:v>16.719999313354503</c:v>
                </c:pt>
                <c:pt idx="419">
                  <c:v>16.760000228881797</c:v>
                </c:pt>
                <c:pt idx="420">
                  <c:v>16.799999237060497</c:v>
                </c:pt>
                <c:pt idx="421">
                  <c:v>16.840000152587898</c:v>
                </c:pt>
                <c:pt idx="422">
                  <c:v>16.879999160766605</c:v>
                </c:pt>
                <c:pt idx="423">
                  <c:v>16.920000076293896</c:v>
                </c:pt>
                <c:pt idx="424">
                  <c:v>16.959999084472699</c:v>
                </c:pt>
                <c:pt idx="425">
                  <c:v>17</c:v>
                </c:pt>
                <c:pt idx="426">
                  <c:v>17.0399990081787</c:v>
                </c:pt>
                <c:pt idx="427">
                  <c:v>17.079999923706101</c:v>
                </c:pt>
                <c:pt idx="428">
                  <c:v>17.119998931884805</c:v>
                </c:pt>
                <c:pt idx="429">
                  <c:v>17.159999847412102</c:v>
                </c:pt>
                <c:pt idx="430">
                  <c:v>17.199998855590803</c:v>
                </c:pt>
                <c:pt idx="431">
                  <c:v>17.2399997711182</c:v>
                </c:pt>
                <c:pt idx="432">
                  <c:v>17.279998779296903</c:v>
                </c:pt>
                <c:pt idx="433">
                  <c:v>17.319999694824201</c:v>
                </c:pt>
                <c:pt idx="434">
                  <c:v>17.359998703002905</c:v>
                </c:pt>
                <c:pt idx="435">
                  <c:v>17.399999618530295</c:v>
                </c:pt>
                <c:pt idx="436">
                  <c:v>17.440000534057596</c:v>
                </c:pt>
                <c:pt idx="437">
                  <c:v>17.479999542236296</c:v>
                </c:pt>
                <c:pt idx="438">
                  <c:v>17.520000457763697</c:v>
                </c:pt>
                <c:pt idx="439">
                  <c:v>17.559999465942404</c:v>
                </c:pt>
                <c:pt idx="440">
                  <c:v>17.600000381469702</c:v>
                </c:pt>
                <c:pt idx="441">
                  <c:v>17.639999389648398</c:v>
                </c:pt>
                <c:pt idx="442">
                  <c:v>17.680000305175795</c:v>
                </c:pt>
                <c:pt idx="443">
                  <c:v>17.719999313354503</c:v>
                </c:pt>
                <c:pt idx="444">
                  <c:v>17.760000228881797</c:v>
                </c:pt>
                <c:pt idx="445">
                  <c:v>17.799999237060497</c:v>
                </c:pt>
                <c:pt idx="446">
                  <c:v>17.840000152587898</c:v>
                </c:pt>
                <c:pt idx="447">
                  <c:v>17.879999160766605</c:v>
                </c:pt>
                <c:pt idx="448">
                  <c:v>17.920000076293896</c:v>
                </c:pt>
                <c:pt idx="449">
                  <c:v>17.959999084472699</c:v>
                </c:pt>
                <c:pt idx="450">
                  <c:v>18</c:v>
                </c:pt>
                <c:pt idx="451">
                  <c:v>18.0399990081787</c:v>
                </c:pt>
                <c:pt idx="452">
                  <c:v>18.079999923706101</c:v>
                </c:pt>
                <c:pt idx="453">
                  <c:v>18.119998931884805</c:v>
                </c:pt>
                <c:pt idx="454">
                  <c:v>18.159999847412102</c:v>
                </c:pt>
                <c:pt idx="455">
                  <c:v>18.199998855590803</c:v>
                </c:pt>
                <c:pt idx="456">
                  <c:v>18.2399997711182</c:v>
                </c:pt>
                <c:pt idx="457">
                  <c:v>18.279998779296903</c:v>
                </c:pt>
                <c:pt idx="458">
                  <c:v>18.319999694824201</c:v>
                </c:pt>
                <c:pt idx="459">
                  <c:v>18.359998703002905</c:v>
                </c:pt>
                <c:pt idx="460">
                  <c:v>18.399999618530295</c:v>
                </c:pt>
                <c:pt idx="461">
                  <c:v>18.440000534057596</c:v>
                </c:pt>
                <c:pt idx="462">
                  <c:v>18.479999542236296</c:v>
                </c:pt>
                <c:pt idx="463">
                  <c:v>18.520000457763697</c:v>
                </c:pt>
                <c:pt idx="464">
                  <c:v>18.559999465942404</c:v>
                </c:pt>
                <c:pt idx="465">
                  <c:v>18.600000381469702</c:v>
                </c:pt>
                <c:pt idx="466">
                  <c:v>18.639999389648398</c:v>
                </c:pt>
                <c:pt idx="467">
                  <c:v>18.680000305175795</c:v>
                </c:pt>
                <c:pt idx="468">
                  <c:v>18.719999313354503</c:v>
                </c:pt>
                <c:pt idx="469">
                  <c:v>18.760000228881797</c:v>
                </c:pt>
                <c:pt idx="470">
                  <c:v>18.799999237060497</c:v>
                </c:pt>
                <c:pt idx="471">
                  <c:v>18.840000152587898</c:v>
                </c:pt>
                <c:pt idx="472">
                  <c:v>18.879999160766605</c:v>
                </c:pt>
                <c:pt idx="473">
                  <c:v>18.920000076293896</c:v>
                </c:pt>
                <c:pt idx="474">
                  <c:v>18.959999084472699</c:v>
                </c:pt>
                <c:pt idx="475">
                  <c:v>19</c:v>
                </c:pt>
                <c:pt idx="476">
                  <c:v>19.0399990081787</c:v>
                </c:pt>
                <c:pt idx="477">
                  <c:v>19.079999923706101</c:v>
                </c:pt>
                <c:pt idx="478">
                  <c:v>19.119998931884805</c:v>
                </c:pt>
                <c:pt idx="479">
                  <c:v>19.159999847412102</c:v>
                </c:pt>
                <c:pt idx="480">
                  <c:v>19.199998855590803</c:v>
                </c:pt>
                <c:pt idx="481">
                  <c:v>19.2399997711182</c:v>
                </c:pt>
                <c:pt idx="482">
                  <c:v>19.279998779296903</c:v>
                </c:pt>
                <c:pt idx="483">
                  <c:v>19.319999694824201</c:v>
                </c:pt>
                <c:pt idx="484">
                  <c:v>19.359998703002905</c:v>
                </c:pt>
                <c:pt idx="485">
                  <c:v>19.399999618530295</c:v>
                </c:pt>
                <c:pt idx="486">
                  <c:v>19.439998626709002</c:v>
                </c:pt>
                <c:pt idx="487">
                  <c:v>19.479999542236296</c:v>
                </c:pt>
                <c:pt idx="488">
                  <c:v>19.520000457763697</c:v>
                </c:pt>
                <c:pt idx="489">
                  <c:v>19.559999465942404</c:v>
                </c:pt>
                <c:pt idx="490">
                  <c:v>19.600000381469702</c:v>
                </c:pt>
                <c:pt idx="491">
                  <c:v>19.639999389648398</c:v>
                </c:pt>
                <c:pt idx="492">
                  <c:v>19.680000305175795</c:v>
                </c:pt>
                <c:pt idx="493">
                  <c:v>19.719999313354503</c:v>
                </c:pt>
                <c:pt idx="494">
                  <c:v>19.760000228881797</c:v>
                </c:pt>
                <c:pt idx="495">
                  <c:v>19.799999237060497</c:v>
                </c:pt>
                <c:pt idx="496">
                  <c:v>19.840000152587898</c:v>
                </c:pt>
                <c:pt idx="497">
                  <c:v>19.879999160766605</c:v>
                </c:pt>
                <c:pt idx="498">
                  <c:v>19.920000076293896</c:v>
                </c:pt>
                <c:pt idx="499">
                  <c:v>19.959999084472699</c:v>
                </c:pt>
                <c:pt idx="500">
                  <c:v>20</c:v>
                </c:pt>
                <c:pt idx="501">
                  <c:v>20.0399990081787</c:v>
                </c:pt>
                <c:pt idx="502">
                  <c:v>20.079999923706101</c:v>
                </c:pt>
                <c:pt idx="503">
                  <c:v>20.119998931884805</c:v>
                </c:pt>
                <c:pt idx="504">
                  <c:v>20.159999847412102</c:v>
                </c:pt>
                <c:pt idx="505">
                  <c:v>20.199998855590803</c:v>
                </c:pt>
                <c:pt idx="506">
                  <c:v>20.2399997711182</c:v>
                </c:pt>
                <c:pt idx="507">
                  <c:v>20.279998779296903</c:v>
                </c:pt>
                <c:pt idx="508">
                  <c:v>20.319999694824201</c:v>
                </c:pt>
                <c:pt idx="509">
                  <c:v>20.359998703002905</c:v>
                </c:pt>
                <c:pt idx="510">
                  <c:v>20.399999618530295</c:v>
                </c:pt>
                <c:pt idx="511">
                  <c:v>20.439998626709002</c:v>
                </c:pt>
                <c:pt idx="512">
                  <c:v>20.479999542236296</c:v>
                </c:pt>
                <c:pt idx="513">
                  <c:v>20.520000457763697</c:v>
                </c:pt>
                <c:pt idx="514">
                  <c:v>20.559999465942404</c:v>
                </c:pt>
                <c:pt idx="515">
                  <c:v>20.600000381469702</c:v>
                </c:pt>
                <c:pt idx="516">
                  <c:v>20.639999389648398</c:v>
                </c:pt>
                <c:pt idx="517">
                  <c:v>20.680000305175795</c:v>
                </c:pt>
                <c:pt idx="518">
                  <c:v>20.719999313354503</c:v>
                </c:pt>
                <c:pt idx="519">
                  <c:v>20.760000228881797</c:v>
                </c:pt>
                <c:pt idx="520">
                  <c:v>20.799999237060497</c:v>
                </c:pt>
                <c:pt idx="521">
                  <c:v>20.840000152587898</c:v>
                </c:pt>
                <c:pt idx="522">
                  <c:v>20.879999160766605</c:v>
                </c:pt>
                <c:pt idx="523">
                  <c:v>20.920000076293896</c:v>
                </c:pt>
                <c:pt idx="524">
                  <c:v>20.959999084472699</c:v>
                </c:pt>
                <c:pt idx="525">
                  <c:v>21</c:v>
                </c:pt>
                <c:pt idx="526">
                  <c:v>21.0399990081787</c:v>
                </c:pt>
                <c:pt idx="527">
                  <c:v>21.079999923706101</c:v>
                </c:pt>
                <c:pt idx="528">
                  <c:v>21.119998931884805</c:v>
                </c:pt>
                <c:pt idx="529">
                  <c:v>21.159999847412102</c:v>
                </c:pt>
                <c:pt idx="530">
                  <c:v>21.199998855590803</c:v>
                </c:pt>
                <c:pt idx="531">
                  <c:v>21.2399997711182</c:v>
                </c:pt>
                <c:pt idx="532">
                  <c:v>21.279998779296903</c:v>
                </c:pt>
                <c:pt idx="533">
                  <c:v>21.319999694824201</c:v>
                </c:pt>
                <c:pt idx="534">
                  <c:v>21.359998703002905</c:v>
                </c:pt>
                <c:pt idx="535">
                  <c:v>21.399999618530295</c:v>
                </c:pt>
                <c:pt idx="536">
                  <c:v>21.439998626709002</c:v>
                </c:pt>
                <c:pt idx="537">
                  <c:v>21.479999542236296</c:v>
                </c:pt>
                <c:pt idx="538">
                  <c:v>21.520000457763697</c:v>
                </c:pt>
                <c:pt idx="539">
                  <c:v>21.559999465942404</c:v>
                </c:pt>
                <c:pt idx="540">
                  <c:v>21.600000381469702</c:v>
                </c:pt>
                <c:pt idx="541">
                  <c:v>21.639999389648398</c:v>
                </c:pt>
                <c:pt idx="542">
                  <c:v>21.680000305175795</c:v>
                </c:pt>
                <c:pt idx="543">
                  <c:v>21.719999313354503</c:v>
                </c:pt>
                <c:pt idx="544">
                  <c:v>21.760000228881797</c:v>
                </c:pt>
                <c:pt idx="545">
                  <c:v>21.799999237060497</c:v>
                </c:pt>
                <c:pt idx="546">
                  <c:v>21.840000152587898</c:v>
                </c:pt>
                <c:pt idx="547">
                  <c:v>21.879999160766605</c:v>
                </c:pt>
                <c:pt idx="548">
                  <c:v>21.920000076293896</c:v>
                </c:pt>
                <c:pt idx="549">
                  <c:v>21.959999084472699</c:v>
                </c:pt>
                <c:pt idx="550">
                  <c:v>22</c:v>
                </c:pt>
                <c:pt idx="551">
                  <c:v>22.0399990081787</c:v>
                </c:pt>
                <c:pt idx="552">
                  <c:v>22.079999923706101</c:v>
                </c:pt>
                <c:pt idx="553">
                  <c:v>22.119998931884805</c:v>
                </c:pt>
                <c:pt idx="554">
                  <c:v>22.159999847412102</c:v>
                </c:pt>
                <c:pt idx="555">
                  <c:v>22.199998855590803</c:v>
                </c:pt>
                <c:pt idx="556">
                  <c:v>22.2399997711182</c:v>
                </c:pt>
                <c:pt idx="557">
                  <c:v>22.279998779296903</c:v>
                </c:pt>
                <c:pt idx="558">
                  <c:v>22.319999694824201</c:v>
                </c:pt>
                <c:pt idx="559">
                  <c:v>22.359998703002905</c:v>
                </c:pt>
                <c:pt idx="560">
                  <c:v>22.399999618530295</c:v>
                </c:pt>
                <c:pt idx="561">
                  <c:v>22.439998626709002</c:v>
                </c:pt>
                <c:pt idx="562">
                  <c:v>22.479999542236296</c:v>
                </c:pt>
                <c:pt idx="563">
                  <c:v>22.519998550415004</c:v>
                </c:pt>
                <c:pt idx="564">
                  <c:v>22.559999465942404</c:v>
                </c:pt>
                <c:pt idx="565">
                  <c:v>22.600000381469702</c:v>
                </c:pt>
                <c:pt idx="566">
                  <c:v>22.639999389648398</c:v>
                </c:pt>
                <c:pt idx="567">
                  <c:v>22.680000305175795</c:v>
                </c:pt>
                <c:pt idx="568">
                  <c:v>22.719999313354503</c:v>
                </c:pt>
                <c:pt idx="569">
                  <c:v>22.760000228881797</c:v>
                </c:pt>
                <c:pt idx="570">
                  <c:v>22.799999237060497</c:v>
                </c:pt>
                <c:pt idx="571">
                  <c:v>22.840000152587898</c:v>
                </c:pt>
                <c:pt idx="572">
                  <c:v>22.879999160766605</c:v>
                </c:pt>
                <c:pt idx="573">
                  <c:v>22.920000076293896</c:v>
                </c:pt>
                <c:pt idx="574">
                  <c:v>22.959999084472699</c:v>
                </c:pt>
                <c:pt idx="575">
                  <c:v>23</c:v>
                </c:pt>
                <c:pt idx="576">
                  <c:v>23.0399990081787</c:v>
                </c:pt>
                <c:pt idx="577">
                  <c:v>23.079999923706101</c:v>
                </c:pt>
                <c:pt idx="578">
                  <c:v>23.119998931884805</c:v>
                </c:pt>
                <c:pt idx="579">
                  <c:v>23.159999847412102</c:v>
                </c:pt>
                <c:pt idx="580">
                  <c:v>23.199998855590803</c:v>
                </c:pt>
                <c:pt idx="581">
                  <c:v>23.2399997711182</c:v>
                </c:pt>
                <c:pt idx="582">
                  <c:v>23.279998779296903</c:v>
                </c:pt>
                <c:pt idx="583">
                  <c:v>23.319999694824201</c:v>
                </c:pt>
                <c:pt idx="584">
                  <c:v>23.359998703002905</c:v>
                </c:pt>
                <c:pt idx="585">
                  <c:v>23.399999618530295</c:v>
                </c:pt>
                <c:pt idx="586">
                  <c:v>23.439998626709002</c:v>
                </c:pt>
                <c:pt idx="587">
                  <c:v>23.479999542236296</c:v>
                </c:pt>
                <c:pt idx="588">
                  <c:v>23.519998550415004</c:v>
                </c:pt>
                <c:pt idx="589">
                  <c:v>23.559999465942404</c:v>
                </c:pt>
                <c:pt idx="590">
                  <c:v>23.600000381469702</c:v>
                </c:pt>
                <c:pt idx="591">
                  <c:v>23.639999389648398</c:v>
                </c:pt>
                <c:pt idx="592">
                  <c:v>23.680000305175795</c:v>
                </c:pt>
                <c:pt idx="593">
                  <c:v>23.719999313354503</c:v>
                </c:pt>
                <c:pt idx="594">
                  <c:v>23.760000228881797</c:v>
                </c:pt>
                <c:pt idx="595">
                  <c:v>23.799999237060497</c:v>
                </c:pt>
                <c:pt idx="596">
                  <c:v>23.840000152587898</c:v>
                </c:pt>
                <c:pt idx="597">
                  <c:v>23.879999160766605</c:v>
                </c:pt>
                <c:pt idx="598">
                  <c:v>23.920000076293896</c:v>
                </c:pt>
                <c:pt idx="599">
                  <c:v>23.959999084472699</c:v>
                </c:pt>
                <c:pt idx="600">
                  <c:v>24</c:v>
                </c:pt>
                <c:pt idx="601">
                  <c:v>24.0399990081787</c:v>
                </c:pt>
                <c:pt idx="602">
                  <c:v>24.079999923706101</c:v>
                </c:pt>
                <c:pt idx="603">
                  <c:v>24.119998931884805</c:v>
                </c:pt>
                <c:pt idx="604">
                  <c:v>24.159999847412102</c:v>
                </c:pt>
                <c:pt idx="605">
                  <c:v>24.199998855590803</c:v>
                </c:pt>
                <c:pt idx="606">
                  <c:v>24.2399997711182</c:v>
                </c:pt>
                <c:pt idx="607">
                  <c:v>24.279998779296903</c:v>
                </c:pt>
                <c:pt idx="608">
                  <c:v>24.319999694824201</c:v>
                </c:pt>
                <c:pt idx="609">
                  <c:v>24.359998703002905</c:v>
                </c:pt>
                <c:pt idx="610">
                  <c:v>24.399999618530295</c:v>
                </c:pt>
                <c:pt idx="611">
                  <c:v>24.439998626709002</c:v>
                </c:pt>
                <c:pt idx="612">
                  <c:v>24.479999542236296</c:v>
                </c:pt>
                <c:pt idx="613">
                  <c:v>24.519998550415004</c:v>
                </c:pt>
                <c:pt idx="614">
                  <c:v>24.559999465942404</c:v>
                </c:pt>
                <c:pt idx="615">
                  <c:v>24.600000381469702</c:v>
                </c:pt>
                <c:pt idx="616">
                  <c:v>24.639999389648398</c:v>
                </c:pt>
                <c:pt idx="617">
                  <c:v>24.680000305175795</c:v>
                </c:pt>
                <c:pt idx="618">
                  <c:v>24.719999313354503</c:v>
                </c:pt>
                <c:pt idx="619">
                  <c:v>24.760000228881797</c:v>
                </c:pt>
                <c:pt idx="620">
                  <c:v>24.799999237060497</c:v>
                </c:pt>
                <c:pt idx="621">
                  <c:v>24.840000152587898</c:v>
                </c:pt>
                <c:pt idx="622">
                  <c:v>24.879999160766605</c:v>
                </c:pt>
                <c:pt idx="623">
                  <c:v>24.920000076293896</c:v>
                </c:pt>
                <c:pt idx="624">
                  <c:v>24.959999084472699</c:v>
                </c:pt>
                <c:pt idx="625">
                  <c:v>25</c:v>
                </c:pt>
                <c:pt idx="626">
                  <c:v>25.0399990081787</c:v>
                </c:pt>
                <c:pt idx="627">
                  <c:v>25.079999923706101</c:v>
                </c:pt>
                <c:pt idx="628">
                  <c:v>25.119998931884805</c:v>
                </c:pt>
                <c:pt idx="629">
                  <c:v>25.159999847412102</c:v>
                </c:pt>
                <c:pt idx="630">
                  <c:v>25.199998855590803</c:v>
                </c:pt>
                <c:pt idx="631">
                  <c:v>25.2399997711182</c:v>
                </c:pt>
                <c:pt idx="632">
                  <c:v>25.279998779296903</c:v>
                </c:pt>
                <c:pt idx="633">
                  <c:v>25.319999694824201</c:v>
                </c:pt>
                <c:pt idx="634">
                  <c:v>25.359998703002905</c:v>
                </c:pt>
                <c:pt idx="635">
                  <c:v>25.399999618530295</c:v>
                </c:pt>
                <c:pt idx="636">
                  <c:v>25.439998626709002</c:v>
                </c:pt>
                <c:pt idx="637">
                  <c:v>25.479999542236296</c:v>
                </c:pt>
                <c:pt idx="638">
                  <c:v>25.519998550415004</c:v>
                </c:pt>
                <c:pt idx="639">
                  <c:v>25.559999465942404</c:v>
                </c:pt>
                <c:pt idx="640">
                  <c:v>25.599998474121097</c:v>
                </c:pt>
                <c:pt idx="641">
                  <c:v>25.639999389648398</c:v>
                </c:pt>
                <c:pt idx="642">
                  <c:v>25.680000305175795</c:v>
                </c:pt>
                <c:pt idx="643">
                  <c:v>25.719999313354503</c:v>
                </c:pt>
                <c:pt idx="644">
                  <c:v>25.760000228881797</c:v>
                </c:pt>
                <c:pt idx="645">
                  <c:v>25.799999237060497</c:v>
                </c:pt>
                <c:pt idx="646">
                  <c:v>25.840000152587898</c:v>
                </c:pt>
                <c:pt idx="647">
                  <c:v>25.879999160766605</c:v>
                </c:pt>
                <c:pt idx="648">
                  <c:v>25.920000076293896</c:v>
                </c:pt>
                <c:pt idx="649">
                  <c:v>25.959999084472699</c:v>
                </c:pt>
                <c:pt idx="650">
                  <c:v>26</c:v>
                </c:pt>
                <c:pt idx="651">
                  <c:v>26.0399990081787</c:v>
                </c:pt>
                <c:pt idx="652">
                  <c:v>26.079999923706101</c:v>
                </c:pt>
                <c:pt idx="653">
                  <c:v>26.119998931884805</c:v>
                </c:pt>
                <c:pt idx="654">
                  <c:v>26.159999847412102</c:v>
                </c:pt>
                <c:pt idx="655">
                  <c:v>26.199998855590803</c:v>
                </c:pt>
                <c:pt idx="656">
                  <c:v>26.2399997711182</c:v>
                </c:pt>
                <c:pt idx="657">
                  <c:v>26.279998779296903</c:v>
                </c:pt>
                <c:pt idx="658">
                  <c:v>26.319999694824201</c:v>
                </c:pt>
                <c:pt idx="659">
                  <c:v>26.359998703002905</c:v>
                </c:pt>
                <c:pt idx="660">
                  <c:v>26.399999618530295</c:v>
                </c:pt>
                <c:pt idx="661">
                  <c:v>26.439998626709002</c:v>
                </c:pt>
                <c:pt idx="662">
                  <c:v>26.479999542236296</c:v>
                </c:pt>
                <c:pt idx="663">
                  <c:v>26.519998550415004</c:v>
                </c:pt>
                <c:pt idx="664">
                  <c:v>26.559999465942404</c:v>
                </c:pt>
                <c:pt idx="665">
                  <c:v>26.599998474121097</c:v>
                </c:pt>
                <c:pt idx="666">
                  <c:v>26.639999389648398</c:v>
                </c:pt>
                <c:pt idx="667">
                  <c:v>26.680000305175795</c:v>
                </c:pt>
                <c:pt idx="668">
                  <c:v>26.719999313354503</c:v>
                </c:pt>
                <c:pt idx="669">
                  <c:v>26.760000228881797</c:v>
                </c:pt>
                <c:pt idx="670">
                  <c:v>26.799999237060497</c:v>
                </c:pt>
                <c:pt idx="671">
                  <c:v>26.840000152587898</c:v>
                </c:pt>
                <c:pt idx="672">
                  <c:v>26.879999160766605</c:v>
                </c:pt>
                <c:pt idx="673">
                  <c:v>26.920000076293896</c:v>
                </c:pt>
                <c:pt idx="674">
                  <c:v>26.959999084472699</c:v>
                </c:pt>
                <c:pt idx="675">
                  <c:v>27</c:v>
                </c:pt>
                <c:pt idx="676">
                  <c:v>27.0399990081787</c:v>
                </c:pt>
                <c:pt idx="677">
                  <c:v>27.079999923706101</c:v>
                </c:pt>
                <c:pt idx="678">
                  <c:v>27.119998931884805</c:v>
                </c:pt>
                <c:pt idx="679">
                  <c:v>27.159999847412102</c:v>
                </c:pt>
                <c:pt idx="680">
                  <c:v>27.199998855590803</c:v>
                </c:pt>
                <c:pt idx="681">
                  <c:v>27.2399997711182</c:v>
                </c:pt>
                <c:pt idx="682">
                  <c:v>27.279998779296903</c:v>
                </c:pt>
                <c:pt idx="683">
                  <c:v>27.319999694824201</c:v>
                </c:pt>
                <c:pt idx="684">
                  <c:v>27.359998703002905</c:v>
                </c:pt>
                <c:pt idx="685">
                  <c:v>27.399999618530295</c:v>
                </c:pt>
                <c:pt idx="686">
                  <c:v>27.439998626709002</c:v>
                </c:pt>
                <c:pt idx="687">
                  <c:v>27.479999542236296</c:v>
                </c:pt>
                <c:pt idx="688">
                  <c:v>27.519998550415004</c:v>
                </c:pt>
                <c:pt idx="689">
                  <c:v>27.559999465942404</c:v>
                </c:pt>
                <c:pt idx="690">
                  <c:v>27.599998474121097</c:v>
                </c:pt>
                <c:pt idx="691">
                  <c:v>27.639999389648398</c:v>
                </c:pt>
                <c:pt idx="692">
                  <c:v>27.680000305175795</c:v>
                </c:pt>
                <c:pt idx="693">
                  <c:v>27.719999313354503</c:v>
                </c:pt>
                <c:pt idx="694">
                  <c:v>27.760000228881797</c:v>
                </c:pt>
                <c:pt idx="695">
                  <c:v>27.799999237060497</c:v>
                </c:pt>
                <c:pt idx="696">
                  <c:v>27.840000152587898</c:v>
                </c:pt>
                <c:pt idx="697">
                  <c:v>27.879999160766605</c:v>
                </c:pt>
                <c:pt idx="698">
                  <c:v>27.920000076293896</c:v>
                </c:pt>
                <c:pt idx="699">
                  <c:v>27.959999084472699</c:v>
                </c:pt>
                <c:pt idx="700">
                  <c:v>28</c:v>
                </c:pt>
                <c:pt idx="701">
                  <c:v>28.0399990081787</c:v>
                </c:pt>
                <c:pt idx="702">
                  <c:v>28.079999923706101</c:v>
                </c:pt>
                <c:pt idx="703">
                  <c:v>28.119998931884805</c:v>
                </c:pt>
                <c:pt idx="704">
                  <c:v>28.159999847412102</c:v>
                </c:pt>
                <c:pt idx="705">
                  <c:v>28.199998855590803</c:v>
                </c:pt>
                <c:pt idx="706">
                  <c:v>28.2399997711182</c:v>
                </c:pt>
                <c:pt idx="707">
                  <c:v>28.279998779296903</c:v>
                </c:pt>
                <c:pt idx="708">
                  <c:v>28.319999694824201</c:v>
                </c:pt>
                <c:pt idx="709">
                  <c:v>28.359998703002905</c:v>
                </c:pt>
                <c:pt idx="710">
                  <c:v>28.399999618530295</c:v>
                </c:pt>
                <c:pt idx="711">
                  <c:v>28.439998626709002</c:v>
                </c:pt>
                <c:pt idx="712">
                  <c:v>28.479999542236296</c:v>
                </c:pt>
                <c:pt idx="713">
                  <c:v>28.519998550415004</c:v>
                </c:pt>
                <c:pt idx="714">
                  <c:v>28.559999465942404</c:v>
                </c:pt>
                <c:pt idx="715">
                  <c:v>28.599998474121097</c:v>
                </c:pt>
                <c:pt idx="716">
                  <c:v>28.639999389648398</c:v>
                </c:pt>
                <c:pt idx="717">
                  <c:v>28.680000305175795</c:v>
                </c:pt>
                <c:pt idx="718">
                  <c:v>28.719999313354503</c:v>
                </c:pt>
                <c:pt idx="719">
                  <c:v>28.760000228881797</c:v>
                </c:pt>
                <c:pt idx="720">
                  <c:v>28.799999237060497</c:v>
                </c:pt>
                <c:pt idx="721">
                  <c:v>28.840000152587898</c:v>
                </c:pt>
                <c:pt idx="722">
                  <c:v>28.879999160766605</c:v>
                </c:pt>
                <c:pt idx="723">
                  <c:v>28.920000076293896</c:v>
                </c:pt>
                <c:pt idx="724">
                  <c:v>28.959999084472699</c:v>
                </c:pt>
                <c:pt idx="725">
                  <c:v>29</c:v>
                </c:pt>
                <c:pt idx="726">
                  <c:v>29.0399990081787</c:v>
                </c:pt>
                <c:pt idx="727">
                  <c:v>29.079999923706101</c:v>
                </c:pt>
                <c:pt idx="728">
                  <c:v>29.119998931884805</c:v>
                </c:pt>
                <c:pt idx="729">
                  <c:v>29.159999847412102</c:v>
                </c:pt>
                <c:pt idx="730">
                  <c:v>29.199998855590803</c:v>
                </c:pt>
                <c:pt idx="731">
                  <c:v>29.2399997711182</c:v>
                </c:pt>
                <c:pt idx="732">
                  <c:v>29.279998779296903</c:v>
                </c:pt>
                <c:pt idx="733">
                  <c:v>29.319999694824201</c:v>
                </c:pt>
                <c:pt idx="734">
                  <c:v>29.359998703002905</c:v>
                </c:pt>
                <c:pt idx="735">
                  <c:v>29.399999618530295</c:v>
                </c:pt>
                <c:pt idx="736">
                  <c:v>29.439998626709002</c:v>
                </c:pt>
                <c:pt idx="737">
                  <c:v>29.479999542236296</c:v>
                </c:pt>
                <c:pt idx="738">
                  <c:v>29.519998550415004</c:v>
                </c:pt>
                <c:pt idx="739">
                  <c:v>29.559999465942404</c:v>
                </c:pt>
                <c:pt idx="740">
                  <c:v>29.599998474121097</c:v>
                </c:pt>
                <c:pt idx="741">
                  <c:v>29.639999389648398</c:v>
                </c:pt>
                <c:pt idx="742">
                  <c:v>29.679998397827102</c:v>
                </c:pt>
                <c:pt idx="743">
                  <c:v>29.719999313354503</c:v>
                </c:pt>
                <c:pt idx="744">
                  <c:v>29.760000228881797</c:v>
                </c:pt>
                <c:pt idx="745">
                  <c:v>29.799999237060497</c:v>
                </c:pt>
                <c:pt idx="746">
                  <c:v>29.840000152587898</c:v>
                </c:pt>
                <c:pt idx="747">
                  <c:v>29.879999160766605</c:v>
                </c:pt>
                <c:pt idx="748">
                  <c:v>29.920000076293896</c:v>
                </c:pt>
                <c:pt idx="749">
                  <c:v>29.959999084472699</c:v>
                </c:pt>
                <c:pt idx="750">
                  <c:v>30</c:v>
                </c:pt>
                <c:pt idx="751">
                  <c:v>30.0399990081787</c:v>
                </c:pt>
                <c:pt idx="752">
                  <c:v>30.079999923706101</c:v>
                </c:pt>
                <c:pt idx="753">
                  <c:v>30.119998931884805</c:v>
                </c:pt>
                <c:pt idx="754">
                  <c:v>30.159999847412102</c:v>
                </c:pt>
                <c:pt idx="755">
                  <c:v>30.199998855590803</c:v>
                </c:pt>
                <c:pt idx="756">
                  <c:v>30.2399997711182</c:v>
                </c:pt>
                <c:pt idx="757">
                  <c:v>30.279998779296903</c:v>
                </c:pt>
                <c:pt idx="758">
                  <c:v>30.319999694824201</c:v>
                </c:pt>
                <c:pt idx="759">
                  <c:v>30.359998703002905</c:v>
                </c:pt>
                <c:pt idx="760">
                  <c:v>30.399999618530295</c:v>
                </c:pt>
                <c:pt idx="761">
                  <c:v>30.439998626709002</c:v>
                </c:pt>
                <c:pt idx="762">
                  <c:v>30.479999542236296</c:v>
                </c:pt>
                <c:pt idx="763">
                  <c:v>30.519998550415004</c:v>
                </c:pt>
                <c:pt idx="764">
                  <c:v>30.559999465942404</c:v>
                </c:pt>
                <c:pt idx="765">
                  <c:v>30.599998474121097</c:v>
                </c:pt>
                <c:pt idx="766">
                  <c:v>30.639999389648398</c:v>
                </c:pt>
                <c:pt idx="767">
                  <c:v>30.679998397827102</c:v>
                </c:pt>
                <c:pt idx="768">
                  <c:v>30.719999313354503</c:v>
                </c:pt>
                <c:pt idx="769">
                  <c:v>30.760000228881797</c:v>
                </c:pt>
                <c:pt idx="770">
                  <c:v>30.799999237060497</c:v>
                </c:pt>
                <c:pt idx="771">
                  <c:v>30.840000152587898</c:v>
                </c:pt>
                <c:pt idx="772">
                  <c:v>30.879999160766605</c:v>
                </c:pt>
                <c:pt idx="773">
                  <c:v>30.920000076293896</c:v>
                </c:pt>
                <c:pt idx="774">
                  <c:v>30.959999084472699</c:v>
                </c:pt>
                <c:pt idx="775">
                  <c:v>31</c:v>
                </c:pt>
                <c:pt idx="776">
                  <c:v>31.0399990081787</c:v>
                </c:pt>
                <c:pt idx="777">
                  <c:v>31.079999923706101</c:v>
                </c:pt>
                <c:pt idx="778">
                  <c:v>31.119998931884805</c:v>
                </c:pt>
                <c:pt idx="779">
                  <c:v>31.159999847412102</c:v>
                </c:pt>
                <c:pt idx="780">
                  <c:v>31.199998855590803</c:v>
                </c:pt>
                <c:pt idx="781">
                  <c:v>31.2399997711182</c:v>
                </c:pt>
                <c:pt idx="782">
                  <c:v>31.279998779296903</c:v>
                </c:pt>
                <c:pt idx="783">
                  <c:v>31.319999694824201</c:v>
                </c:pt>
                <c:pt idx="784">
                  <c:v>31.359998703002905</c:v>
                </c:pt>
                <c:pt idx="785">
                  <c:v>31.399999618530295</c:v>
                </c:pt>
                <c:pt idx="786">
                  <c:v>31.439998626709002</c:v>
                </c:pt>
                <c:pt idx="787">
                  <c:v>31.479999542236296</c:v>
                </c:pt>
                <c:pt idx="788">
                  <c:v>31.519998550415004</c:v>
                </c:pt>
                <c:pt idx="789">
                  <c:v>31.559999465942404</c:v>
                </c:pt>
                <c:pt idx="790">
                  <c:v>31.599998474121097</c:v>
                </c:pt>
                <c:pt idx="791">
                  <c:v>31.639999389648398</c:v>
                </c:pt>
                <c:pt idx="792">
                  <c:v>31.679998397827102</c:v>
                </c:pt>
                <c:pt idx="793">
                  <c:v>31.719999313354503</c:v>
                </c:pt>
                <c:pt idx="794">
                  <c:v>31.760000228881797</c:v>
                </c:pt>
                <c:pt idx="795">
                  <c:v>31.799999237060497</c:v>
                </c:pt>
                <c:pt idx="796">
                  <c:v>31.840000152587898</c:v>
                </c:pt>
                <c:pt idx="797">
                  <c:v>31.879999160766605</c:v>
                </c:pt>
                <c:pt idx="798">
                  <c:v>31.920000076293896</c:v>
                </c:pt>
                <c:pt idx="799">
                  <c:v>31.959999084472699</c:v>
                </c:pt>
                <c:pt idx="800">
                  <c:v>32</c:v>
                </c:pt>
                <c:pt idx="801">
                  <c:v>32.040000915527301</c:v>
                </c:pt>
                <c:pt idx="802">
                  <c:v>32.079998016357401</c:v>
                </c:pt>
                <c:pt idx="803">
                  <c:v>32.119998931884808</c:v>
                </c:pt>
                <c:pt idx="804">
                  <c:v>32.159999847412095</c:v>
                </c:pt>
                <c:pt idx="805">
                  <c:v>32.200000762939503</c:v>
                </c:pt>
                <c:pt idx="806">
                  <c:v>32.239997863769496</c:v>
                </c:pt>
                <c:pt idx="807">
                  <c:v>32.279998779296896</c:v>
                </c:pt>
                <c:pt idx="808">
                  <c:v>32.319999694824197</c:v>
                </c:pt>
                <c:pt idx="809">
                  <c:v>32.360000610351598</c:v>
                </c:pt>
                <c:pt idx="810">
                  <c:v>32.399997711181598</c:v>
                </c:pt>
                <c:pt idx="811">
                  <c:v>32.439998626709006</c:v>
                </c:pt>
                <c:pt idx="812">
                  <c:v>32.479999542236293</c:v>
                </c:pt>
                <c:pt idx="813">
                  <c:v>32.520000457763693</c:v>
                </c:pt>
                <c:pt idx="814">
                  <c:v>32.559997558593793</c:v>
                </c:pt>
                <c:pt idx="815">
                  <c:v>32.599998474121108</c:v>
                </c:pt>
                <c:pt idx="816">
                  <c:v>32.639999389648395</c:v>
                </c:pt>
                <c:pt idx="817">
                  <c:v>32.68000030517581</c:v>
                </c:pt>
                <c:pt idx="818">
                  <c:v>32.719997406005902</c:v>
                </c:pt>
                <c:pt idx="819">
                  <c:v>32.759998321533203</c:v>
                </c:pt>
                <c:pt idx="820">
                  <c:v>32.799999237060504</c:v>
                </c:pt>
                <c:pt idx="821">
                  <c:v>32.840000152587898</c:v>
                </c:pt>
                <c:pt idx="822">
                  <c:v>32.880001068115192</c:v>
                </c:pt>
                <c:pt idx="823">
                  <c:v>32.919998168945298</c:v>
                </c:pt>
                <c:pt idx="824">
                  <c:v>32.959999084472692</c:v>
                </c:pt>
                <c:pt idx="825">
                  <c:v>33</c:v>
                </c:pt>
                <c:pt idx="826">
                  <c:v>33.040000915527301</c:v>
                </c:pt>
                <c:pt idx="827">
                  <c:v>33.079998016357401</c:v>
                </c:pt>
                <c:pt idx="828">
                  <c:v>33.119998931884808</c:v>
                </c:pt>
                <c:pt idx="829">
                  <c:v>33.159999847412095</c:v>
                </c:pt>
                <c:pt idx="830">
                  <c:v>33.200000762939503</c:v>
                </c:pt>
                <c:pt idx="831">
                  <c:v>33.239997863769496</c:v>
                </c:pt>
                <c:pt idx="832">
                  <c:v>33.279998779296896</c:v>
                </c:pt>
                <c:pt idx="833">
                  <c:v>33.319999694824197</c:v>
                </c:pt>
                <c:pt idx="834">
                  <c:v>33.360000610351598</c:v>
                </c:pt>
                <c:pt idx="835">
                  <c:v>33.399997711181598</c:v>
                </c:pt>
                <c:pt idx="836">
                  <c:v>33.439998626709006</c:v>
                </c:pt>
                <c:pt idx="837">
                  <c:v>33.479999542236293</c:v>
                </c:pt>
                <c:pt idx="838">
                  <c:v>33.520000457763693</c:v>
                </c:pt>
                <c:pt idx="839">
                  <c:v>33.559997558593693</c:v>
                </c:pt>
                <c:pt idx="840">
                  <c:v>33.599998474121108</c:v>
                </c:pt>
                <c:pt idx="841">
                  <c:v>33.639999389648395</c:v>
                </c:pt>
                <c:pt idx="842">
                  <c:v>33.68000030517581</c:v>
                </c:pt>
                <c:pt idx="843">
                  <c:v>33.719997406005902</c:v>
                </c:pt>
                <c:pt idx="844">
                  <c:v>33.759998321533203</c:v>
                </c:pt>
                <c:pt idx="845">
                  <c:v>33.799999237060504</c:v>
                </c:pt>
                <c:pt idx="846">
                  <c:v>33.840000152587898</c:v>
                </c:pt>
                <c:pt idx="847">
                  <c:v>33.880001068115192</c:v>
                </c:pt>
                <c:pt idx="848">
                  <c:v>33.919998168945298</c:v>
                </c:pt>
                <c:pt idx="849">
                  <c:v>33.959999084472692</c:v>
                </c:pt>
                <c:pt idx="850">
                  <c:v>34</c:v>
                </c:pt>
                <c:pt idx="851">
                  <c:v>34.040000915527301</c:v>
                </c:pt>
                <c:pt idx="852">
                  <c:v>34.079998016357401</c:v>
                </c:pt>
                <c:pt idx="853">
                  <c:v>34.119998931884808</c:v>
                </c:pt>
                <c:pt idx="854">
                  <c:v>34.159999847412095</c:v>
                </c:pt>
                <c:pt idx="855">
                  <c:v>34.200000762939503</c:v>
                </c:pt>
                <c:pt idx="856">
                  <c:v>34.239997863769496</c:v>
                </c:pt>
                <c:pt idx="857">
                  <c:v>34.279998779296896</c:v>
                </c:pt>
                <c:pt idx="858">
                  <c:v>34.319999694824197</c:v>
                </c:pt>
                <c:pt idx="859">
                  <c:v>34.360000610351598</c:v>
                </c:pt>
                <c:pt idx="860">
                  <c:v>34.399997711181598</c:v>
                </c:pt>
                <c:pt idx="861">
                  <c:v>34.439998626709006</c:v>
                </c:pt>
                <c:pt idx="862">
                  <c:v>34.479999542236293</c:v>
                </c:pt>
                <c:pt idx="863">
                  <c:v>34.520000457763693</c:v>
                </c:pt>
                <c:pt idx="864">
                  <c:v>34.559997558593693</c:v>
                </c:pt>
                <c:pt idx="865">
                  <c:v>34.599998474121108</c:v>
                </c:pt>
                <c:pt idx="866">
                  <c:v>34.639999389648395</c:v>
                </c:pt>
                <c:pt idx="867">
                  <c:v>34.68000030517581</c:v>
                </c:pt>
                <c:pt idx="868">
                  <c:v>34.719997406005902</c:v>
                </c:pt>
                <c:pt idx="869">
                  <c:v>34.759998321533203</c:v>
                </c:pt>
                <c:pt idx="870">
                  <c:v>34.799999237060504</c:v>
                </c:pt>
                <c:pt idx="871">
                  <c:v>34.840000152587898</c:v>
                </c:pt>
                <c:pt idx="872">
                  <c:v>34.880001068115192</c:v>
                </c:pt>
                <c:pt idx="873">
                  <c:v>34.919998168945298</c:v>
                </c:pt>
                <c:pt idx="874">
                  <c:v>34.959999084472692</c:v>
                </c:pt>
                <c:pt idx="875">
                  <c:v>35</c:v>
                </c:pt>
                <c:pt idx="876">
                  <c:v>35.040000915527301</c:v>
                </c:pt>
                <c:pt idx="877">
                  <c:v>35.079998016357401</c:v>
                </c:pt>
                <c:pt idx="878">
                  <c:v>35.119998931884808</c:v>
                </c:pt>
                <c:pt idx="879">
                  <c:v>35.159999847412095</c:v>
                </c:pt>
                <c:pt idx="880">
                  <c:v>35.200000762939503</c:v>
                </c:pt>
                <c:pt idx="881">
                  <c:v>35.239997863769496</c:v>
                </c:pt>
                <c:pt idx="882">
                  <c:v>35.279998779296896</c:v>
                </c:pt>
                <c:pt idx="883">
                  <c:v>35.319999694824197</c:v>
                </c:pt>
                <c:pt idx="884">
                  <c:v>35.360000610351598</c:v>
                </c:pt>
                <c:pt idx="885">
                  <c:v>35.399997711181598</c:v>
                </c:pt>
                <c:pt idx="886">
                  <c:v>35.439998626709006</c:v>
                </c:pt>
                <c:pt idx="887">
                  <c:v>35.479999542236293</c:v>
                </c:pt>
                <c:pt idx="888">
                  <c:v>35.520000457763693</c:v>
                </c:pt>
                <c:pt idx="889">
                  <c:v>35.559997558593693</c:v>
                </c:pt>
                <c:pt idx="890">
                  <c:v>35.599998474121108</c:v>
                </c:pt>
                <c:pt idx="891">
                  <c:v>35.639999389648395</c:v>
                </c:pt>
                <c:pt idx="892">
                  <c:v>35.68000030517581</c:v>
                </c:pt>
                <c:pt idx="893">
                  <c:v>35.719997406005902</c:v>
                </c:pt>
                <c:pt idx="894">
                  <c:v>35.759998321533203</c:v>
                </c:pt>
                <c:pt idx="895">
                  <c:v>35.799999237060504</c:v>
                </c:pt>
                <c:pt idx="896">
                  <c:v>35.840000152587898</c:v>
                </c:pt>
                <c:pt idx="897">
                  <c:v>35.880001068115192</c:v>
                </c:pt>
                <c:pt idx="898">
                  <c:v>35.919998168945298</c:v>
                </c:pt>
                <c:pt idx="899">
                  <c:v>35.959999084472692</c:v>
                </c:pt>
                <c:pt idx="900">
                  <c:v>36</c:v>
                </c:pt>
                <c:pt idx="901">
                  <c:v>36.040000915527301</c:v>
                </c:pt>
                <c:pt idx="902">
                  <c:v>36.079998016357401</c:v>
                </c:pt>
                <c:pt idx="903">
                  <c:v>36.119998931884808</c:v>
                </c:pt>
                <c:pt idx="904">
                  <c:v>36.159999847412095</c:v>
                </c:pt>
                <c:pt idx="905">
                  <c:v>36.200000762939503</c:v>
                </c:pt>
                <c:pt idx="906">
                  <c:v>36.239997863769496</c:v>
                </c:pt>
                <c:pt idx="907">
                  <c:v>36.279998779296896</c:v>
                </c:pt>
                <c:pt idx="908">
                  <c:v>36.319999694824197</c:v>
                </c:pt>
                <c:pt idx="909">
                  <c:v>36.360000610351598</c:v>
                </c:pt>
                <c:pt idx="910">
                  <c:v>36.399997711181598</c:v>
                </c:pt>
                <c:pt idx="911">
                  <c:v>36.439998626709006</c:v>
                </c:pt>
                <c:pt idx="912">
                  <c:v>36.479999542236293</c:v>
                </c:pt>
                <c:pt idx="913">
                  <c:v>36.520000457763693</c:v>
                </c:pt>
                <c:pt idx="914">
                  <c:v>36.559997558593693</c:v>
                </c:pt>
                <c:pt idx="915">
                  <c:v>36.599998474121108</c:v>
                </c:pt>
                <c:pt idx="916">
                  <c:v>36.639999389648395</c:v>
                </c:pt>
                <c:pt idx="917">
                  <c:v>36.68000030517581</c:v>
                </c:pt>
                <c:pt idx="918">
                  <c:v>36.719997406005902</c:v>
                </c:pt>
                <c:pt idx="919">
                  <c:v>36.759998321533203</c:v>
                </c:pt>
                <c:pt idx="920">
                  <c:v>36.799999237060504</c:v>
                </c:pt>
                <c:pt idx="921">
                  <c:v>36.840000152587898</c:v>
                </c:pt>
                <c:pt idx="922">
                  <c:v>36.880001068115192</c:v>
                </c:pt>
                <c:pt idx="923">
                  <c:v>36.919998168945298</c:v>
                </c:pt>
                <c:pt idx="924">
                  <c:v>36.959999084472692</c:v>
                </c:pt>
                <c:pt idx="925">
                  <c:v>37</c:v>
                </c:pt>
                <c:pt idx="926">
                  <c:v>37.040000915527301</c:v>
                </c:pt>
                <c:pt idx="927">
                  <c:v>37.079998016357401</c:v>
                </c:pt>
                <c:pt idx="928">
                  <c:v>37.119998931884808</c:v>
                </c:pt>
                <c:pt idx="929">
                  <c:v>37.159999847412095</c:v>
                </c:pt>
                <c:pt idx="930">
                  <c:v>37.200000762939503</c:v>
                </c:pt>
                <c:pt idx="931">
                  <c:v>37.239997863769496</c:v>
                </c:pt>
                <c:pt idx="932">
                  <c:v>37.279998779296896</c:v>
                </c:pt>
                <c:pt idx="933">
                  <c:v>37.319999694824197</c:v>
                </c:pt>
                <c:pt idx="934">
                  <c:v>37.360000610351598</c:v>
                </c:pt>
                <c:pt idx="935">
                  <c:v>37.399997711181598</c:v>
                </c:pt>
                <c:pt idx="936">
                  <c:v>37.439998626709006</c:v>
                </c:pt>
                <c:pt idx="937">
                  <c:v>37.479999542236293</c:v>
                </c:pt>
                <c:pt idx="938">
                  <c:v>37.520000457763693</c:v>
                </c:pt>
                <c:pt idx="939">
                  <c:v>37.559997558593793</c:v>
                </c:pt>
                <c:pt idx="940">
                  <c:v>37.599998474121108</c:v>
                </c:pt>
                <c:pt idx="941">
                  <c:v>37.639999389648395</c:v>
                </c:pt>
                <c:pt idx="942">
                  <c:v>37.68000030517581</c:v>
                </c:pt>
                <c:pt idx="943">
                  <c:v>37.719997406005902</c:v>
                </c:pt>
                <c:pt idx="944">
                  <c:v>37.759998321533203</c:v>
                </c:pt>
                <c:pt idx="945">
                  <c:v>37.799999237060504</c:v>
                </c:pt>
                <c:pt idx="946">
                  <c:v>37.840000152587898</c:v>
                </c:pt>
                <c:pt idx="947">
                  <c:v>37.87999725341799</c:v>
                </c:pt>
                <c:pt idx="948">
                  <c:v>37.919998168945298</c:v>
                </c:pt>
                <c:pt idx="949">
                  <c:v>37.959999084472692</c:v>
                </c:pt>
                <c:pt idx="950">
                  <c:v>38</c:v>
                </c:pt>
                <c:pt idx="951">
                  <c:v>38.040000915527301</c:v>
                </c:pt>
                <c:pt idx="952">
                  <c:v>38.079998016357401</c:v>
                </c:pt>
                <c:pt idx="953">
                  <c:v>38.119998931884808</c:v>
                </c:pt>
                <c:pt idx="954">
                  <c:v>38.159999847412095</c:v>
                </c:pt>
                <c:pt idx="955">
                  <c:v>38.200000762939503</c:v>
                </c:pt>
                <c:pt idx="956">
                  <c:v>38.239997863769496</c:v>
                </c:pt>
                <c:pt idx="957">
                  <c:v>38.279998779296896</c:v>
                </c:pt>
                <c:pt idx="958">
                  <c:v>38.319999694824197</c:v>
                </c:pt>
                <c:pt idx="959">
                  <c:v>38.360000610351598</c:v>
                </c:pt>
                <c:pt idx="960">
                  <c:v>38.399997711181598</c:v>
                </c:pt>
                <c:pt idx="961">
                  <c:v>38.439998626709006</c:v>
                </c:pt>
                <c:pt idx="962">
                  <c:v>38.479999542236293</c:v>
                </c:pt>
                <c:pt idx="963">
                  <c:v>38.520000457763693</c:v>
                </c:pt>
                <c:pt idx="964">
                  <c:v>38.559997558593693</c:v>
                </c:pt>
                <c:pt idx="965">
                  <c:v>38.599998474121108</c:v>
                </c:pt>
                <c:pt idx="966">
                  <c:v>38.639999389648395</c:v>
                </c:pt>
                <c:pt idx="967">
                  <c:v>38.68000030517581</c:v>
                </c:pt>
                <c:pt idx="968">
                  <c:v>38.719997406005902</c:v>
                </c:pt>
                <c:pt idx="969">
                  <c:v>38.759998321533203</c:v>
                </c:pt>
                <c:pt idx="970">
                  <c:v>38.799999237060504</c:v>
                </c:pt>
                <c:pt idx="971">
                  <c:v>38.840000152587898</c:v>
                </c:pt>
                <c:pt idx="972">
                  <c:v>38.87999725341799</c:v>
                </c:pt>
                <c:pt idx="973">
                  <c:v>38.919998168945298</c:v>
                </c:pt>
                <c:pt idx="974">
                  <c:v>38.959999084472692</c:v>
                </c:pt>
                <c:pt idx="975">
                  <c:v>39</c:v>
                </c:pt>
                <c:pt idx="976">
                  <c:v>39.040000915527301</c:v>
                </c:pt>
                <c:pt idx="977">
                  <c:v>39.079998016357401</c:v>
                </c:pt>
                <c:pt idx="978">
                  <c:v>39.119998931884808</c:v>
                </c:pt>
                <c:pt idx="979">
                  <c:v>39.159999847412095</c:v>
                </c:pt>
                <c:pt idx="980">
                  <c:v>39.200000762939503</c:v>
                </c:pt>
                <c:pt idx="981">
                  <c:v>39.239997863769496</c:v>
                </c:pt>
                <c:pt idx="982">
                  <c:v>39.279998779296896</c:v>
                </c:pt>
                <c:pt idx="983">
                  <c:v>39.319999694824197</c:v>
                </c:pt>
                <c:pt idx="984">
                  <c:v>39.360000610351598</c:v>
                </c:pt>
                <c:pt idx="985">
                  <c:v>39.399997711181598</c:v>
                </c:pt>
                <c:pt idx="986">
                  <c:v>39.439998626709006</c:v>
                </c:pt>
                <c:pt idx="987">
                  <c:v>39.479999542236293</c:v>
                </c:pt>
                <c:pt idx="988">
                  <c:v>39.520000457763693</c:v>
                </c:pt>
                <c:pt idx="989">
                  <c:v>39.559997558593693</c:v>
                </c:pt>
                <c:pt idx="990">
                  <c:v>39.599998474121108</c:v>
                </c:pt>
                <c:pt idx="991">
                  <c:v>39.639999389648395</c:v>
                </c:pt>
                <c:pt idx="992">
                  <c:v>39.68000030517581</c:v>
                </c:pt>
                <c:pt idx="993">
                  <c:v>39.719997406005902</c:v>
                </c:pt>
                <c:pt idx="994">
                  <c:v>39.759998321533203</c:v>
                </c:pt>
                <c:pt idx="995">
                  <c:v>39.799999237060504</c:v>
                </c:pt>
                <c:pt idx="996">
                  <c:v>39.840000152587898</c:v>
                </c:pt>
                <c:pt idx="997">
                  <c:v>39.87999725341799</c:v>
                </c:pt>
                <c:pt idx="998">
                  <c:v>39.919998168945298</c:v>
                </c:pt>
                <c:pt idx="999">
                  <c:v>39.959999084472692</c:v>
                </c:pt>
                <c:pt idx="1000">
                  <c:v>40</c:v>
                </c:pt>
                <c:pt idx="1001">
                  <c:v>40.040000915527401</c:v>
                </c:pt>
                <c:pt idx="1002">
                  <c:v>40.079998016357401</c:v>
                </c:pt>
                <c:pt idx="1003">
                  <c:v>40.119998931884808</c:v>
                </c:pt>
                <c:pt idx="1004">
                  <c:v>40.159999847412095</c:v>
                </c:pt>
                <c:pt idx="1005">
                  <c:v>40.200000762939503</c:v>
                </c:pt>
                <c:pt idx="1006">
                  <c:v>40.239997863769496</c:v>
                </c:pt>
                <c:pt idx="1007">
                  <c:v>40.279998779296896</c:v>
                </c:pt>
                <c:pt idx="1008">
                  <c:v>40.319999694824197</c:v>
                </c:pt>
                <c:pt idx="1009">
                  <c:v>40.360000610351598</c:v>
                </c:pt>
                <c:pt idx="1010">
                  <c:v>40.399997711181598</c:v>
                </c:pt>
                <c:pt idx="1011">
                  <c:v>40.439998626709006</c:v>
                </c:pt>
                <c:pt idx="1012">
                  <c:v>40.479999542236293</c:v>
                </c:pt>
                <c:pt idx="1013">
                  <c:v>40.520000457763693</c:v>
                </c:pt>
                <c:pt idx="1014">
                  <c:v>40.559997558593793</c:v>
                </c:pt>
                <c:pt idx="1015">
                  <c:v>40.599998474121108</c:v>
                </c:pt>
                <c:pt idx="1016">
                  <c:v>40.639999389648395</c:v>
                </c:pt>
                <c:pt idx="1017">
                  <c:v>40.68000030517581</c:v>
                </c:pt>
                <c:pt idx="1018">
                  <c:v>40.719997406005902</c:v>
                </c:pt>
                <c:pt idx="1019">
                  <c:v>40.759998321533203</c:v>
                </c:pt>
                <c:pt idx="1020">
                  <c:v>40.799999237060604</c:v>
                </c:pt>
                <c:pt idx="1021">
                  <c:v>40.840000152587898</c:v>
                </c:pt>
                <c:pt idx="1022">
                  <c:v>40.87999725341799</c:v>
                </c:pt>
                <c:pt idx="1023">
                  <c:v>40.919998168945298</c:v>
                </c:pt>
                <c:pt idx="1024">
                  <c:v>40.959999084472692</c:v>
                </c:pt>
                <c:pt idx="1025">
                  <c:v>41</c:v>
                </c:pt>
                <c:pt idx="1026">
                  <c:v>41.040000915527301</c:v>
                </c:pt>
                <c:pt idx="1027">
                  <c:v>41.079998016357401</c:v>
                </c:pt>
                <c:pt idx="1028">
                  <c:v>41.119998931884808</c:v>
                </c:pt>
                <c:pt idx="1029">
                  <c:v>41.159999847412095</c:v>
                </c:pt>
                <c:pt idx="1030">
                  <c:v>41.200000762939503</c:v>
                </c:pt>
                <c:pt idx="1031">
                  <c:v>41.239997863769496</c:v>
                </c:pt>
                <c:pt idx="1032">
                  <c:v>41.279998779296896</c:v>
                </c:pt>
                <c:pt idx="1033">
                  <c:v>41.319999694824197</c:v>
                </c:pt>
                <c:pt idx="1034">
                  <c:v>41.360000610351598</c:v>
                </c:pt>
                <c:pt idx="1035">
                  <c:v>41.399997711181598</c:v>
                </c:pt>
                <c:pt idx="1036">
                  <c:v>41.439998626709006</c:v>
                </c:pt>
                <c:pt idx="1037">
                  <c:v>41.479999542236293</c:v>
                </c:pt>
                <c:pt idx="1038">
                  <c:v>41.520000457763693</c:v>
                </c:pt>
                <c:pt idx="1039">
                  <c:v>41.559997558593693</c:v>
                </c:pt>
                <c:pt idx="1040">
                  <c:v>41.599998474121108</c:v>
                </c:pt>
                <c:pt idx="1041">
                  <c:v>41.639999389648395</c:v>
                </c:pt>
                <c:pt idx="1042">
                  <c:v>41.68000030517581</c:v>
                </c:pt>
                <c:pt idx="1043">
                  <c:v>41.719997406005902</c:v>
                </c:pt>
                <c:pt idx="1044">
                  <c:v>41.759998321533203</c:v>
                </c:pt>
                <c:pt idx="1045">
                  <c:v>41.799999237060504</c:v>
                </c:pt>
                <c:pt idx="1046">
                  <c:v>41.840000152587898</c:v>
                </c:pt>
                <c:pt idx="1047">
                  <c:v>41.87999725341799</c:v>
                </c:pt>
                <c:pt idx="1048">
                  <c:v>41.919998168945298</c:v>
                </c:pt>
                <c:pt idx="1049">
                  <c:v>41.959999084472692</c:v>
                </c:pt>
                <c:pt idx="1050">
                  <c:v>42</c:v>
                </c:pt>
                <c:pt idx="1051">
                  <c:v>42.040000915527301</c:v>
                </c:pt>
                <c:pt idx="1052">
                  <c:v>42.079998016357401</c:v>
                </c:pt>
                <c:pt idx="1053">
                  <c:v>42.119998931884808</c:v>
                </c:pt>
                <c:pt idx="1054">
                  <c:v>42.159999847412095</c:v>
                </c:pt>
                <c:pt idx="1055">
                  <c:v>42.200000762939503</c:v>
                </c:pt>
                <c:pt idx="1056">
                  <c:v>42.239997863769496</c:v>
                </c:pt>
                <c:pt idx="1057">
                  <c:v>42.279998779296896</c:v>
                </c:pt>
                <c:pt idx="1058">
                  <c:v>42.319999694824197</c:v>
                </c:pt>
                <c:pt idx="1059">
                  <c:v>42.360000610351598</c:v>
                </c:pt>
                <c:pt idx="1060">
                  <c:v>42.399997711181598</c:v>
                </c:pt>
                <c:pt idx="1061">
                  <c:v>42.439998626709006</c:v>
                </c:pt>
                <c:pt idx="1062">
                  <c:v>42.479999542236293</c:v>
                </c:pt>
                <c:pt idx="1063">
                  <c:v>42.520000457763693</c:v>
                </c:pt>
                <c:pt idx="1064">
                  <c:v>42.559997558593793</c:v>
                </c:pt>
                <c:pt idx="1065">
                  <c:v>42.599998474121108</c:v>
                </c:pt>
                <c:pt idx="1066">
                  <c:v>42.639999389648395</c:v>
                </c:pt>
                <c:pt idx="1067">
                  <c:v>42.68000030517581</c:v>
                </c:pt>
                <c:pt idx="1068">
                  <c:v>42.719997406005902</c:v>
                </c:pt>
                <c:pt idx="1069">
                  <c:v>42.759998321533203</c:v>
                </c:pt>
                <c:pt idx="1070">
                  <c:v>42.799999237060604</c:v>
                </c:pt>
                <c:pt idx="1071">
                  <c:v>42.840000152587898</c:v>
                </c:pt>
                <c:pt idx="1072">
                  <c:v>42.87999725341799</c:v>
                </c:pt>
                <c:pt idx="1073">
                  <c:v>42.919998168945298</c:v>
                </c:pt>
                <c:pt idx="1074">
                  <c:v>42.959999084472692</c:v>
                </c:pt>
                <c:pt idx="1075">
                  <c:v>43</c:v>
                </c:pt>
                <c:pt idx="1076">
                  <c:v>43.040000915527301</c:v>
                </c:pt>
                <c:pt idx="1077">
                  <c:v>43.079998016357401</c:v>
                </c:pt>
                <c:pt idx="1078">
                  <c:v>43.119998931884808</c:v>
                </c:pt>
                <c:pt idx="1079">
                  <c:v>43.159999847412095</c:v>
                </c:pt>
                <c:pt idx="1080">
                  <c:v>43.200000762939503</c:v>
                </c:pt>
                <c:pt idx="1081">
                  <c:v>43.239997863769496</c:v>
                </c:pt>
                <c:pt idx="1082">
                  <c:v>43.279998779296896</c:v>
                </c:pt>
                <c:pt idx="1083">
                  <c:v>43.319999694824197</c:v>
                </c:pt>
                <c:pt idx="1084">
                  <c:v>43.360000610351598</c:v>
                </c:pt>
                <c:pt idx="1085">
                  <c:v>43.399997711181598</c:v>
                </c:pt>
                <c:pt idx="1086">
                  <c:v>43.439998626709006</c:v>
                </c:pt>
                <c:pt idx="1087">
                  <c:v>43.479999542236293</c:v>
                </c:pt>
                <c:pt idx="1088">
                  <c:v>43.520000457763693</c:v>
                </c:pt>
                <c:pt idx="1089">
                  <c:v>43.559997558593793</c:v>
                </c:pt>
                <c:pt idx="1090">
                  <c:v>43.599998474121108</c:v>
                </c:pt>
                <c:pt idx="1091">
                  <c:v>43.639999389648395</c:v>
                </c:pt>
                <c:pt idx="1092">
                  <c:v>43.68000030517581</c:v>
                </c:pt>
                <c:pt idx="1093">
                  <c:v>43.719997406005902</c:v>
                </c:pt>
                <c:pt idx="1094">
                  <c:v>43.759998321533203</c:v>
                </c:pt>
                <c:pt idx="1095">
                  <c:v>43.799999237060504</c:v>
                </c:pt>
                <c:pt idx="1096">
                  <c:v>43.840000152587898</c:v>
                </c:pt>
                <c:pt idx="1097">
                  <c:v>43.87999725341799</c:v>
                </c:pt>
                <c:pt idx="1098">
                  <c:v>43.919998168945298</c:v>
                </c:pt>
                <c:pt idx="1099">
                  <c:v>43.959999084472692</c:v>
                </c:pt>
                <c:pt idx="1100">
                  <c:v>44</c:v>
                </c:pt>
                <c:pt idx="1101">
                  <c:v>44.040000915527301</c:v>
                </c:pt>
                <c:pt idx="1102">
                  <c:v>44.079998016357401</c:v>
                </c:pt>
                <c:pt idx="1103">
                  <c:v>44.119998931884808</c:v>
                </c:pt>
                <c:pt idx="1104">
                  <c:v>44.159999847412095</c:v>
                </c:pt>
                <c:pt idx="1105">
                  <c:v>44.200000762939503</c:v>
                </c:pt>
                <c:pt idx="1106">
                  <c:v>44.239997863769496</c:v>
                </c:pt>
                <c:pt idx="1107">
                  <c:v>44.279998779296896</c:v>
                </c:pt>
                <c:pt idx="1108">
                  <c:v>44.319999694824197</c:v>
                </c:pt>
                <c:pt idx="1109">
                  <c:v>44.360000610351598</c:v>
                </c:pt>
                <c:pt idx="1110">
                  <c:v>44.399997711181598</c:v>
                </c:pt>
                <c:pt idx="1111">
                  <c:v>44.439998626709006</c:v>
                </c:pt>
                <c:pt idx="1112">
                  <c:v>44.479999542236293</c:v>
                </c:pt>
                <c:pt idx="1113">
                  <c:v>44.520000457763693</c:v>
                </c:pt>
                <c:pt idx="1114">
                  <c:v>44.559997558593793</c:v>
                </c:pt>
                <c:pt idx="1115">
                  <c:v>44.599998474121108</c:v>
                </c:pt>
                <c:pt idx="1116">
                  <c:v>44.639999389648395</c:v>
                </c:pt>
                <c:pt idx="1117">
                  <c:v>44.68000030517581</c:v>
                </c:pt>
                <c:pt idx="1118">
                  <c:v>44.719997406005902</c:v>
                </c:pt>
                <c:pt idx="1119">
                  <c:v>44.759998321533203</c:v>
                </c:pt>
                <c:pt idx="1120">
                  <c:v>44.799999237060604</c:v>
                </c:pt>
                <c:pt idx="1121">
                  <c:v>44.840000152587898</c:v>
                </c:pt>
                <c:pt idx="1122">
                  <c:v>44.87999725341799</c:v>
                </c:pt>
                <c:pt idx="1123">
                  <c:v>44.919998168945298</c:v>
                </c:pt>
                <c:pt idx="1124">
                  <c:v>44.959999084472692</c:v>
                </c:pt>
                <c:pt idx="1125">
                  <c:v>45</c:v>
                </c:pt>
                <c:pt idx="1126">
                  <c:v>45.039997100830099</c:v>
                </c:pt>
                <c:pt idx="1127">
                  <c:v>45.079998016357401</c:v>
                </c:pt>
                <c:pt idx="1128">
                  <c:v>45.119998931884808</c:v>
                </c:pt>
                <c:pt idx="1129">
                  <c:v>45.159999847412095</c:v>
                </c:pt>
                <c:pt idx="1130">
                  <c:v>45.200000762939503</c:v>
                </c:pt>
                <c:pt idx="1131">
                  <c:v>45.239997863769496</c:v>
                </c:pt>
                <c:pt idx="1132">
                  <c:v>45.279998779296896</c:v>
                </c:pt>
                <c:pt idx="1133">
                  <c:v>45.319999694824197</c:v>
                </c:pt>
                <c:pt idx="1134">
                  <c:v>45.360000610351598</c:v>
                </c:pt>
                <c:pt idx="1135">
                  <c:v>45.399997711181598</c:v>
                </c:pt>
                <c:pt idx="1136">
                  <c:v>45.439998626709006</c:v>
                </c:pt>
                <c:pt idx="1137">
                  <c:v>45.479999542236293</c:v>
                </c:pt>
                <c:pt idx="1138">
                  <c:v>45.520000457763693</c:v>
                </c:pt>
                <c:pt idx="1139">
                  <c:v>45.559997558593793</c:v>
                </c:pt>
                <c:pt idx="1140">
                  <c:v>45.599998474121108</c:v>
                </c:pt>
                <c:pt idx="1141">
                  <c:v>45.639999389648395</c:v>
                </c:pt>
                <c:pt idx="1142">
                  <c:v>45.68000030517581</c:v>
                </c:pt>
                <c:pt idx="1143">
                  <c:v>45.719997406005902</c:v>
                </c:pt>
                <c:pt idx="1144">
                  <c:v>45.759998321533203</c:v>
                </c:pt>
                <c:pt idx="1145">
                  <c:v>45.799999237060604</c:v>
                </c:pt>
                <c:pt idx="1146">
                  <c:v>45.840000152587898</c:v>
                </c:pt>
                <c:pt idx="1147">
                  <c:v>45.87999725341799</c:v>
                </c:pt>
                <c:pt idx="1148">
                  <c:v>45.919998168945298</c:v>
                </c:pt>
                <c:pt idx="1149">
                  <c:v>45.959999084472692</c:v>
                </c:pt>
                <c:pt idx="1150">
                  <c:v>46</c:v>
                </c:pt>
                <c:pt idx="1151">
                  <c:v>46.039997100830099</c:v>
                </c:pt>
                <c:pt idx="1152">
                  <c:v>46.079998016357401</c:v>
                </c:pt>
                <c:pt idx="1153">
                  <c:v>46.119998931884808</c:v>
                </c:pt>
                <c:pt idx="1154">
                  <c:v>46.159999847412095</c:v>
                </c:pt>
                <c:pt idx="1155">
                  <c:v>46.200000762939503</c:v>
                </c:pt>
                <c:pt idx="1156">
                  <c:v>46.239997863769496</c:v>
                </c:pt>
                <c:pt idx="1157">
                  <c:v>46.279998779296896</c:v>
                </c:pt>
                <c:pt idx="1158">
                  <c:v>46.319999694824197</c:v>
                </c:pt>
                <c:pt idx="1159">
                  <c:v>46.360000610351598</c:v>
                </c:pt>
                <c:pt idx="1160">
                  <c:v>46.399997711181598</c:v>
                </c:pt>
                <c:pt idx="1161">
                  <c:v>46.439998626709006</c:v>
                </c:pt>
                <c:pt idx="1162">
                  <c:v>46.479999542236293</c:v>
                </c:pt>
                <c:pt idx="1163">
                  <c:v>46.520000457763693</c:v>
                </c:pt>
                <c:pt idx="1164">
                  <c:v>46.559997558593693</c:v>
                </c:pt>
                <c:pt idx="1165">
                  <c:v>46.599998474121108</c:v>
                </c:pt>
                <c:pt idx="1166">
                  <c:v>46.639999389648395</c:v>
                </c:pt>
                <c:pt idx="1167">
                  <c:v>46.68000030517581</c:v>
                </c:pt>
                <c:pt idx="1168">
                  <c:v>46.719997406005902</c:v>
                </c:pt>
                <c:pt idx="1169">
                  <c:v>46.759998321533203</c:v>
                </c:pt>
                <c:pt idx="1170">
                  <c:v>46.799999237060504</c:v>
                </c:pt>
                <c:pt idx="1171">
                  <c:v>46.840000152587898</c:v>
                </c:pt>
                <c:pt idx="1172">
                  <c:v>46.87999725341799</c:v>
                </c:pt>
                <c:pt idx="1173">
                  <c:v>46.919998168945298</c:v>
                </c:pt>
                <c:pt idx="1174">
                  <c:v>46.959999084472692</c:v>
                </c:pt>
                <c:pt idx="1175">
                  <c:v>47</c:v>
                </c:pt>
                <c:pt idx="1176">
                  <c:v>47.039997100830099</c:v>
                </c:pt>
                <c:pt idx="1177">
                  <c:v>47.079998016357401</c:v>
                </c:pt>
                <c:pt idx="1178">
                  <c:v>47.119998931884808</c:v>
                </c:pt>
                <c:pt idx="1179">
                  <c:v>47.159999847412095</c:v>
                </c:pt>
                <c:pt idx="1180">
                  <c:v>47.200000762939503</c:v>
                </c:pt>
                <c:pt idx="1181">
                  <c:v>47.239997863769496</c:v>
                </c:pt>
                <c:pt idx="1182">
                  <c:v>47.279998779296896</c:v>
                </c:pt>
                <c:pt idx="1183">
                  <c:v>47.319999694824197</c:v>
                </c:pt>
                <c:pt idx="1184">
                  <c:v>47.360000610351598</c:v>
                </c:pt>
                <c:pt idx="1185">
                  <c:v>47.399997711181598</c:v>
                </c:pt>
                <c:pt idx="1186">
                  <c:v>47.439998626709006</c:v>
                </c:pt>
                <c:pt idx="1187">
                  <c:v>47.479999542236293</c:v>
                </c:pt>
                <c:pt idx="1188">
                  <c:v>47.520000457763693</c:v>
                </c:pt>
                <c:pt idx="1189">
                  <c:v>47.559997558593793</c:v>
                </c:pt>
                <c:pt idx="1190">
                  <c:v>47.599998474121108</c:v>
                </c:pt>
                <c:pt idx="1191">
                  <c:v>47.639999389648395</c:v>
                </c:pt>
                <c:pt idx="1192">
                  <c:v>47.68000030517581</c:v>
                </c:pt>
                <c:pt idx="1193">
                  <c:v>47.719997406005902</c:v>
                </c:pt>
                <c:pt idx="1194">
                  <c:v>47.759998321533203</c:v>
                </c:pt>
                <c:pt idx="1195">
                  <c:v>47.799999237060604</c:v>
                </c:pt>
                <c:pt idx="1196">
                  <c:v>47.840000152587898</c:v>
                </c:pt>
                <c:pt idx="1197">
                  <c:v>47.87999725341799</c:v>
                </c:pt>
                <c:pt idx="1198">
                  <c:v>47.919998168945298</c:v>
                </c:pt>
                <c:pt idx="1199">
                  <c:v>47.959999084472692</c:v>
                </c:pt>
                <c:pt idx="1200">
                  <c:v>48</c:v>
                </c:pt>
                <c:pt idx="1201">
                  <c:v>48.039997100830099</c:v>
                </c:pt>
                <c:pt idx="1202">
                  <c:v>48.079998016357401</c:v>
                </c:pt>
                <c:pt idx="1203">
                  <c:v>48.119998931884808</c:v>
                </c:pt>
                <c:pt idx="1204">
                  <c:v>48.159999847412095</c:v>
                </c:pt>
                <c:pt idx="1205">
                  <c:v>48.200000762939503</c:v>
                </c:pt>
                <c:pt idx="1206">
                  <c:v>48.239997863769496</c:v>
                </c:pt>
                <c:pt idx="1207">
                  <c:v>48.279998779296896</c:v>
                </c:pt>
                <c:pt idx="1208">
                  <c:v>48.319999694824197</c:v>
                </c:pt>
                <c:pt idx="1209">
                  <c:v>48.360000610351598</c:v>
                </c:pt>
                <c:pt idx="1210">
                  <c:v>48.399997711181598</c:v>
                </c:pt>
                <c:pt idx="1211">
                  <c:v>48.439998626709006</c:v>
                </c:pt>
                <c:pt idx="1212">
                  <c:v>48.479999542236293</c:v>
                </c:pt>
                <c:pt idx="1213">
                  <c:v>48.520000457763693</c:v>
                </c:pt>
                <c:pt idx="1214">
                  <c:v>48.559997558593793</c:v>
                </c:pt>
                <c:pt idx="1215">
                  <c:v>48.599998474121108</c:v>
                </c:pt>
                <c:pt idx="1216">
                  <c:v>48.639999389648395</c:v>
                </c:pt>
                <c:pt idx="1217">
                  <c:v>48.68000030517581</c:v>
                </c:pt>
                <c:pt idx="1218">
                  <c:v>48.719997406005902</c:v>
                </c:pt>
                <c:pt idx="1219">
                  <c:v>48.759998321533203</c:v>
                </c:pt>
                <c:pt idx="1220">
                  <c:v>48.799999237060504</c:v>
                </c:pt>
                <c:pt idx="1221">
                  <c:v>48.840000152587898</c:v>
                </c:pt>
                <c:pt idx="1222">
                  <c:v>48.87999725341799</c:v>
                </c:pt>
                <c:pt idx="1223">
                  <c:v>48.919998168945298</c:v>
                </c:pt>
                <c:pt idx="1224">
                  <c:v>48.959999084472692</c:v>
                </c:pt>
                <c:pt idx="1225">
                  <c:v>49</c:v>
                </c:pt>
                <c:pt idx="1226">
                  <c:v>49.039997100830099</c:v>
                </c:pt>
                <c:pt idx="1227">
                  <c:v>49.079998016357401</c:v>
                </c:pt>
                <c:pt idx="1228">
                  <c:v>49.119998931884808</c:v>
                </c:pt>
                <c:pt idx="1229">
                  <c:v>49.159999847412095</c:v>
                </c:pt>
                <c:pt idx="1230">
                  <c:v>49.200000762939503</c:v>
                </c:pt>
                <c:pt idx="1231">
                  <c:v>49.239997863769496</c:v>
                </c:pt>
                <c:pt idx="1232">
                  <c:v>49.279998779296896</c:v>
                </c:pt>
                <c:pt idx="1233">
                  <c:v>49.319999694824197</c:v>
                </c:pt>
                <c:pt idx="1234">
                  <c:v>49.360000610351598</c:v>
                </c:pt>
                <c:pt idx="1235">
                  <c:v>49.399997711181598</c:v>
                </c:pt>
                <c:pt idx="1236">
                  <c:v>49.439998626709006</c:v>
                </c:pt>
                <c:pt idx="1237">
                  <c:v>49.479999542236293</c:v>
                </c:pt>
                <c:pt idx="1238">
                  <c:v>49.520000457763693</c:v>
                </c:pt>
                <c:pt idx="1239">
                  <c:v>49.559997558593793</c:v>
                </c:pt>
                <c:pt idx="1240">
                  <c:v>49.599998474121108</c:v>
                </c:pt>
                <c:pt idx="1241">
                  <c:v>49.639999389648395</c:v>
                </c:pt>
                <c:pt idx="1242">
                  <c:v>49.68000030517581</c:v>
                </c:pt>
                <c:pt idx="1243">
                  <c:v>49.719997406005902</c:v>
                </c:pt>
                <c:pt idx="1244">
                  <c:v>49.759998321533203</c:v>
                </c:pt>
                <c:pt idx="1245">
                  <c:v>49.799999237060604</c:v>
                </c:pt>
                <c:pt idx="1246">
                  <c:v>49.840000152587898</c:v>
                </c:pt>
                <c:pt idx="1247">
                  <c:v>49.87999725341799</c:v>
                </c:pt>
                <c:pt idx="1248">
                  <c:v>49.919998168945298</c:v>
                </c:pt>
                <c:pt idx="1249">
                  <c:v>49.959999084472692</c:v>
                </c:pt>
                <c:pt idx="1250">
                  <c:v>50</c:v>
                </c:pt>
                <c:pt idx="1251">
                  <c:v>50.039997100830099</c:v>
                </c:pt>
                <c:pt idx="1252">
                  <c:v>50.079998016357401</c:v>
                </c:pt>
                <c:pt idx="1253">
                  <c:v>50.119998931884808</c:v>
                </c:pt>
                <c:pt idx="1254">
                  <c:v>50.159999847412095</c:v>
                </c:pt>
                <c:pt idx="1255">
                  <c:v>50.200000762939503</c:v>
                </c:pt>
                <c:pt idx="1256">
                  <c:v>50.239997863769496</c:v>
                </c:pt>
                <c:pt idx="1257">
                  <c:v>50.279998779296896</c:v>
                </c:pt>
                <c:pt idx="1258">
                  <c:v>50.319999694824197</c:v>
                </c:pt>
                <c:pt idx="1259">
                  <c:v>50.360000610351598</c:v>
                </c:pt>
                <c:pt idx="1260">
                  <c:v>50.399997711181598</c:v>
                </c:pt>
                <c:pt idx="1261">
                  <c:v>50.439998626709006</c:v>
                </c:pt>
                <c:pt idx="1262">
                  <c:v>50.479999542236293</c:v>
                </c:pt>
                <c:pt idx="1263">
                  <c:v>50.520000457763693</c:v>
                </c:pt>
                <c:pt idx="1264">
                  <c:v>50.559997558593793</c:v>
                </c:pt>
                <c:pt idx="1265">
                  <c:v>50.599998474121108</c:v>
                </c:pt>
                <c:pt idx="1266">
                  <c:v>50.639999389648395</c:v>
                </c:pt>
                <c:pt idx="1267">
                  <c:v>50.68000030517581</c:v>
                </c:pt>
                <c:pt idx="1268">
                  <c:v>50.719997406005902</c:v>
                </c:pt>
                <c:pt idx="1269">
                  <c:v>50.759998321533203</c:v>
                </c:pt>
                <c:pt idx="1270">
                  <c:v>50.799999237060604</c:v>
                </c:pt>
                <c:pt idx="1271">
                  <c:v>50.840000152587898</c:v>
                </c:pt>
                <c:pt idx="1272">
                  <c:v>50.87999725341799</c:v>
                </c:pt>
                <c:pt idx="1273">
                  <c:v>50.919998168945298</c:v>
                </c:pt>
                <c:pt idx="1274">
                  <c:v>50.959999084472692</c:v>
                </c:pt>
                <c:pt idx="1275">
                  <c:v>51</c:v>
                </c:pt>
                <c:pt idx="1276">
                  <c:v>51.039997100830099</c:v>
                </c:pt>
                <c:pt idx="1277">
                  <c:v>51.079998016357401</c:v>
                </c:pt>
                <c:pt idx="1278">
                  <c:v>51.119998931884808</c:v>
                </c:pt>
                <c:pt idx="1279">
                  <c:v>51.159999847412095</c:v>
                </c:pt>
                <c:pt idx="1280">
                  <c:v>51.199996948242202</c:v>
                </c:pt>
                <c:pt idx="1281">
                  <c:v>51.239997863769496</c:v>
                </c:pt>
                <c:pt idx="1282">
                  <c:v>51.279998779296896</c:v>
                </c:pt>
                <c:pt idx="1283">
                  <c:v>51.319999694824197</c:v>
                </c:pt>
                <c:pt idx="1284">
                  <c:v>51.360000610351598</c:v>
                </c:pt>
                <c:pt idx="1285">
                  <c:v>51.399997711181598</c:v>
                </c:pt>
                <c:pt idx="1286">
                  <c:v>51.439998626709006</c:v>
                </c:pt>
                <c:pt idx="1287">
                  <c:v>51.479999542236293</c:v>
                </c:pt>
                <c:pt idx="1288">
                  <c:v>51.520000457763693</c:v>
                </c:pt>
                <c:pt idx="1289">
                  <c:v>51.559997558593693</c:v>
                </c:pt>
                <c:pt idx="1290">
                  <c:v>51.599998474121108</c:v>
                </c:pt>
                <c:pt idx="1291">
                  <c:v>51.639999389648395</c:v>
                </c:pt>
                <c:pt idx="1292">
                  <c:v>51.68000030517581</c:v>
                </c:pt>
                <c:pt idx="1293">
                  <c:v>51.719997406005902</c:v>
                </c:pt>
                <c:pt idx="1294">
                  <c:v>51.759998321533203</c:v>
                </c:pt>
                <c:pt idx="1295">
                  <c:v>51.799999237060504</c:v>
                </c:pt>
                <c:pt idx="1296">
                  <c:v>51.840000152587898</c:v>
                </c:pt>
                <c:pt idx="1297">
                  <c:v>51.87999725341799</c:v>
                </c:pt>
                <c:pt idx="1298">
                  <c:v>51.919998168945298</c:v>
                </c:pt>
                <c:pt idx="1299">
                  <c:v>51.959999084472692</c:v>
                </c:pt>
                <c:pt idx="1300">
                  <c:v>52</c:v>
                </c:pt>
                <c:pt idx="1301">
                  <c:v>52.039997100830099</c:v>
                </c:pt>
                <c:pt idx="1302">
                  <c:v>52.079998016357401</c:v>
                </c:pt>
                <c:pt idx="1303">
                  <c:v>52.119998931884808</c:v>
                </c:pt>
                <c:pt idx="1304">
                  <c:v>52.159999847412095</c:v>
                </c:pt>
                <c:pt idx="1305">
                  <c:v>52.199996948242202</c:v>
                </c:pt>
                <c:pt idx="1306">
                  <c:v>52.239997863769496</c:v>
                </c:pt>
                <c:pt idx="1307">
                  <c:v>52.279998779296896</c:v>
                </c:pt>
                <c:pt idx="1308">
                  <c:v>52.319999694824197</c:v>
                </c:pt>
                <c:pt idx="1309">
                  <c:v>52.360000610351598</c:v>
                </c:pt>
                <c:pt idx="1310">
                  <c:v>52.399997711181598</c:v>
                </c:pt>
                <c:pt idx="1311">
                  <c:v>52.439998626709006</c:v>
                </c:pt>
                <c:pt idx="1312">
                  <c:v>52.479999542236293</c:v>
                </c:pt>
                <c:pt idx="1313">
                  <c:v>52.520000457763693</c:v>
                </c:pt>
                <c:pt idx="1314">
                  <c:v>52.559997558593793</c:v>
                </c:pt>
                <c:pt idx="1315">
                  <c:v>52.599998474121108</c:v>
                </c:pt>
                <c:pt idx="1316">
                  <c:v>52.639999389648395</c:v>
                </c:pt>
                <c:pt idx="1317">
                  <c:v>52.68000030517581</c:v>
                </c:pt>
                <c:pt idx="1318">
                  <c:v>52.719997406005902</c:v>
                </c:pt>
                <c:pt idx="1319">
                  <c:v>52.759998321533203</c:v>
                </c:pt>
                <c:pt idx="1320">
                  <c:v>52.799999237060604</c:v>
                </c:pt>
                <c:pt idx="1321">
                  <c:v>52.840000152587898</c:v>
                </c:pt>
                <c:pt idx="1322">
                  <c:v>52.87999725341799</c:v>
                </c:pt>
                <c:pt idx="1323">
                  <c:v>52.919998168945298</c:v>
                </c:pt>
                <c:pt idx="1324">
                  <c:v>52.959999084472692</c:v>
                </c:pt>
                <c:pt idx="1325">
                  <c:v>53</c:v>
                </c:pt>
                <c:pt idx="1326">
                  <c:v>53.039997100830099</c:v>
                </c:pt>
                <c:pt idx="1327">
                  <c:v>53.079998016357401</c:v>
                </c:pt>
                <c:pt idx="1328">
                  <c:v>53.119998931884808</c:v>
                </c:pt>
                <c:pt idx="1329">
                  <c:v>53.159999847412095</c:v>
                </c:pt>
                <c:pt idx="1330">
                  <c:v>53.199996948242202</c:v>
                </c:pt>
                <c:pt idx="1331">
                  <c:v>53.239997863769496</c:v>
                </c:pt>
                <c:pt idx="1332">
                  <c:v>53.279998779296896</c:v>
                </c:pt>
                <c:pt idx="1333">
                  <c:v>53.319999694824197</c:v>
                </c:pt>
                <c:pt idx="1334">
                  <c:v>53.360000610351598</c:v>
                </c:pt>
                <c:pt idx="1335">
                  <c:v>53.399997711181598</c:v>
                </c:pt>
                <c:pt idx="1336">
                  <c:v>53.439998626709006</c:v>
                </c:pt>
                <c:pt idx="1337">
                  <c:v>53.479999542236293</c:v>
                </c:pt>
                <c:pt idx="1338">
                  <c:v>53.520000457763693</c:v>
                </c:pt>
                <c:pt idx="1339">
                  <c:v>53.559997558593793</c:v>
                </c:pt>
                <c:pt idx="1340">
                  <c:v>53.599998474121108</c:v>
                </c:pt>
                <c:pt idx="1341">
                  <c:v>53.639999389648395</c:v>
                </c:pt>
                <c:pt idx="1342">
                  <c:v>53.68000030517581</c:v>
                </c:pt>
                <c:pt idx="1343">
                  <c:v>53.719997406005902</c:v>
                </c:pt>
                <c:pt idx="1344">
                  <c:v>53.759998321533203</c:v>
                </c:pt>
                <c:pt idx="1345">
                  <c:v>53.799999237060504</c:v>
                </c:pt>
                <c:pt idx="1346">
                  <c:v>53.840000152587898</c:v>
                </c:pt>
                <c:pt idx="1347">
                  <c:v>53.87999725341799</c:v>
                </c:pt>
                <c:pt idx="1348">
                  <c:v>53.919998168945298</c:v>
                </c:pt>
                <c:pt idx="1349">
                  <c:v>53.959999084472692</c:v>
                </c:pt>
                <c:pt idx="1350">
                  <c:v>54</c:v>
                </c:pt>
                <c:pt idx="1351">
                  <c:v>54.039997100830099</c:v>
                </c:pt>
                <c:pt idx="1352">
                  <c:v>54.079998016357401</c:v>
                </c:pt>
                <c:pt idx="1353">
                  <c:v>54.119998931884808</c:v>
                </c:pt>
                <c:pt idx="1354">
                  <c:v>54.159999847412095</c:v>
                </c:pt>
                <c:pt idx="1355">
                  <c:v>54.199996948242202</c:v>
                </c:pt>
                <c:pt idx="1356">
                  <c:v>54.239997863769496</c:v>
                </c:pt>
                <c:pt idx="1357">
                  <c:v>54.279998779296896</c:v>
                </c:pt>
                <c:pt idx="1358">
                  <c:v>54.319999694824197</c:v>
                </c:pt>
                <c:pt idx="1359">
                  <c:v>54.360000610351598</c:v>
                </c:pt>
                <c:pt idx="1360">
                  <c:v>54.399997711181598</c:v>
                </c:pt>
                <c:pt idx="1361">
                  <c:v>54.439998626709006</c:v>
                </c:pt>
                <c:pt idx="1362">
                  <c:v>54.479999542236293</c:v>
                </c:pt>
                <c:pt idx="1363">
                  <c:v>54.520000457763693</c:v>
                </c:pt>
                <c:pt idx="1364">
                  <c:v>54.559997558593793</c:v>
                </c:pt>
                <c:pt idx="1365">
                  <c:v>54.599998474121108</c:v>
                </c:pt>
                <c:pt idx="1366">
                  <c:v>54.639999389648395</c:v>
                </c:pt>
                <c:pt idx="1367">
                  <c:v>54.68000030517581</c:v>
                </c:pt>
                <c:pt idx="1368">
                  <c:v>54.719997406005902</c:v>
                </c:pt>
                <c:pt idx="1369">
                  <c:v>54.759998321533203</c:v>
                </c:pt>
                <c:pt idx="1370">
                  <c:v>54.799999237060604</c:v>
                </c:pt>
                <c:pt idx="1371">
                  <c:v>54.840000152587898</c:v>
                </c:pt>
                <c:pt idx="1372">
                  <c:v>54.87999725341799</c:v>
                </c:pt>
                <c:pt idx="1373">
                  <c:v>54.919998168945298</c:v>
                </c:pt>
                <c:pt idx="1374">
                  <c:v>54.959999084472692</c:v>
                </c:pt>
                <c:pt idx="1375">
                  <c:v>55</c:v>
                </c:pt>
                <c:pt idx="1376">
                  <c:v>55.039997100830099</c:v>
                </c:pt>
                <c:pt idx="1377">
                  <c:v>55.079998016357401</c:v>
                </c:pt>
                <c:pt idx="1378">
                  <c:v>55.119998931884808</c:v>
                </c:pt>
                <c:pt idx="1379">
                  <c:v>55.159999847412095</c:v>
                </c:pt>
                <c:pt idx="1380">
                  <c:v>55.199996948242202</c:v>
                </c:pt>
                <c:pt idx="1381">
                  <c:v>55.239997863769496</c:v>
                </c:pt>
                <c:pt idx="1382">
                  <c:v>55.279998779296896</c:v>
                </c:pt>
                <c:pt idx="1383">
                  <c:v>55.319999694824197</c:v>
                </c:pt>
                <c:pt idx="1384">
                  <c:v>55.360000610351598</c:v>
                </c:pt>
                <c:pt idx="1385">
                  <c:v>55.399997711181598</c:v>
                </c:pt>
                <c:pt idx="1386">
                  <c:v>55.439998626709006</c:v>
                </c:pt>
                <c:pt idx="1387">
                  <c:v>55.479999542236293</c:v>
                </c:pt>
                <c:pt idx="1388">
                  <c:v>55.520000457763693</c:v>
                </c:pt>
                <c:pt idx="1389">
                  <c:v>55.559997558593793</c:v>
                </c:pt>
                <c:pt idx="1390">
                  <c:v>55.599998474121108</c:v>
                </c:pt>
                <c:pt idx="1391">
                  <c:v>55.639999389648395</c:v>
                </c:pt>
                <c:pt idx="1392">
                  <c:v>55.68000030517581</c:v>
                </c:pt>
                <c:pt idx="1393">
                  <c:v>55.719997406005902</c:v>
                </c:pt>
                <c:pt idx="1394">
                  <c:v>55.759998321533203</c:v>
                </c:pt>
                <c:pt idx="1395">
                  <c:v>55.799999237060604</c:v>
                </c:pt>
                <c:pt idx="1396">
                  <c:v>55.840000152587898</c:v>
                </c:pt>
                <c:pt idx="1397">
                  <c:v>55.87999725341799</c:v>
                </c:pt>
                <c:pt idx="1398">
                  <c:v>55.919998168945298</c:v>
                </c:pt>
                <c:pt idx="1399">
                  <c:v>55.959999084472692</c:v>
                </c:pt>
                <c:pt idx="1400">
                  <c:v>56</c:v>
                </c:pt>
                <c:pt idx="1401">
                  <c:v>56.039997100830099</c:v>
                </c:pt>
                <c:pt idx="1402">
                  <c:v>56.079998016357401</c:v>
                </c:pt>
                <c:pt idx="1403">
                  <c:v>56.119998931884808</c:v>
                </c:pt>
                <c:pt idx="1404">
                  <c:v>56.159999847412095</c:v>
                </c:pt>
                <c:pt idx="1405">
                  <c:v>56.199996948242202</c:v>
                </c:pt>
                <c:pt idx="1406">
                  <c:v>56.239997863769496</c:v>
                </c:pt>
                <c:pt idx="1407">
                  <c:v>56.279998779296896</c:v>
                </c:pt>
                <c:pt idx="1408">
                  <c:v>56.319999694824197</c:v>
                </c:pt>
                <c:pt idx="1409">
                  <c:v>56.360000610351598</c:v>
                </c:pt>
                <c:pt idx="1410">
                  <c:v>56.399997711181598</c:v>
                </c:pt>
                <c:pt idx="1411">
                  <c:v>56.439998626709006</c:v>
                </c:pt>
                <c:pt idx="1412">
                  <c:v>56.479999542236293</c:v>
                </c:pt>
                <c:pt idx="1413">
                  <c:v>56.520000457763693</c:v>
                </c:pt>
                <c:pt idx="1414">
                  <c:v>56.559997558593693</c:v>
                </c:pt>
                <c:pt idx="1415">
                  <c:v>56.599998474121108</c:v>
                </c:pt>
                <c:pt idx="1416">
                  <c:v>56.639999389648395</c:v>
                </c:pt>
                <c:pt idx="1417">
                  <c:v>56.68000030517581</c:v>
                </c:pt>
                <c:pt idx="1418">
                  <c:v>56.719997406005902</c:v>
                </c:pt>
                <c:pt idx="1419">
                  <c:v>56.759998321533203</c:v>
                </c:pt>
                <c:pt idx="1420">
                  <c:v>56.799999237060504</c:v>
                </c:pt>
                <c:pt idx="1421">
                  <c:v>56.840000152587898</c:v>
                </c:pt>
                <c:pt idx="1422">
                  <c:v>56.87999725341799</c:v>
                </c:pt>
                <c:pt idx="1423">
                  <c:v>56.919998168945298</c:v>
                </c:pt>
                <c:pt idx="1424">
                  <c:v>56.959999084472692</c:v>
                </c:pt>
                <c:pt idx="1425">
                  <c:v>57</c:v>
                </c:pt>
                <c:pt idx="1426">
                  <c:v>57.039997100830099</c:v>
                </c:pt>
                <c:pt idx="1427">
                  <c:v>57.079998016357401</c:v>
                </c:pt>
                <c:pt idx="1428">
                  <c:v>57.119998931884808</c:v>
                </c:pt>
                <c:pt idx="1429">
                  <c:v>57.159999847412095</c:v>
                </c:pt>
                <c:pt idx="1430">
                  <c:v>57.199996948242202</c:v>
                </c:pt>
                <c:pt idx="1431">
                  <c:v>57.239997863769496</c:v>
                </c:pt>
                <c:pt idx="1432">
                  <c:v>57.279998779296896</c:v>
                </c:pt>
                <c:pt idx="1433">
                  <c:v>57.319999694824197</c:v>
                </c:pt>
                <c:pt idx="1434">
                  <c:v>57.360000610351598</c:v>
                </c:pt>
                <c:pt idx="1435">
                  <c:v>57.399997711181598</c:v>
                </c:pt>
                <c:pt idx="1436">
                  <c:v>57.439998626709006</c:v>
                </c:pt>
                <c:pt idx="1437">
                  <c:v>57.479999542236293</c:v>
                </c:pt>
                <c:pt idx="1438">
                  <c:v>57.520000457763693</c:v>
                </c:pt>
                <c:pt idx="1439">
                  <c:v>57.559997558593793</c:v>
                </c:pt>
                <c:pt idx="1440">
                  <c:v>57.599998474121108</c:v>
                </c:pt>
                <c:pt idx="1441">
                  <c:v>57.639999389648395</c:v>
                </c:pt>
                <c:pt idx="1442">
                  <c:v>57.68000030517581</c:v>
                </c:pt>
                <c:pt idx="1443">
                  <c:v>57.719997406005902</c:v>
                </c:pt>
                <c:pt idx="1444">
                  <c:v>57.759998321533203</c:v>
                </c:pt>
                <c:pt idx="1445">
                  <c:v>57.799999237060604</c:v>
                </c:pt>
                <c:pt idx="1446">
                  <c:v>57.840000152587898</c:v>
                </c:pt>
                <c:pt idx="1447">
                  <c:v>57.87999725341799</c:v>
                </c:pt>
                <c:pt idx="1448">
                  <c:v>57.919998168945298</c:v>
                </c:pt>
                <c:pt idx="1449">
                  <c:v>57.959999084472692</c:v>
                </c:pt>
                <c:pt idx="1450">
                  <c:v>58</c:v>
                </c:pt>
                <c:pt idx="1451">
                  <c:v>58.039997100830099</c:v>
                </c:pt>
                <c:pt idx="1452">
                  <c:v>58.079998016357401</c:v>
                </c:pt>
                <c:pt idx="1453">
                  <c:v>58.119998931884808</c:v>
                </c:pt>
                <c:pt idx="1454">
                  <c:v>58.159999847412095</c:v>
                </c:pt>
                <c:pt idx="1455">
                  <c:v>58.199996948242202</c:v>
                </c:pt>
                <c:pt idx="1456">
                  <c:v>58.239997863769496</c:v>
                </c:pt>
                <c:pt idx="1457">
                  <c:v>58.279998779296896</c:v>
                </c:pt>
                <c:pt idx="1458">
                  <c:v>58.319999694824197</c:v>
                </c:pt>
                <c:pt idx="1459">
                  <c:v>58.35999679565429</c:v>
                </c:pt>
                <c:pt idx="1460">
                  <c:v>58.399997711181598</c:v>
                </c:pt>
                <c:pt idx="1461">
                  <c:v>58.439998626709006</c:v>
                </c:pt>
                <c:pt idx="1462">
                  <c:v>58.479999542236293</c:v>
                </c:pt>
                <c:pt idx="1463">
                  <c:v>58.520000457763693</c:v>
                </c:pt>
                <c:pt idx="1464">
                  <c:v>58.559997558593793</c:v>
                </c:pt>
                <c:pt idx="1465">
                  <c:v>58.599998474121108</c:v>
                </c:pt>
                <c:pt idx="1466">
                  <c:v>58.639999389648395</c:v>
                </c:pt>
                <c:pt idx="1467">
                  <c:v>58.68000030517581</c:v>
                </c:pt>
                <c:pt idx="1468">
                  <c:v>58.719997406005902</c:v>
                </c:pt>
                <c:pt idx="1469">
                  <c:v>58.759998321533203</c:v>
                </c:pt>
                <c:pt idx="1470">
                  <c:v>58.799999237060504</c:v>
                </c:pt>
                <c:pt idx="1471">
                  <c:v>58.840000152587898</c:v>
                </c:pt>
                <c:pt idx="1472">
                  <c:v>58.87999725341799</c:v>
                </c:pt>
                <c:pt idx="1473">
                  <c:v>58.919998168945298</c:v>
                </c:pt>
                <c:pt idx="1474">
                  <c:v>58.959999084472692</c:v>
                </c:pt>
                <c:pt idx="1475">
                  <c:v>59</c:v>
                </c:pt>
                <c:pt idx="1476">
                  <c:v>59.039997100830099</c:v>
                </c:pt>
                <c:pt idx="1477">
                  <c:v>59.079998016357401</c:v>
                </c:pt>
                <c:pt idx="1478">
                  <c:v>59.119998931884808</c:v>
                </c:pt>
                <c:pt idx="1479">
                  <c:v>59.159999847412095</c:v>
                </c:pt>
                <c:pt idx="1480">
                  <c:v>59.199996948242202</c:v>
                </c:pt>
                <c:pt idx="1481">
                  <c:v>59.239997863769496</c:v>
                </c:pt>
                <c:pt idx="1482">
                  <c:v>59.279998779296896</c:v>
                </c:pt>
                <c:pt idx="1483">
                  <c:v>59.319999694824197</c:v>
                </c:pt>
                <c:pt idx="1484">
                  <c:v>59.35999679565429</c:v>
                </c:pt>
                <c:pt idx="1485">
                  <c:v>59.399997711181598</c:v>
                </c:pt>
                <c:pt idx="1486">
                  <c:v>59.439998626709006</c:v>
                </c:pt>
                <c:pt idx="1487">
                  <c:v>59.479999542236293</c:v>
                </c:pt>
                <c:pt idx="1488">
                  <c:v>59.520000457763693</c:v>
                </c:pt>
                <c:pt idx="1489">
                  <c:v>59.559997558593793</c:v>
                </c:pt>
                <c:pt idx="1490">
                  <c:v>59.599998474121108</c:v>
                </c:pt>
                <c:pt idx="1491">
                  <c:v>59.639999389648395</c:v>
                </c:pt>
                <c:pt idx="1492">
                  <c:v>59.68000030517581</c:v>
                </c:pt>
                <c:pt idx="1493">
                  <c:v>59.719997406005902</c:v>
                </c:pt>
                <c:pt idx="1494">
                  <c:v>59.759998321533203</c:v>
                </c:pt>
                <c:pt idx="1495">
                  <c:v>59.799999237060604</c:v>
                </c:pt>
                <c:pt idx="1496">
                  <c:v>59.840000152587898</c:v>
                </c:pt>
                <c:pt idx="1497">
                  <c:v>59.87999725341799</c:v>
                </c:pt>
                <c:pt idx="1498">
                  <c:v>59.919998168945298</c:v>
                </c:pt>
                <c:pt idx="1499">
                  <c:v>59.959999084472692</c:v>
                </c:pt>
                <c:pt idx="1500">
                  <c:v>60</c:v>
                </c:pt>
                <c:pt idx="1501">
                  <c:v>60.039997100830099</c:v>
                </c:pt>
                <c:pt idx="1502">
                  <c:v>60.079998016357401</c:v>
                </c:pt>
                <c:pt idx="1503">
                  <c:v>60.119998931884808</c:v>
                </c:pt>
                <c:pt idx="1504">
                  <c:v>60.159999847412095</c:v>
                </c:pt>
                <c:pt idx="1505">
                  <c:v>60.199996948242202</c:v>
                </c:pt>
                <c:pt idx="1506">
                  <c:v>60.239997863769496</c:v>
                </c:pt>
                <c:pt idx="1507">
                  <c:v>60.279998779296896</c:v>
                </c:pt>
                <c:pt idx="1508">
                  <c:v>60.319999694824197</c:v>
                </c:pt>
                <c:pt idx="1509">
                  <c:v>60.35999679565429</c:v>
                </c:pt>
                <c:pt idx="1510">
                  <c:v>60.399997711181598</c:v>
                </c:pt>
                <c:pt idx="1511">
                  <c:v>60.439998626709006</c:v>
                </c:pt>
                <c:pt idx="1512">
                  <c:v>60.479999542236293</c:v>
                </c:pt>
                <c:pt idx="1513">
                  <c:v>60.520000457763693</c:v>
                </c:pt>
                <c:pt idx="1514">
                  <c:v>60.559997558593793</c:v>
                </c:pt>
                <c:pt idx="1515">
                  <c:v>60.599998474121108</c:v>
                </c:pt>
                <c:pt idx="1516">
                  <c:v>60.639999389648395</c:v>
                </c:pt>
                <c:pt idx="1517">
                  <c:v>60.68000030517581</c:v>
                </c:pt>
                <c:pt idx="1518">
                  <c:v>60.719997406005902</c:v>
                </c:pt>
                <c:pt idx="1519">
                  <c:v>60.759998321533203</c:v>
                </c:pt>
                <c:pt idx="1520">
                  <c:v>60.799999237060604</c:v>
                </c:pt>
                <c:pt idx="1521">
                  <c:v>60.840000152587898</c:v>
                </c:pt>
                <c:pt idx="1522">
                  <c:v>60.87999725341799</c:v>
                </c:pt>
                <c:pt idx="1523">
                  <c:v>60.919998168945298</c:v>
                </c:pt>
                <c:pt idx="1524">
                  <c:v>60.959999084472692</c:v>
                </c:pt>
                <c:pt idx="1525">
                  <c:v>61</c:v>
                </c:pt>
                <c:pt idx="1526">
                  <c:v>61.039997100830099</c:v>
                </c:pt>
                <c:pt idx="1527">
                  <c:v>61.079998016357401</c:v>
                </c:pt>
                <c:pt idx="1528">
                  <c:v>61.119998931884808</c:v>
                </c:pt>
                <c:pt idx="1529">
                  <c:v>61.159999847412095</c:v>
                </c:pt>
                <c:pt idx="1530">
                  <c:v>61.199996948242202</c:v>
                </c:pt>
                <c:pt idx="1531">
                  <c:v>61.239997863769496</c:v>
                </c:pt>
                <c:pt idx="1532">
                  <c:v>61.279998779296896</c:v>
                </c:pt>
                <c:pt idx="1533">
                  <c:v>61.319999694824197</c:v>
                </c:pt>
                <c:pt idx="1534">
                  <c:v>61.35999679565429</c:v>
                </c:pt>
                <c:pt idx="1535">
                  <c:v>61.399997711181598</c:v>
                </c:pt>
                <c:pt idx="1536">
                  <c:v>61.439998626709006</c:v>
                </c:pt>
                <c:pt idx="1537">
                  <c:v>61.479999542236293</c:v>
                </c:pt>
                <c:pt idx="1538">
                  <c:v>61.520000457763693</c:v>
                </c:pt>
                <c:pt idx="1539">
                  <c:v>61.559997558593693</c:v>
                </c:pt>
                <c:pt idx="1540">
                  <c:v>61.599998474121108</c:v>
                </c:pt>
                <c:pt idx="1541">
                  <c:v>61.639999389648395</c:v>
                </c:pt>
                <c:pt idx="1542">
                  <c:v>61.68000030517581</c:v>
                </c:pt>
                <c:pt idx="1543">
                  <c:v>61.719997406005902</c:v>
                </c:pt>
                <c:pt idx="1544">
                  <c:v>61.759998321533203</c:v>
                </c:pt>
                <c:pt idx="1545">
                  <c:v>61.799999237060504</c:v>
                </c:pt>
                <c:pt idx="1546">
                  <c:v>61.840000152587898</c:v>
                </c:pt>
                <c:pt idx="1547">
                  <c:v>61.87999725341799</c:v>
                </c:pt>
                <c:pt idx="1548">
                  <c:v>61.919998168945298</c:v>
                </c:pt>
                <c:pt idx="1549">
                  <c:v>61.959999084472692</c:v>
                </c:pt>
                <c:pt idx="1550">
                  <c:v>62</c:v>
                </c:pt>
                <c:pt idx="1551">
                  <c:v>62.039997100830099</c:v>
                </c:pt>
                <c:pt idx="1552">
                  <c:v>62.079998016357401</c:v>
                </c:pt>
                <c:pt idx="1553">
                  <c:v>62.119998931884808</c:v>
                </c:pt>
                <c:pt idx="1554">
                  <c:v>62.159999847412095</c:v>
                </c:pt>
                <c:pt idx="1555">
                  <c:v>62.199996948242202</c:v>
                </c:pt>
                <c:pt idx="1556">
                  <c:v>62.239997863769496</c:v>
                </c:pt>
                <c:pt idx="1557">
                  <c:v>62.279998779296896</c:v>
                </c:pt>
                <c:pt idx="1558">
                  <c:v>62.319999694824197</c:v>
                </c:pt>
                <c:pt idx="1559">
                  <c:v>62.35999679565429</c:v>
                </c:pt>
                <c:pt idx="1560">
                  <c:v>62.399997711181598</c:v>
                </c:pt>
                <c:pt idx="1561">
                  <c:v>62.439998626709006</c:v>
                </c:pt>
                <c:pt idx="1562">
                  <c:v>62.479999542236293</c:v>
                </c:pt>
                <c:pt idx="1563">
                  <c:v>62.520000457763693</c:v>
                </c:pt>
                <c:pt idx="1564">
                  <c:v>62.559997558593793</c:v>
                </c:pt>
                <c:pt idx="1565">
                  <c:v>62.599998474121108</c:v>
                </c:pt>
                <c:pt idx="1566">
                  <c:v>62.639999389648395</c:v>
                </c:pt>
                <c:pt idx="1567">
                  <c:v>62.68000030517581</c:v>
                </c:pt>
                <c:pt idx="1568">
                  <c:v>62.719997406005902</c:v>
                </c:pt>
                <c:pt idx="1569">
                  <c:v>62.759998321533203</c:v>
                </c:pt>
                <c:pt idx="1570">
                  <c:v>62.799999237060604</c:v>
                </c:pt>
                <c:pt idx="1571">
                  <c:v>62.840000152587898</c:v>
                </c:pt>
                <c:pt idx="1572">
                  <c:v>62.87999725341799</c:v>
                </c:pt>
                <c:pt idx="1573">
                  <c:v>62.919998168945298</c:v>
                </c:pt>
                <c:pt idx="1574">
                  <c:v>62.959999084472692</c:v>
                </c:pt>
                <c:pt idx="1575">
                  <c:v>63</c:v>
                </c:pt>
                <c:pt idx="1576">
                  <c:v>63.039997100830099</c:v>
                </c:pt>
                <c:pt idx="1577">
                  <c:v>63.079998016357401</c:v>
                </c:pt>
                <c:pt idx="1578">
                  <c:v>63.119998931884808</c:v>
                </c:pt>
                <c:pt idx="1579">
                  <c:v>63.159999847412095</c:v>
                </c:pt>
                <c:pt idx="1580">
                  <c:v>63.199996948242202</c:v>
                </c:pt>
                <c:pt idx="1581">
                  <c:v>63.239997863769496</c:v>
                </c:pt>
                <c:pt idx="1582">
                  <c:v>63.279998779296896</c:v>
                </c:pt>
                <c:pt idx="1583">
                  <c:v>63.319999694824197</c:v>
                </c:pt>
                <c:pt idx="1584">
                  <c:v>63.35999679565429</c:v>
                </c:pt>
                <c:pt idx="1585">
                  <c:v>63.399997711181598</c:v>
                </c:pt>
                <c:pt idx="1586">
                  <c:v>63.439998626709006</c:v>
                </c:pt>
                <c:pt idx="1587">
                  <c:v>63.479999542236293</c:v>
                </c:pt>
                <c:pt idx="1588">
                  <c:v>63.520000457763693</c:v>
                </c:pt>
                <c:pt idx="1589">
                  <c:v>63.559997558593793</c:v>
                </c:pt>
                <c:pt idx="1590">
                  <c:v>63.599998474121108</c:v>
                </c:pt>
                <c:pt idx="1591">
                  <c:v>63.639999389648395</c:v>
                </c:pt>
                <c:pt idx="1592">
                  <c:v>63.68000030517581</c:v>
                </c:pt>
                <c:pt idx="1593">
                  <c:v>63.719997406005902</c:v>
                </c:pt>
                <c:pt idx="1594">
                  <c:v>63.759998321533203</c:v>
                </c:pt>
                <c:pt idx="1595">
                  <c:v>63.799999237060504</c:v>
                </c:pt>
                <c:pt idx="1596">
                  <c:v>63.840000152587898</c:v>
                </c:pt>
                <c:pt idx="1597">
                  <c:v>63.87999725341799</c:v>
                </c:pt>
                <c:pt idx="1598">
                  <c:v>63.919998168945298</c:v>
                </c:pt>
                <c:pt idx="1599">
                  <c:v>63.959999084472692</c:v>
                </c:pt>
                <c:pt idx="1600">
                  <c:v>64</c:v>
                </c:pt>
                <c:pt idx="1601">
                  <c:v>64.040000915527301</c:v>
                </c:pt>
                <c:pt idx="1602">
                  <c:v>64.080001831054673</c:v>
                </c:pt>
                <c:pt idx="1603">
                  <c:v>64.119995117187486</c:v>
                </c:pt>
                <c:pt idx="1604">
                  <c:v>64.159996032714773</c:v>
                </c:pt>
                <c:pt idx="1605">
                  <c:v>64.199996948242216</c:v>
                </c:pt>
                <c:pt idx="1606">
                  <c:v>64.239997863769489</c:v>
                </c:pt>
                <c:pt idx="1607">
                  <c:v>64.279998779296889</c:v>
                </c:pt>
                <c:pt idx="1608">
                  <c:v>64.319999694824205</c:v>
                </c:pt>
                <c:pt idx="1609">
                  <c:v>64.360000610351591</c:v>
                </c:pt>
                <c:pt idx="1610">
                  <c:v>64.400001525878906</c:v>
                </c:pt>
                <c:pt idx="1611">
                  <c:v>64.43999481201169</c:v>
                </c:pt>
                <c:pt idx="1612">
                  <c:v>64.479995727539091</c:v>
                </c:pt>
                <c:pt idx="1613">
                  <c:v>64.519996643066406</c:v>
                </c:pt>
                <c:pt idx="1614">
                  <c:v>64.559997558593778</c:v>
                </c:pt>
                <c:pt idx="1615">
                  <c:v>64.59999847412108</c:v>
                </c:pt>
                <c:pt idx="1616">
                  <c:v>64.639999389648395</c:v>
                </c:pt>
                <c:pt idx="1617">
                  <c:v>64.680000305175781</c:v>
                </c:pt>
                <c:pt idx="1618">
                  <c:v>64.720001220703082</c:v>
                </c:pt>
                <c:pt idx="1619">
                  <c:v>64.760002136230469</c:v>
                </c:pt>
                <c:pt idx="1620">
                  <c:v>64.799995422363295</c:v>
                </c:pt>
                <c:pt idx="1621">
                  <c:v>64.839996337890568</c:v>
                </c:pt>
                <c:pt idx="1622">
                  <c:v>64.879997253417969</c:v>
                </c:pt>
                <c:pt idx="1623">
                  <c:v>64.919998168945313</c:v>
                </c:pt>
                <c:pt idx="1624">
                  <c:v>64.959999084472713</c:v>
                </c:pt>
                <c:pt idx="1625">
                  <c:v>65</c:v>
                </c:pt>
                <c:pt idx="1626">
                  <c:v>65.040000915527401</c:v>
                </c:pt>
                <c:pt idx="1627">
                  <c:v>65.080001831054673</c:v>
                </c:pt>
                <c:pt idx="1628">
                  <c:v>65.119995117187486</c:v>
                </c:pt>
                <c:pt idx="1629">
                  <c:v>65.159996032714773</c:v>
                </c:pt>
                <c:pt idx="1630">
                  <c:v>65.199996948242216</c:v>
                </c:pt>
                <c:pt idx="1631">
                  <c:v>65.239997863769489</c:v>
                </c:pt>
                <c:pt idx="1632">
                  <c:v>65.279998779296889</c:v>
                </c:pt>
                <c:pt idx="1633">
                  <c:v>65.319999694824205</c:v>
                </c:pt>
                <c:pt idx="1634">
                  <c:v>65.360000610351591</c:v>
                </c:pt>
                <c:pt idx="1635">
                  <c:v>65.400001525878906</c:v>
                </c:pt>
                <c:pt idx="1636">
                  <c:v>65.43999481201169</c:v>
                </c:pt>
                <c:pt idx="1637">
                  <c:v>65.479995727539091</c:v>
                </c:pt>
                <c:pt idx="1638">
                  <c:v>65.519996643066406</c:v>
                </c:pt>
                <c:pt idx="1639">
                  <c:v>65.559997558593778</c:v>
                </c:pt>
                <c:pt idx="1640">
                  <c:v>65.59999847412108</c:v>
                </c:pt>
                <c:pt idx="1641">
                  <c:v>65.639999389648395</c:v>
                </c:pt>
                <c:pt idx="1642">
                  <c:v>65.680000305175781</c:v>
                </c:pt>
                <c:pt idx="1643">
                  <c:v>65.720001220703082</c:v>
                </c:pt>
                <c:pt idx="1644">
                  <c:v>65.760002136230469</c:v>
                </c:pt>
                <c:pt idx="1645">
                  <c:v>65.799995422363295</c:v>
                </c:pt>
                <c:pt idx="1646">
                  <c:v>65.839996337890568</c:v>
                </c:pt>
                <c:pt idx="1647">
                  <c:v>65.879997253417969</c:v>
                </c:pt>
                <c:pt idx="1648">
                  <c:v>65.919998168945313</c:v>
                </c:pt>
                <c:pt idx="1649">
                  <c:v>65.959999084472713</c:v>
                </c:pt>
                <c:pt idx="1650">
                  <c:v>66</c:v>
                </c:pt>
                <c:pt idx="1651">
                  <c:v>66.040000915527301</c:v>
                </c:pt>
                <c:pt idx="1652">
                  <c:v>66.080001831054673</c:v>
                </c:pt>
                <c:pt idx="1653">
                  <c:v>66.119995117187486</c:v>
                </c:pt>
                <c:pt idx="1654">
                  <c:v>66.159996032714872</c:v>
                </c:pt>
                <c:pt idx="1655">
                  <c:v>66.199996948242216</c:v>
                </c:pt>
                <c:pt idx="1656">
                  <c:v>66.239997863769489</c:v>
                </c:pt>
                <c:pt idx="1657">
                  <c:v>66.279998779296889</c:v>
                </c:pt>
                <c:pt idx="1658">
                  <c:v>66.319999694824205</c:v>
                </c:pt>
                <c:pt idx="1659">
                  <c:v>66.360000610351591</c:v>
                </c:pt>
                <c:pt idx="1660">
                  <c:v>66.400001525878906</c:v>
                </c:pt>
                <c:pt idx="1661">
                  <c:v>66.43999481201169</c:v>
                </c:pt>
                <c:pt idx="1662">
                  <c:v>66.479995727539091</c:v>
                </c:pt>
                <c:pt idx="1663">
                  <c:v>66.519996643066406</c:v>
                </c:pt>
                <c:pt idx="1664">
                  <c:v>66.559997558593665</c:v>
                </c:pt>
                <c:pt idx="1665">
                  <c:v>66.59999847412108</c:v>
                </c:pt>
                <c:pt idx="1666">
                  <c:v>66.639999389648395</c:v>
                </c:pt>
                <c:pt idx="1667">
                  <c:v>66.680000305175781</c:v>
                </c:pt>
                <c:pt idx="1668">
                  <c:v>66.720001220703082</c:v>
                </c:pt>
                <c:pt idx="1669">
                  <c:v>66.760002136230469</c:v>
                </c:pt>
                <c:pt idx="1670">
                  <c:v>66.799995422363295</c:v>
                </c:pt>
                <c:pt idx="1671">
                  <c:v>66.839996337890568</c:v>
                </c:pt>
                <c:pt idx="1672">
                  <c:v>66.879997253417969</c:v>
                </c:pt>
                <c:pt idx="1673">
                  <c:v>66.919998168945312</c:v>
                </c:pt>
                <c:pt idx="1674">
                  <c:v>66.959999084472713</c:v>
                </c:pt>
                <c:pt idx="1675">
                  <c:v>67</c:v>
                </c:pt>
                <c:pt idx="1676">
                  <c:v>67.040000915527301</c:v>
                </c:pt>
                <c:pt idx="1677">
                  <c:v>67.080001831054673</c:v>
                </c:pt>
                <c:pt idx="1678">
                  <c:v>67.119995117187486</c:v>
                </c:pt>
                <c:pt idx="1679">
                  <c:v>67.159996032714773</c:v>
                </c:pt>
                <c:pt idx="1680">
                  <c:v>67.199996948242216</c:v>
                </c:pt>
                <c:pt idx="1681">
                  <c:v>67.239997863769489</c:v>
                </c:pt>
                <c:pt idx="1682">
                  <c:v>67.279998779296889</c:v>
                </c:pt>
                <c:pt idx="1683">
                  <c:v>67.319999694824205</c:v>
                </c:pt>
                <c:pt idx="1684">
                  <c:v>67.360000610351591</c:v>
                </c:pt>
                <c:pt idx="1685">
                  <c:v>67.400001525878906</c:v>
                </c:pt>
                <c:pt idx="1686">
                  <c:v>67.43999481201169</c:v>
                </c:pt>
                <c:pt idx="1687">
                  <c:v>67.479995727539091</c:v>
                </c:pt>
                <c:pt idx="1688">
                  <c:v>67.519996643066406</c:v>
                </c:pt>
                <c:pt idx="1689">
                  <c:v>67.559997558593778</c:v>
                </c:pt>
                <c:pt idx="1690">
                  <c:v>67.59999847412108</c:v>
                </c:pt>
                <c:pt idx="1691">
                  <c:v>67.639999389648395</c:v>
                </c:pt>
                <c:pt idx="1692">
                  <c:v>67.680000305175781</c:v>
                </c:pt>
                <c:pt idx="1693">
                  <c:v>67.720001220703082</c:v>
                </c:pt>
                <c:pt idx="1694">
                  <c:v>67.760002136230469</c:v>
                </c:pt>
                <c:pt idx="1695">
                  <c:v>67.799995422363295</c:v>
                </c:pt>
                <c:pt idx="1696">
                  <c:v>67.839996337890568</c:v>
                </c:pt>
                <c:pt idx="1697">
                  <c:v>67.879997253417969</c:v>
                </c:pt>
                <c:pt idx="1698">
                  <c:v>67.919998168945313</c:v>
                </c:pt>
                <c:pt idx="1699">
                  <c:v>67.959999084472713</c:v>
                </c:pt>
                <c:pt idx="1700">
                  <c:v>68</c:v>
                </c:pt>
                <c:pt idx="1701">
                  <c:v>68.040000915527301</c:v>
                </c:pt>
                <c:pt idx="1702">
                  <c:v>68.080001831054673</c:v>
                </c:pt>
                <c:pt idx="1703">
                  <c:v>68.119995117187486</c:v>
                </c:pt>
                <c:pt idx="1704">
                  <c:v>68.159996032714773</c:v>
                </c:pt>
                <c:pt idx="1705">
                  <c:v>68.199996948242216</c:v>
                </c:pt>
                <c:pt idx="1706">
                  <c:v>68.239997863769489</c:v>
                </c:pt>
                <c:pt idx="1707">
                  <c:v>68.279998779296889</c:v>
                </c:pt>
                <c:pt idx="1708">
                  <c:v>68.319999694824205</c:v>
                </c:pt>
                <c:pt idx="1709">
                  <c:v>68.360000610351591</c:v>
                </c:pt>
                <c:pt idx="1710">
                  <c:v>68.400001525878906</c:v>
                </c:pt>
                <c:pt idx="1711">
                  <c:v>68.43999481201169</c:v>
                </c:pt>
                <c:pt idx="1712">
                  <c:v>68.479995727539091</c:v>
                </c:pt>
                <c:pt idx="1713">
                  <c:v>68.519996643066406</c:v>
                </c:pt>
                <c:pt idx="1714">
                  <c:v>68.559997558593778</c:v>
                </c:pt>
                <c:pt idx="1715">
                  <c:v>68.59999847412108</c:v>
                </c:pt>
                <c:pt idx="1716">
                  <c:v>68.639999389648395</c:v>
                </c:pt>
                <c:pt idx="1717">
                  <c:v>68.680000305175781</c:v>
                </c:pt>
                <c:pt idx="1718">
                  <c:v>68.720001220703082</c:v>
                </c:pt>
                <c:pt idx="1719">
                  <c:v>68.760002136230469</c:v>
                </c:pt>
                <c:pt idx="1720">
                  <c:v>68.799995422363295</c:v>
                </c:pt>
                <c:pt idx="1721">
                  <c:v>68.839996337890568</c:v>
                </c:pt>
                <c:pt idx="1722">
                  <c:v>68.879997253417969</c:v>
                </c:pt>
                <c:pt idx="1723">
                  <c:v>68.919998168945313</c:v>
                </c:pt>
                <c:pt idx="1724">
                  <c:v>68.959999084472713</c:v>
                </c:pt>
                <c:pt idx="1725">
                  <c:v>69</c:v>
                </c:pt>
                <c:pt idx="1726">
                  <c:v>69.040000915527301</c:v>
                </c:pt>
                <c:pt idx="1727">
                  <c:v>69.080001831054673</c:v>
                </c:pt>
                <c:pt idx="1728">
                  <c:v>69.119995117187486</c:v>
                </c:pt>
                <c:pt idx="1729">
                  <c:v>69.159996032714773</c:v>
                </c:pt>
                <c:pt idx="1730">
                  <c:v>69.199996948242216</c:v>
                </c:pt>
                <c:pt idx="1731">
                  <c:v>69.239997863769489</c:v>
                </c:pt>
                <c:pt idx="1732">
                  <c:v>69.279998779296889</c:v>
                </c:pt>
                <c:pt idx="1733">
                  <c:v>69.319999694824205</c:v>
                </c:pt>
                <c:pt idx="1734">
                  <c:v>69.360000610351591</c:v>
                </c:pt>
                <c:pt idx="1735">
                  <c:v>69.400001525878906</c:v>
                </c:pt>
                <c:pt idx="1736">
                  <c:v>69.43999481201169</c:v>
                </c:pt>
                <c:pt idx="1737">
                  <c:v>69.479995727539091</c:v>
                </c:pt>
                <c:pt idx="1738">
                  <c:v>69.519996643066406</c:v>
                </c:pt>
                <c:pt idx="1739">
                  <c:v>69.559997558593778</c:v>
                </c:pt>
                <c:pt idx="1740">
                  <c:v>69.59999847412108</c:v>
                </c:pt>
                <c:pt idx="1741">
                  <c:v>69.639999389648395</c:v>
                </c:pt>
                <c:pt idx="1742">
                  <c:v>69.680000305175781</c:v>
                </c:pt>
                <c:pt idx="1743">
                  <c:v>69.720001220703082</c:v>
                </c:pt>
                <c:pt idx="1744">
                  <c:v>69.760002136230469</c:v>
                </c:pt>
                <c:pt idx="1745">
                  <c:v>69.799995422363295</c:v>
                </c:pt>
                <c:pt idx="1746">
                  <c:v>69.839996337890568</c:v>
                </c:pt>
                <c:pt idx="1747">
                  <c:v>69.879997253417969</c:v>
                </c:pt>
                <c:pt idx="1748">
                  <c:v>69.919998168945313</c:v>
                </c:pt>
                <c:pt idx="1749">
                  <c:v>69.959999084472713</c:v>
                </c:pt>
                <c:pt idx="1750">
                  <c:v>70</c:v>
                </c:pt>
                <c:pt idx="1751">
                  <c:v>70.040000915527401</c:v>
                </c:pt>
                <c:pt idx="1752">
                  <c:v>70.080001831054673</c:v>
                </c:pt>
                <c:pt idx="1753">
                  <c:v>70.119995117187486</c:v>
                </c:pt>
                <c:pt idx="1754">
                  <c:v>70.159996032714773</c:v>
                </c:pt>
                <c:pt idx="1755">
                  <c:v>70.199996948242216</c:v>
                </c:pt>
                <c:pt idx="1756">
                  <c:v>70.239997863769489</c:v>
                </c:pt>
                <c:pt idx="1757">
                  <c:v>70.279998779296889</c:v>
                </c:pt>
                <c:pt idx="1758">
                  <c:v>70.319999694824205</c:v>
                </c:pt>
                <c:pt idx="1759">
                  <c:v>70.360000610351591</c:v>
                </c:pt>
                <c:pt idx="1760">
                  <c:v>70.400001525878906</c:v>
                </c:pt>
                <c:pt idx="1761">
                  <c:v>70.43999481201169</c:v>
                </c:pt>
                <c:pt idx="1762">
                  <c:v>70.479995727539091</c:v>
                </c:pt>
                <c:pt idx="1763">
                  <c:v>70.519996643066406</c:v>
                </c:pt>
                <c:pt idx="1764">
                  <c:v>70.559997558593778</c:v>
                </c:pt>
                <c:pt idx="1765">
                  <c:v>70.59999847412108</c:v>
                </c:pt>
                <c:pt idx="1766">
                  <c:v>70.639999389648395</c:v>
                </c:pt>
                <c:pt idx="1767">
                  <c:v>70.680000305175781</c:v>
                </c:pt>
                <c:pt idx="1768">
                  <c:v>70.720001220703082</c:v>
                </c:pt>
                <c:pt idx="1769">
                  <c:v>70.760002136230469</c:v>
                </c:pt>
                <c:pt idx="1770">
                  <c:v>70.799995422363295</c:v>
                </c:pt>
                <c:pt idx="1771">
                  <c:v>70.839996337890568</c:v>
                </c:pt>
                <c:pt idx="1772">
                  <c:v>70.879997253417969</c:v>
                </c:pt>
                <c:pt idx="1773">
                  <c:v>70.919998168945312</c:v>
                </c:pt>
                <c:pt idx="1774">
                  <c:v>70.959999084472713</c:v>
                </c:pt>
                <c:pt idx="1775">
                  <c:v>71</c:v>
                </c:pt>
                <c:pt idx="1776">
                  <c:v>71.040000915527301</c:v>
                </c:pt>
                <c:pt idx="1777">
                  <c:v>71.080001831054673</c:v>
                </c:pt>
                <c:pt idx="1778">
                  <c:v>71.119995117187486</c:v>
                </c:pt>
                <c:pt idx="1779">
                  <c:v>71.159996032714872</c:v>
                </c:pt>
                <c:pt idx="1780">
                  <c:v>71.199996948242216</c:v>
                </c:pt>
                <c:pt idx="1781">
                  <c:v>71.239997863769489</c:v>
                </c:pt>
                <c:pt idx="1782">
                  <c:v>71.279998779296889</c:v>
                </c:pt>
                <c:pt idx="1783">
                  <c:v>71.319999694824205</c:v>
                </c:pt>
                <c:pt idx="1784">
                  <c:v>71.360000610351591</c:v>
                </c:pt>
                <c:pt idx="1785">
                  <c:v>71.400001525878906</c:v>
                </c:pt>
                <c:pt idx="1786">
                  <c:v>71.43999481201169</c:v>
                </c:pt>
                <c:pt idx="1787">
                  <c:v>71.479995727539091</c:v>
                </c:pt>
                <c:pt idx="1788">
                  <c:v>71.519996643066406</c:v>
                </c:pt>
                <c:pt idx="1789">
                  <c:v>71.559997558593665</c:v>
                </c:pt>
                <c:pt idx="1790">
                  <c:v>71.59999847412108</c:v>
                </c:pt>
                <c:pt idx="1791">
                  <c:v>71.639999389648395</c:v>
                </c:pt>
                <c:pt idx="1792">
                  <c:v>71.680000305175781</c:v>
                </c:pt>
                <c:pt idx="1793">
                  <c:v>71.720001220703082</c:v>
                </c:pt>
                <c:pt idx="1794">
                  <c:v>71.760002136230469</c:v>
                </c:pt>
                <c:pt idx="1795">
                  <c:v>71.799995422363295</c:v>
                </c:pt>
                <c:pt idx="1796">
                  <c:v>71.839996337890568</c:v>
                </c:pt>
                <c:pt idx="1797">
                  <c:v>71.879997253417969</c:v>
                </c:pt>
                <c:pt idx="1798">
                  <c:v>71.919998168945313</c:v>
                </c:pt>
                <c:pt idx="1799">
                  <c:v>71.959999084472713</c:v>
                </c:pt>
                <c:pt idx="1800">
                  <c:v>72</c:v>
                </c:pt>
                <c:pt idx="1801">
                  <c:v>72.040000915527301</c:v>
                </c:pt>
                <c:pt idx="1802">
                  <c:v>72.080001831054673</c:v>
                </c:pt>
                <c:pt idx="1803">
                  <c:v>72.119995117187486</c:v>
                </c:pt>
                <c:pt idx="1804">
                  <c:v>72.159996032714773</c:v>
                </c:pt>
                <c:pt idx="1805">
                  <c:v>72.199996948242216</c:v>
                </c:pt>
                <c:pt idx="1806">
                  <c:v>72.239997863769489</c:v>
                </c:pt>
                <c:pt idx="1807">
                  <c:v>72.279998779296889</c:v>
                </c:pt>
                <c:pt idx="1808">
                  <c:v>72.319999694824205</c:v>
                </c:pt>
                <c:pt idx="1809">
                  <c:v>72.360000610351591</c:v>
                </c:pt>
                <c:pt idx="1810">
                  <c:v>72.400001525878906</c:v>
                </c:pt>
                <c:pt idx="1811">
                  <c:v>72.43999481201169</c:v>
                </c:pt>
                <c:pt idx="1812">
                  <c:v>72.479995727539091</c:v>
                </c:pt>
                <c:pt idx="1813">
                  <c:v>72.519996643066406</c:v>
                </c:pt>
                <c:pt idx="1814">
                  <c:v>72.559997558593778</c:v>
                </c:pt>
                <c:pt idx="1815">
                  <c:v>72.59999847412108</c:v>
                </c:pt>
                <c:pt idx="1816">
                  <c:v>72.639999389648395</c:v>
                </c:pt>
                <c:pt idx="1817">
                  <c:v>72.680000305175781</c:v>
                </c:pt>
                <c:pt idx="1818">
                  <c:v>72.720001220703082</c:v>
                </c:pt>
                <c:pt idx="1819">
                  <c:v>72.760002136230469</c:v>
                </c:pt>
                <c:pt idx="1820">
                  <c:v>72.799995422363295</c:v>
                </c:pt>
                <c:pt idx="1821">
                  <c:v>72.839996337890568</c:v>
                </c:pt>
                <c:pt idx="1822">
                  <c:v>72.879997253417969</c:v>
                </c:pt>
                <c:pt idx="1823">
                  <c:v>72.919998168945313</c:v>
                </c:pt>
                <c:pt idx="1824">
                  <c:v>72.959999084472713</c:v>
                </c:pt>
                <c:pt idx="1825">
                  <c:v>73</c:v>
                </c:pt>
                <c:pt idx="1826">
                  <c:v>73.040000915527301</c:v>
                </c:pt>
                <c:pt idx="1827">
                  <c:v>73.080001831054673</c:v>
                </c:pt>
                <c:pt idx="1828">
                  <c:v>73.119995117187486</c:v>
                </c:pt>
                <c:pt idx="1829">
                  <c:v>73.159996032714773</c:v>
                </c:pt>
                <c:pt idx="1830">
                  <c:v>73.199996948242216</c:v>
                </c:pt>
                <c:pt idx="1831">
                  <c:v>73.239997863769489</c:v>
                </c:pt>
                <c:pt idx="1832">
                  <c:v>73.279998779296889</c:v>
                </c:pt>
                <c:pt idx="1833">
                  <c:v>73.319999694824205</c:v>
                </c:pt>
                <c:pt idx="1834">
                  <c:v>73.360000610351591</c:v>
                </c:pt>
                <c:pt idx="1835">
                  <c:v>73.400001525878906</c:v>
                </c:pt>
                <c:pt idx="1836">
                  <c:v>73.43999481201169</c:v>
                </c:pt>
                <c:pt idx="1837">
                  <c:v>73.479995727539091</c:v>
                </c:pt>
                <c:pt idx="1838">
                  <c:v>73.519996643066406</c:v>
                </c:pt>
              </c:numCache>
            </c:numRef>
          </c:xVal>
          <c:yVal>
            <c:numRef>
              <c:f>Hárok1!$N$6:$N$1844</c:f>
              <c:numCache>
                <c:formatCode>[$-409]General</c:formatCode>
                <c:ptCount val="1839"/>
                <c:pt idx="0">
                  <c:v>23.887617418824501</c:v>
                </c:pt>
                <c:pt idx="1">
                  <c:v>24.280104501443997</c:v>
                </c:pt>
                <c:pt idx="2">
                  <c:v>23.887617418824501</c:v>
                </c:pt>
                <c:pt idx="3">
                  <c:v>23.887617418824501</c:v>
                </c:pt>
                <c:pt idx="4">
                  <c:v>24.280104501443997</c:v>
                </c:pt>
                <c:pt idx="5">
                  <c:v>24.280104501443997</c:v>
                </c:pt>
                <c:pt idx="6">
                  <c:v>24.280104501443997</c:v>
                </c:pt>
                <c:pt idx="7">
                  <c:v>24.280104501443997</c:v>
                </c:pt>
                <c:pt idx="8">
                  <c:v>24.280104501443997</c:v>
                </c:pt>
                <c:pt idx="9">
                  <c:v>23.887617418824501</c:v>
                </c:pt>
                <c:pt idx="10">
                  <c:v>24.280104501443997</c:v>
                </c:pt>
                <c:pt idx="11">
                  <c:v>24.280104501443997</c:v>
                </c:pt>
                <c:pt idx="12">
                  <c:v>24.280104501443997</c:v>
                </c:pt>
                <c:pt idx="13">
                  <c:v>24.280104501443997</c:v>
                </c:pt>
                <c:pt idx="14">
                  <c:v>24.280104501443997</c:v>
                </c:pt>
                <c:pt idx="15">
                  <c:v>24.280104501443997</c:v>
                </c:pt>
                <c:pt idx="16">
                  <c:v>24.672591584063497</c:v>
                </c:pt>
                <c:pt idx="17">
                  <c:v>24.280104501443997</c:v>
                </c:pt>
                <c:pt idx="18">
                  <c:v>24.280104501443997</c:v>
                </c:pt>
                <c:pt idx="19">
                  <c:v>24.280104501443997</c:v>
                </c:pt>
                <c:pt idx="20">
                  <c:v>24.280104501443997</c:v>
                </c:pt>
                <c:pt idx="21">
                  <c:v>24.280104501443997</c:v>
                </c:pt>
                <c:pt idx="22">
                  <c:v>24.280104501443997</c:v>
                </c:pt>
                <c:pt idx="23">
                  <c:v>24.280104501443997</c:v>
                </c:pt>
                <c:pt idx="24">
                  <c:v>23.887617418824501</c:v>
                </c:pt>
                <c:pt idx="25">
                  <c:v>24.280104501443997</c:v>
                </c:pt>
                <c:pt idx="26">
                  <c:v>24.280104501443997</c:v>
                </c:pt>
                <c:pt idx="27">
                  <c:v>23.887617418824501</c:v>
                </c:pt>
                <c:pt idx="28">
                  <c:v>23.887617418824501</c:v>
                </c:pt>
                <c:pt idx="29">
                  <c:v>23.887617418824501</c:v>
                </c:pt>
                <c:pt idx="30">
                  <c:v>23.887617418824501</c:v>
                </c:pt>
                <c:pt idx="31">
                  <c:v>24.280104501443997</c:v>
                </c:pt>
                <c:pt idx="32">
                  <c:v>23.887617418824501</c:v>
                </c:pt>
                <c:pt idx="33">
                  <c:v>24.280104501443997</c:v>
                </c:pt>
                <c:pt idx="34">
                  <c:v>24.280104501443997</c:v>
                </c:pt>
                <c:pt idx="35">
                  <c:v>24.672591584063497</c:v>
                </c:pt>
                <c:pt idx="36">
                  <c:v>24.280104501443997</c:v>
                </c:pt>
                <c:pt idx="37">
                  <c:v>24.280104501443997</c:v>
                </c:pt>
                <c:pt idx="38">
                  <c:v>24.280104501443997</c:v>
                </c:pt>
                <c:pt idx="39">
                  <c:v>23.887617418824501</c:v>
                </c:pt>
                <c:pt idx="40">
                  <c:v>24.280104501443997</c:v>
                </c:pt>
                <c:pt idx="41">
                  <c:v>23.887617418824501</c:v>
                </c:pt>
                <c:pt idx="42">
                  <c:v>23.887617418824501</c:v>
                </c:pt>
                <c:pt idx="43">
                  <c:v>23.887617418824501</c:v>
                </c:pt>
                <c:pt idx="44">
                  <c:v>24.280104501443997</c:v>
                </c:pt>
                <c:pt idx="45">
                  <c:v>24.280104501443997</c:v>
                </c:pt>
                <c:pt idx="46">
                  <c:v>23.887617418824501</c:v>
                </c:pt>
                <c:pt idx="47">
                  <c:v>24.280104501443997</c:v>
                </c:pt>
                <c:pt idx="48">
                  <c:v>23.887617418824501</c:v>
                </c:pt>
                <c:pt idx="49">
                  <c:v>23.887617418824501</c:v>
                </c:pt>
                <c:pt idx="50">
                  <c:v>23.887617418824501</c:v>
                </c:pt>
                <c:pt idx="51">
                  <c:v>24.280104501443997</c:v>
                </c:pt>
                <c:pt idx="52">
                  <c:v>23.887617418824501</c:v>
                </c:pt>
                <c:pt idx="53">
                  <c:v>23.887617418824501</c:v>
                </c:pt>
                <c:pt idx="54">
                  <c:v>23.887617418824501</c:v>
                </c:pt>
                <c:pt idx="55">
                  <c:v>23.887617418824501</c:v>
                </c:pt>
                <c:pt idx="56">
                  <c:v>24.280104501443997</c:v>
                </c:pt>
                <c:pt idx="57">
                  <c:v>24.280104501443997</c:v>
                </c:pt>
                <c:pt idx="58">
                  <c:v>24.280104501443997</c:v>
                </c:pt>
                <c:pt idx="59">
                  <c:v>23.887617418824501</c:v>
                </c:pt>
                <c:pt idx="60">
                  <c:v>24.280104501443997</c:v>
                </c:pt>
                <c:pt idx="61">
                  <c:v>23.887617418824501</c:v>
                </c:pt>
                <c:pt idx="62">
                  <c:v>24.280104501443997</c:v>
                </c:pt>
                <c:pt idx="63">
                  <c:v>24.280104501443997</c:v>
                </c:pt>
                <c:pt idx="64">
                  <c:v>23.887617418824501</c:v>
                </c:pt>
                <c:pt idx="65">
                  <c:v>24.280104501443997</c:v>
                </c:pt>
                <c:pt idx="66">
                  <c:v>24.280104501443997</c:v>
                </c:pt>
                <c:pt idx="67">
                  <c:v>24.280104501443997</c:v>
                </c:pt>
                <c:pt idx="68">
                  <c:v>23.887617418824501</c:v>
                </c:pt>
                <c:pt idx="69">
                  <c:v>24.280104501443997</c:v>
                </c:pt>
                <c:pt idx="70">
                  <c:v>23.887617418824501</c:v>
                </c:pt>
                <c:pt idx="71">
                  <c:v>24.280104501443997</c:v>
                </c:pt>
                <c:pt idx="72">
                  <c:v>24.280104501443997</c:v>
                </c:pt>
                <c:pt idx="73">
                  <c:v>23.887617418824501</c:v>
                </c:pt>
                <c:pt idx="74">
                  <c:v>23.887617418824501</c:v>
                </c:pt>
                <c:pt idx="75">
                  <c:v>24.280104501443997</c:v>
                </c:pt>
                <c:pt idx="76">
                  <c:v>23.887617418824501</c:v>
                </c:pt>
                <c:pt idx="77">
                  <c:v>24.280104501443997</c:v>
                </c:pt>
                <c:pt idx="78">
                  <c:v>24.672591584063497</c:v>
                </c:pt>
                <c:pt idx="79">
                  <c:v>24.280104501443997</c:v>
                </c:pt>
                <c:pt idx="80">
                  <c:v>24.280104501443997</c:v>
                </c:pt>
                <c:pt idx="81">
                  <c:v>24.280104501443997</c:v>
                </c:pt>
                <c:pt idx="82">
                  <c:v>24.280104501443997</c:v>
                </c:pt>
                <c:pt idx="83">
                  <c:v>24.280104501443997</c:v>
                </c:pt>
                <c:pt idx="84">
                  <c:v>23.887617418824501</c:v>
                </c:pt>
                <c:pt idx="85">
                  <c:v>24.280104501443997</c:v>
                </c:pt>
                <c:pt idx="86">
                  <c:v>23.887617418824501</c:v>
                </c:pt>
                <c:pt idx="87">
                  <c:v>24.280104501443997</c:v>
                </c:pt>
                <c:pt idx="88">
                  <c:v>24.280104501443997</c:v>
                </c:pt>
                <c:pt idx="89">
                  <c:v>24.280104501443997</c:v>
                </c:pt>
                <c:pt idx="90">
                  <c:v>24.280104501443997</c:v>
                </c:pt>
                <c:pt idx="91">
                  <c:v>23.887617418824501</c:v>
                </c:pt>
                <c:pt idx="92">
                  <c:v>24.280104501443997</c:v>
                </c:pt>
                <c:pt idx="93">
                  <c:v>24.280104501443997</c:v>
                </c:pt>
                <c:pt idx="94">
                  <c:v>24.280104501443997</c:v>
                </c:pt>
                <c:pt idx="95">
                  <c:v>24.280104501443997</c:v>
                </c:pt>
                <c:pt idx="96">
                  <c:v>24.280104501443997</c:v>
                </c:pt>
                <c:pt idx="97">
                  <c:v>23.887617418824501</c:v>
                </c:pt>
                <c:pt idx="98">
                  <c:v>23.887617418824501</c:v>
                </c:pt>
                <c:pt idx="99">
                  <c:v>24.280104501443997</c:v>
                </c:pt>
                <c:pt idx="100">
                  <c:v>24.280104501443997</c:v>
                </c:pt>
                <c:pt idx="101">
                  <c:v>24.280104501443997</c:v>
                </c:pt>
                <c:pt idx="102">
                  <c:v>24.280104501443997</c:v>
                </c:pt>
                <c:pt idx="103">
                  <c:v>24.280104501443997</c:v>
                </c:pt>
                <c:pt idx="104">
                  <c:v>24.280104501443997</c:v>
                </c:pt>
                <c:pt idx="105">
                  <c:v>24.280104501443997</c:v>
                </c:pt>
                <c:pt idx="106">
                  <c:v>24.280104501443997</c:v>
                </c:pt>
                <c:pt idx="107">
                  <c:v>24.280104501443997</c:v>
                </c:pt>
                <c:pt idx="108">
                  <c:v>24.280104501443997</c:v>
                </c:pt>
                <c:pt idx="109">
                  <c:v>24.280104501443997</c:v>
                </c:pt>
                <c:pt idx="110">
                  <c:v>24.280104501443997</c:v>
                </c:pt>
                <c:pt idx="111">
                  <c:v>24.280104501443997</c:v>
                </c:pt>
                <c:pt idx="112">
                  <c:v>23.887617418824501</c:v>
                </c:pt>
                <c:pt idx="113">
                  <c:v>24.280104501443997</c:v>
                </c:pt>
                <c:pt idx="114">
                  <c:v>24.280104501443997</c:v>
                </c:pt>
                <c:pt idx="115">
                  <c:v>23.887617418824501</c:v>
                </c:pt>
                <c:pt idx="116">
                  <c:v>24.280104501443997</c:v>
                </c:pt>
                <c:pt idx="117">
                  <c:v>24.280104501443997</c:v>
                </c:pt>
                <c:pt idx="118">
                  <c:v>24.280104501443997</c:v>
                </c:pt>
                <c:pt idx="119">
                  <c:v>23.887617418824501</c:v>
                </c:pt>
                <c:pt idx="120">
                  <c:v>24.280104501443997</c:v>
                </c:pt>
                <c:pt idx="121">
                  <c:v>24.280104501443997</c:v>
                </c:pt>
                <c:pt idx="122">
                  <c:v>23.887617418824501</c:v>
                </c:pt>
                <c:pt idx="123">
                  <c:v>24.280104501443997</c:v>
                </c:pt>
                <c:pt idx="124">
                  <c:v>24.280104501443997</c:v>
                </c:pt>
                <c:pt idx="125">
                  <c:v>24.280104501443997</c:v>
                </c:pt>
                <c:pt idx="126">
                  <c:v>23.887617418824501</c:v>
                </c:pt>
                <c:pt idx="127">
                  <c:v>23.887617418824501</c:v>
                </c:pt>
                <c:pt idx="128">
                  <c:v>24.280104501443997</c:v>
                </c:pt>
                <c:pt idx="129">
                  <c:v>23.887617418824501</c:v>
                </c:pt>
                <c:pt idx="130">
                  <c:v>23.887617418824501</c:v>
                </c:pt>
                <c:pt idx="131">
                  <c:v>23.887617418824501</c:v>
                </c:pt>
                <c:pt idx="132">
                  <c:v>24.280104501443997</c:v>
                </c:pt>
                <c:pt idx="133">
                  <c:v>24.280104501443997</c:v>
                </c:pt>
                <c:pt idx="134">
                  <c:v>23.887617418824501</c:v>
                </c:pt>
                <c:pt idx="135">
                  <c:v>23.887617418824501</c:v>
                </c:pt>
                <c:pt idx="136">
                  <c:v>24.280104501443997</c:v>
                </c:pt>
                <c:pt idx="137">
                  <c:v>24.280104501443997</c:v>
                </c:pt>
                <c:pt idx="138">
                  <c:v>23.887617418824501</c:v>
                </c:pt>
                <c:pt idx="139">
                  <c:v>23.887617418824501</c:v>
                </c:pt>
                <c:pt idx="140">
                  <c:v>24.280104501443997</c:v>
                </c:pt>
                <c:pt idx="141">
                  <c:v>24.280104501443997</c:v>
                </c:pt>
                <c:pt idx="142">
                  <c:v>23.887617418824501</c:v>
                </c:pt>
                <c:pt idx="143">
                  <c:v>23.887617418824501</c:v>
                </c:pt>
                <c:pt idx="144">
                  <c:v>23.887617418824501</c:v>
                </c:pt>
                <c:pt idx="145">
                  <c:v>24.280104501443997</c:v>
                </c:pt>
                <c:pt idx="146">
                  <c:v>24.280104501443997</c:v>
                </c:pt>
                <c:pt idx="147">
                  <c:v>24.280104501443997</c:v>
                </c:pt>
                <c:pt idx="148">
                  <c:v>24.280104501443997</c:v>
                </c:pt>
                <c:pt idx="149">
                  <c:v>24.280104501443997</c:v>
                </c:pt>
                <c:pt idx="150">
                  <c:v>24.280104501443997</c:v>
                </c:pt>
                <c:pt idx="151">
                  <c:v>24.280104501443997</c:v>
                </c:pt>
                <c:pt idx="152">
                  <c:v>24.280104501443997</c:v>
                </c:pt>
                <c:pt idx="153">
                  <c:v>23.887617418824501</c:v>
                </c:pt>
                <c:pt idx="154">
                  <c:v>24.280104501443997</c:v>
                </c:pt>
                <c:pt idx="155">
                  <c:v>24.280104501443997</c:v>
                </c:pt>
                <c:pt idx="156">
                  <c:v>24.280104501443997</c:v>
                </c:pt>
                <c:pt idx="157">
                  <c:v>24.280104501443997</c:v>
                </c:pt>
                <c:pt idx="158">
                  <c:v>24.280104501443997</c:v>
                </c:pt>
                <c:pt idx="159">
                  <c:v>24.280104501443997</c:v>
                </c:pt>
                <c:pt idx="160">
                  <c:v>23.887617418824501</c:v>
                </c:pt>
                <c:pt idx="161">
                  <c:v>24.280104501443997</c:v>
                </c:pt>
                <c:pt idx="162">
                  <c:v>23.887617418824501</c:v>
                </c:pt>
                <c:pt idx="163">
                  <c:v>24.672591584063497</c:v>
                </c:pt>
                <c:pt idx="164">
                  <c:v>24.280104501443997</c:v>
                </c:pt>
                <c:pt idx="165">
                  <c:v>24.280104501443997</c:v>
                </c:pt>
                <c:pt idx="166">
                  <c:v>24.280104501443997</c:v>
                </c:pt>
                <c:pt idx="167">
                  <c:v>24.280104501443997</c:v>
                </c:pt>
                <c:pt idx="168">
                  <c:v>24.280104501443997</c:v>
                </c:pt>
                <c:pt idx="169">
                  <c:v>24.280104501443997</c:v>
                </c:pt>
                <c:pt idx="170">
                  <c:v>24.280104501443997</c:v>
                </c:pt>
                <c:pt idx="171">
                  <c:v>24.280104501443997</c:v>
                </c:pt>
                <c:pt idx="172">
                  <c:v>24.280104501443997</c:v>
                </c:pt>
                <c:pt idx="173">
                  <c:v>24.280104501443997</c:v>
                </c:pt>
                <c:pt idx="174">
                  <c:v>24.280104501443997</c:v>
                </c:pt>
                <c:pt idx="175">
                  <c:v>24.280104501443997</c:v>
                </c:pt>
                <c:pt idx="176">
                  <c:v>24.280104501443997</c:v>
                </c:pt>
                <c:pt idx="177">
                  <c:v>23.887617418824501</c:v>
                </c:pt>
                <c:pt idx="178">
                  <c:v>24.280104501443997</c:v>
                </c:pt>
                <c:pt idx="179">
                  <c:v>24.280104501443997</c:v>
                </c:pt>
                <c:pt idx="180">
                  <c:v>23.887617418824501</c:v>
                </c:pt>
                <c:pt idx="181">
                  <c:v>24.280104501443997</c:v>
                </c:pt>
                <c:pt idx="182">
                  <c:v>23.887617418824501</c:v>
                </c:pt>
                <c:pt idx="183">
                  <c:v>24.280104501443997</c:v>
                </c:pt>
                <c:pt idx="184">
                  <c:v>24.280104501443997</c:v>
                </c:pt>
                <c:pt idx="185">
                  <c:v>24.280104501443997</c:v>
                </c:pt>
                <c:pt idx="186">
                  <c:v>24.280104501443997</c:v>
                </c:pt>
                <c:pt idx="187">
                  <c:v>24.280104501443997</c:v>
                </c:pt>
                <c:pt idx="188">
                  <c:v>23.887617418824501</c:v>
                </c:pt>
                <c:pt idx="189">
                  <c:v>23.887617418824501</c:v>
                </c:pt>
                <c:pt idx="190">
                  <c:v>23.887617418824501</c:v>
                </c:pt>
                <c:pt idx="191">
                  <c:v>24.280104501443997</c:v>
                </c:pt>
                <c:pt idx="192">
                  <c:v>24.280104501443997</c:v>
                </c:pt>
                <c:pt idx="193">
                  <c:v>23.887617418824501</c:v>
                </c:pt>
                <c:pt idx="194">
                  <c:v>24.280104501443997</c:v>
                </c:pt>
                <c:pt idx="195">
                  <c:v>24.280104501443997</c:v>
                </c:pt>
                <c:pt idx="196">
                  <c:v>24.280104501443997</c:v>
                </c:pt>
                <c:pt idx="197">
                  <c:v>24.280104501443997</c:v>
                </c:pt>
                <c:pt idx="198">
                  <c:v>24.280104501443997</c:v>
                </c:pt>
                <c:pt idx="199">
                  <c:v>24.280104501443997</c:v>
                </c:pt>
                <c:pt idx="200">
                  <c:v>24.280104501443997</c:v>
                </c:pt>
                <c:pt idx="201">
                  <c:v>24.280104501443997</c:v>
                </c:pt>
                <c:pt idx="202">
                  <c:v>23.887617418824501</c:v>
                </c:pt>
                <c:pt idx="203">
                  <c:v>24.280104501443997</c:v>
                </c:pt>
                <c:pt idx="204">
                  <c:v>23.887617418824501</c:v>
                </c:pt>
                <c:pt idx="205">
                  <c:v>24.280104501443997</c:v>
                </c:pt>
                <c:pt idx="206">
                  <c:v>24.280104501443997</c:v>
                </c:pt>
                <c:pt idx="207">
                  <c:v>23.887617418824501</c:v>
                </c:pt>
                <c:pt idx="208">
                  <c:v>24.280104501443997</c:v>
                </c:pt>
                <c:pt idx="209">
                  <c:v>23.887617418824501</c:v>
                </c:pt>
                <c:pt idx="210">
                  <c:v>24.672591584063497</c:v>
                </c:pt>
                <c:pt idx="211">
                  <c:v>23.887617418824501</c:v>
                </c:pt>
                <c:pt idx="212">
                  <c:v>24.280104501443997</c:v>
                </c:pt>
                <c:pt idx="213">
                  <c:v>24.280104501443997</c:v>
                </c:pt>
                <c:pt idx="214">
                  <c:v>24.672591584063497</c:v>
                </c:pt>
                <c:pt idx="215">
                  <c:v>24.280104501443997</c:v>
                </c:pt>
                <c:pt idx="216">
                  <c:v>24.280104501443997</c:v>
                </c:pt>
                <c:pt idx="217">
                  <c:v>24.280104501443997</c:v>
                </c:pt>
                <c:pt idx="218">
                  <c:v>24.280104501443997</c:v>
                </c:pt>
                <c:pt idx="219">
                  <c:v>24.280104501443997</c:v>
                </c:pt>
                <c:pt idx="220">
                  <c:v>24.280104501443997</c:v>
                </c:pt>
                <c:pt idx="221">
                  <c:v>24.280104501443997</c:v>
                </c:pt>
                <c:pt idx="222">
                  <c:v>24.280104501443997</c:v>
                </c:pt>
                <c:pt idx="223">
                  <c:v>23.887617418824501</c:v>
                </c:pt>
                <c:pt idx="224">
                  <c:v>23.887617418824501</c:v>
                </c:pt>
                <c:pt idx="225">
                  <c:v>24.280104501443997</c:v>
                </c:pt>
                <c:pt idx="226">
                  <c:v>23.887617418824501</c:v>
                </c:pt>
                <c:pt idx="227">
                  <c:v>24.280104501443997</c:v>
                </c:pt>
                <c:pt idx="228">
                  <c:v>24.280104501443997</c:v>
                </c:pt>
                <c:pt idx="229">
                  <c:v>23.887617418824501</c:v>
                </c:pt>
                <c:pt idx="230">
                  <c:v>24.280104501443997</c:v>
                </c:pt>
                <c:pt idx="231">
                  <c:v>24.280104501443997</c:v>
                </c:pt>
                <c:pt idx="232">
                  <c:v>24.280104501443997</c:v>
                </c:pt>
                <c:pt idx="233">
                  <c:v>23.887617418824501</c:v>
                </c:pt>
                <c:pt idx="234">
                  <c:v>24.280104501443997</c:v>
                </c:pt>
                <c:pt idx="235">
                  <c:v>24.280104501443997</c:v>
                </c:pt>
                <c:pt idx="236">
                  <c:v>24.280104501443997</c:v>
                </c:pt>
                <c:pt idx="237">
                  <c:v>24.280104501443997</c:v>
                </c:pt>
                <c:pt idx="238">
                  <c:v>24.280104501443997</c:v>
                </c:pt>
                <c:pt idx="239">
                  <c:v>24.280104501443997</c:v>
                </c:pt>
                <c:pt idx="240">
                  <c:v>24.280104501443997</c:v>
                </c:pt>
                <c:pt idx="241">
                  <c:v>23.887617418824501</c:v>
                </c:pt>
                <c:pt idx="242">
                  <c:v>23.887617418824501</c:v>
                </c:pt>
                <c:pt idx="243">
                  <c:v>23.887617418824501</c:v>
                </c:pt>
                <c:pt idx="244">
                  <c:v>24.280104501443997</c:v>
                </c:pt>
                <c:pt idx="245">
                  <c:v>24.280104501443997</c:v>
                </c:pt>
                <c:pt idx="246">
                  <c:v>24.280104501443997</c:v>
                </c:pt>
                <c:pt idx="247">
                  <c:v>23.887617418824501</c:v>
                </c:pt>
                <c:pt idx="248">
                  <c:v>24.280104501443997</c:v>
                </c:pt>
                <c:pt idx="249">
                  <c:v>24.280104501443997</c:v>
                </c:pt>
                <c:pt idx="250">
                  <c:v>24.280104501443997</c:v>
                </c:pt>
                <c:pt idx="251">
                  <c:v>24.280104501443997</c:v>
                </c:pt>
                <c:pt idx="252">
                  <c:v>24.672591584063497</c:v>
                </c:pt>
                <c:pt idx="253">
                  <c:v>23.887617418824501</c:v>
                </c:pt>
                <c:pt idx="254">
                  <c:v>24.280104501443997</c:v>
                </c:pt>
                <c:pt idx="255">
                  <c:v>23.887617418824501</c:v>
                </c:pt>
                <c:pt idx="256">
                  <c:v>24.280104501443997</c:v>
                </c:pt>
                <c:pt idx="257">
                  <c:v>23.887617418824501</c:v>
                </c:pt>
                <c:pt idx="258">
                  <c:v>23.887617418824501</c:v>
                </c:pt>
                <c:pt idx="259">
                  <c:v>24.280104501443997</c:v>
                </c:pt>
                <c:pt idx="260">
                  <c:v>24.280104501443997</c:v>
                </c:pt>
                <c:pt idx="261">
                  <c:v>23.887617418824501</c:v>
                </c:pt>
                <c:pt idx="262">
                  <c:v>23.887617418824501</c:v>
                </c:pt>
                <c:pt idx="263">
                  <c:v>23.887617418824501</c:v>
                </c:pt>
                <c:pt idx="264">
                  <c:v>23.887617418824501</c:v>
                </c:pt>
                <c:pt idx="265">
                  <c:v>24.280104501443997</c:v>
                </c:pt>
                <c:pt idx="266">
                  <c:v>24.280104501443997</c:v>
                </c:pt>
                <c:pt idx="267">
                  <c:v>24.280104501443997</c:v>
                </c:pt>
                <c:pt idx="268">
                  <c:v>24.280104501443997</c:v>
                </c:pt>
                <c:pt idx="269">
                  <c:v>24.280104501443997</c:v>
                </c:pt>
                <c:pt idx="270">
                  <c:v>24.280104501443997</c:v>
                </c:pt>
                <c:pt idx="271">
                  <c:v>24.280104501443997</c:v>
                </c:pt>
                <c:pt idx="272">
                  <c:v>24.280104501443997</c:v>
                </c:pt>
                <c:pt idx="273">
                  <c:v>24.280104501443997</c:v>
                </c:pt>
                <c:pt idx="274">
                  <c:v>24.280104501443997</c:v>
                </c:pt>
                <c:pt idx="275">
                  <c:v>24.280104501443997</c:v>
                </c:pt>
                <c:pt idx="276">
                  <c:v>23.887617418824501</c:v>
                </c:pt>
                <c:pt idx="277">
                  <c:v>24.280104501443997</c:v>
                </c:pt>
                <c:pt idx="278">
                  <c:v>24.280104501443997</c:v>
                </c:pt>
                <c:pt idx="279">
                  <c:v>24.280104501443997</c:v>
                </c:pt>
                <c:pt idx="280">
                  <c:v>23.887617418824501</c:v>
                </c:pt>
                <c:pt idx="281">
                  <c:v>23.887617418824501</c:v>
                </c:pt>
                <c:pt idx="282">
                  <c:v>23.887617418824501</c:v>
                </c:pt>
                <c:pt idx="283">
                  <c:v>24.280104501443997</c:v>
                </c:pt>
                <c:pt idx="284">
                  <c:v>24.280104501443997</c:v>
                </c:pt>
                <c:pt idx="285">
                  <c:v>24.280104501443997</c:v>
                </c:pt>
                <c:pt idx="286">
                  <c:v>23.887617418824501</c:v>
                </c:pt>
                <c:pt idx="287">
                  <c:v>24.280104501443997</c:v>
                </c:pt>
                <c:pt idx="288">
                  <c:v>23.887617418824501</c:v>
                </c:pt>
                <c:pt idx="289">
                  <c:v>24.280104501443997</c:v>
                </c:pt>
                <c:pt idx="290">
                  <c:v>23.887617418824501</c:v>
                </c:pt>
                <c:pt idx="291">
                  <c:v>24.672591584063497</c:v>
                </c:pt>
                <c:pt idx="292">
                  <c:v>24.672591584063497</c:v>
                </c:pt>
                <c:pt idx="293">
                  <c:v>24.280104501443997</c:v>
                </c:pt>
                <c:pt idx="294">
                  <c:v>24.280104501443997</c:v>
                </c:pt>
                <c:pt idx="295">
                  <c:v>24.280104501443997</c:v>
                </c:pt>
                <c:pt idx="296">
                  <c:v>24.280104501443997</c:v>
                </c:pt>
                <c:pt idx="297">
                  <c:v>23.887617418824501</c:v>
                </c:pt>
                <c:pt idx="298">
                  <c:v>24.280104501443997</c:v>
                </c:pt>
                <c:pt idx="299">
                  <c:v>24.280104501443997</c:v>
                </c:pt>
                <c:pt idx="300">
                  <c:v>24.280104501443997</c:v>
                </c:pt>
                <c:pt idx="301">
                  <c:v>24.280104501443997</c:v>
                </c:pt>
                <c:pt idx="302">
                  <c:v>24.280104501443997</c:v>
                </c:pt>
                <c:pt idx="303">
                  <c:v>23.887617418824501</c:v>
                </c:pt>
                <c:pt idx="304">
                  <c:v>23.887617418824501</c:v>
                </c:pt>
                <c:pt idx="305">
                  <c:v>24.280104501443997</c:v>
                </c:pt>
                <c:pt idx="306">
                  <c:v>24.280104501443997</c:v>
                </c:pt>
                <c:pt idx="307">
                  <c:v>24.280104501443997</c:v>
                </c:pt>
                <c:pt idx="308">
                  <c:v>24.280104501443997</c:v>
                </c:pt>
                <c:pt idx="309">
                  <c:v>24.280104501443997</c:v>
                </c:pt>
                <c:pt idx="310">
                  <c:v>24.280104501443997</c:v>
                </c:pt>
                <c:pt idx="311">
                  <c:v>24.672591584063497</c:v>
                </c:pt>
                <c:pt idx="312">
                  <c:v>24.280104501443997</c:v>
                </c:pt>
                <c:pt idx="313">
                  <c:v>24.280104501443997</c:v>
                </c:pt>
                <c:pt idx="314">
                  <c:v>24.280104501443997</c:v>
                </c:pt>
                <c:pt idx="315">
                  <c:v>23.887617418824501</c:v>
                </c:pt>
                <c:pt idx="316">
                  <c:v>23.887617418824501</c:v>
                </c:pt>
                <c:pt idx="317">
                  <c:v>24.280104501443997</c:v>
                </c:pt>
                <c:pt idx="318">
                  <c:v>23.887617418824501</c:v>
                </c:pt>
                <c:pt idx="319">
                  <c:v>24.280104501443997</c:v>
                </c:pt>
                <c:pt idx="320">
                  <c:v>23.887617418824501</c:v>
                </c:pt>
                <c:pt idx="321">
                  <c:v>24.280104501443997</c:v>
                </c:pt>
                <c:pt idx="322">
                  <c:v>24.280104501443997</c:v>
                </c:pt>
                <c:pt idx="323">
                  <c:v>23.887617418824501</c:v>
                </c:pt>
                <c:pt idx="324">
                  <c:v>24.280104501443997</c:v>
                </c:pt>
                <c:pt idx="325">
                  <c:v>24.280104501443997</c:v>
                </c:pt>
                <c:pt idx="326">
                  <c:v>24.280104501443997</c:v>
                </c:pt>
                <c:pt idx="327">
                  <c:v>23.887617418824501</c:v>
                </c:pt>
                <c:pt idx="328">
                  <c:v>24.280104501443997</c:v>
                </c:pt>
                <c:pt idx="329">
                  <c:v>24.280104501443997</c:v>
                </c:pt>
                <c:pt idx="330">
                  <c:v>24.280104501443997</c:v>
                </c:pt>
                <c:pt idx="331">
                  <c:v>24.280104501443997</c:v>
                </c:pt>
                <c:pt idx="332">
                  <c:v>24.672591584063497</c:v>
                </c:pt>
                <c:pt idx="333">
                  <c:v>24.280104501443997</c:v>
                </c:pt>
                <c:pt idx="334">
                  <c:v>24.280104501443997</c:v>
                </c:pt>
                <c:pt idx="335">
                  <c:v>24.672591584063497</c:v>
                </c:pt>
                <c:pt idx="336">
                  <c:v>24.280104501443997</c:v>
                </c:pt>
                <c:pt idx="337">
                  <c:v>23.887617418824501</c:v>
                </c:pt>
                <c:pt idx="338">
                  <c:v>24.672591584063497</c:v>
                </c:pt>
                <c:pt idx="339">
                  <c:v>24.280104501443997</c:v>
                </c:pt>
                <c:pt idx="340">
                  <c:v>24.280104501443997</c:v>
                </c:pt>
                <c:pt idx="341">
                  <c:v>24.280104501443997</c:v>
                </c:pt>
                <c:pt idx="342">
                  <c:v>24.280104501443997</c:v>
                </c:pt>
                <c:pt idx="343">
                  <c:v>24.280104501443997</c:v>
                </c:pt>
                <c:pt idx="344">
                  <c:v>24.280104501443997</c:v>
                </c:pt>
                <c:pt idx="345">
                  <c:v>24.280104501443997</c:v>
                </c:pt>
                <c:pt idx="346">
                  <c:v>23.887617418824501</c:v>
                </c:pt>
                <c:pt idx="347">
                  <c:v>24.280104501443997</c:v>
                </c:pt>
                <c:pt idx="348">
                  <c:v>24.280104501443997</c:v>
                </c:pt>
                <c:pt idx="349">
                  <c:v>24.280104501443997</c:v>
                </c:pt>
                <c:pt idx="350">
                  <c:v>23.887617418824501</c:v>
                </c:pt>
                <c:pt idx="351">
                  <c:v>24.280104501443997</c:v>
                </c:pt>
                <c:pt idx="352">
                  <c:v>24.280104501443997</c:v>
                </c:pt>
                <c:pt idx="353">
                  <c:v>23.887617418824501</c:v>
                </c:pt>
                <c:pt idx="354">
                  <c:v>24.672591584063497</c:v>
                </c:pt>
                <c:pt idx="355">
                  <c:v>23.887617418824501</c:v>
                </c:pt>
                <c:pt idx="356">
                  <c:v>24.672591584063497</c:v>
                </c:pt>
                <c:pt idx="357">
                  <c:v>24.672591584063497</c:v>
                </c:pt>
                <c:pt idx="358">
                  <c:v>23.887617418824501</c:v>
                </c:pt>
                <c:pt idx="359">
                  <c:v>24.672591584063497</c:v>
                </c:pt>
                <c:pt idx="360">
                  <c:v>24.280104501443997</c:v>
                </c:pt>
                <c:pt idx="361">
                  <c:v>23.887617418824501</c:v>
                </c:pt>
                <c:pt idx="362">
                  <c:v>24.280104501443997</c:v>
                </c:pt>
                <c:pt idx="363">
                  <c:v>24.280104501443997</c:v>
                </c:pt>
                <c:pt idx="364">
                  <c:v>24.280104501443997</c:v>
                </c:pt>
                <c:pt idx="365">
                  <c:v>24.280104501443997</c:v>
                </c:pt>
                <c:pt idx="366">
                  <c:v>23.887617418824501</c:v>
                </c:pt>
                <c:pt idx="367">
                  <c:v>24.280104501443997</c:v>
                </c:pt>
                <c:pt idx="368">
                  <c:v>24.280104501443997</c:v>
                </c:pt>
                <c:pt idx="369">
                  <c:v>24.280104501443997</c:v>
                </c:pt>
                <c:pt idx="370">
                  <c:v>24.280104501443997</c:v>
                </c:pt>
                <c:pt idx="371">
                  <c:v>23.887617418824501</c:v>
                </c:pt>
                <c:pt idx="372">
                  <c:v>24.672591584063497</c:v>
                </c:pt>
                <c:pt idx="373">
                  <c:v>24.280104501443997</c:v>
                </c:pt>
                <c:pt idx="374">
                  <c:v>23.887617418824501</c:v>
                </c:pt>
                <c:pt idx="375">
                  <c:v>23.887617418824501</c:v>
                </c:pt>
                <c:pt idx="376">
                  <c:v>23.887617418824501</c:v>
                </c:pt>
                <c:pt idx="377">
                  <c:v>24.280104501443997</c:v>
                </c:pt>
                <c:pt idx="378">
                  <c:v>24.280104501443997</c:v>
                </c:pt>
                <c:pt idx="379">
                  <c:v>24.280104501443997</c:v>
                </c:pt>
                <c:pt idx="380">
                  <c:v>23.887617418824501</c:v>
                </c:pt>
                <c:pt idx="381">
                  <c:v>23.887617418824501</c:v>
                </c:pt>
                <c:pt idx="382">
                  <c:v>24.280104501443997</c:v>
                </c:pt>
                <c:pt idx="383">
                  <c:v>23.887617418824501</c:v>
                </c:pt>
                <c:pt idx="384">
                  <c:v>23.887617418824501</c:v>
                </c:pt>
                <c:pt idx="385">
                  <c:v>23.887617418824501</c:v>
                </c:pt>
                <c:pt idx="386">
                  <c:v>24.280104501443997</c:v>
                </c:pt>
                <c:pt idx="387">
                  <c:v>23.887617418824501</c:v>
                </c:pt>
                <c:pt idx="388">
                  <c:v>24.672591584063497</c:v>
                </c:pt>
                <c:pt idx="389">
                  <c:v>24.280104501443997</c:v>
                </c:pt>
                <c:pt idx="390">
                  <c:v>24.280104501443997</c:v>
                </c:pt>
                <c:pt idx="391">
                  <c:v>24.280104501443997</c:v>
                </c:pt>
                <c:pt idx="392">
                  <c:v>23.887617418824501</c:v>
                </c:pt>
                <c:pt idx="393">
                  <c:v>23.887617418824501</c:v>
                </c:pt>
                <c:pt idx="394">
                  <c:v>23.887617418824501</c:v>
                </c:pt>
                <c:pt idx="395">
                  <c:v>24.280104501443997</c:v>
                </c:pt>
                <c:pt idx="396">
                  <c:v>23.887617418824501</c:v>
                </c:pt>
                <c:pt idx="397">
                  <c:v>24.280104501443997</c:v>
                </c:pt>
                <c:pt idx="398">
                  <c:v>24.280104501443997</c:v>
                </c:pt>
                <c:pt idx="399">
                  <c:v>24.672591584063497</c:v>
                </c:pt>
                <c:pt idx="400">
                  <c:v>24.280104501443997</c:v>
                </c:pt>
                <c:pt idx="401">
                  <c:v>24.280104501443997</c:v>
                </c:pt>
                <c:pt idx="402">
                  <c:v>24.280104501443997</c:v>
                </c:pt>
                <c:pt idx="403">
                  <c:v>24.672591584063497</c:v>
                </c:pt>
                <c:pt idx="404">
                  <c:v>24.672591584063497</c:v>
                </c:pt>
                <c:pt idx="405">
                  <c:v>24.280104501443997</c:v>
                </c:pt>
                <c:pt idx="406">
                  <c:v>24.280104501443997</c:v>
                </c:pt>
                <c:pt idx="407">
                  <c:v>24.672591584063497</c:v>
                </c:pt>
                <c:pt idx="408">
                  <c:v>24.280104501443997</c:v>
                </c:pt>
                <c:pt idx="409">
                  <c:v>23.887617418824501</c:v>
                </c:pt>
                <c:pt idx="410">
                  <c:v>23.887617418824501</c:v>
                </c:pt>
                <c:pt idx="411">
                  <c:v>24.280104501443997</c:v>
                </c:pt>
                <c:pt idx="412">
                  <c:v>24.280104501443997</c:v>
                </c:pt>
                <c:pt idx="413">
                  <c:v>24.280104501443997</c:v>
                </c:pt>
                <c:pt idx="414">
                  <c:v>24.280104501443997</c:v>
                </c:pt>
                <c:pt idx="415">
                  <c:v>24.280104501443997</c:v>
                </c:pt>
                <c:pt idx="416">
                  <c:v>24.280104501443997</c:v>
                </c:pt>
                <c:pt idx="417">
                  <c:v>23.887617418824501</c:v>
                </c:pt>
                <c:pt idx="418">
                  <c:v>24.280104501443997</c:v>
                </c:pt>
                <c:pt idx="419">
                  <c:v>23.887617418824501</c:v>
                </c:pt>
                <c:pt idx="420">
                  <c:v>24.280104501443997</c:v>
                </c:pt>
                <c:pt idx="421">
                  <c:v>24.280104501443997</c:v>
                </c:pt>
                <c:pt idx="422">
                  <c:v>23.887617418824501</c:v>
                </c:pt>
                <c:pt idx="423">
                  <c:v>24.280104501443997</c:v>
                </c:pt>
                <c:pt idx="424">
                  <c:v>24.280104501443997</c:v>
                </c:pt>
                <c:pt idx="425">
                  <c:v>23.887617418824501</c:v>
                </c:pt>
                <c:pt idx="426">
                  <c:v>24.280104501443997</c:v>
                </c:pt>
                <c:pt idx="427">
                  <c:v>23.887617418824501</c:v>
                </c:pt>
                <c:pt idx="428">
                  <c:v>23.887617418824501</c:v>
                </c:pt>
                <c:pt idx="429">
                  <c:v>24.280104501443997</c:v>
                </c:pt>
                <c:pt idx="430">
                  <c:v>24.280104501443997</c:v>
                </c:pt>
                <c:pt idx="431">
                  <c:v>23.887617418824501</c:v>
                </c:pt>
                <c:pt idx="432">
                  <c:v>24.280104501443997</c:v>
                </c:pt>
                <c:pt idx="433">
                  <c:v>24.280104501443997</c:v>
                </c:pt>
                <c:pt idx="434">
                  <c:v>23.887617418824501</c:v>
                </c:pt>
                <c:pt idx="435">
                  <c:v>24.280104501443997</c:v>
                </c:pt>
                <c:pt idx="436">
                  <c:v>24.280104501443997</c:v>
                </c:pt>
                <c:pt idx="437">
                  <c:v>24.280104501443997</c:v>
                </c:pt>
                <c:pt idx="438">
                  <c:v>24.280104501443997</c:v>
                </c:pt>
                <c:pt idx="439">
                  <c:v>24.280104501443997</c:v>
                </c:pt>
                <c:pt idx="440">
                  <c:v>24.280104501443997</c:v>
                </c:pt>
                <c:pt idx="441">
                  <c:v>24.280104501443997</c:v>
                </c:pt>
                <c:pt idx="442">
                  <c:v>24.672591584063497</c:v>
                </c:pt>
                <c:pt idx="443">
                  <c:v>24.280104501443997</c:v>
                </c:pt>
                <c:pt idx="444">
                  <c:v>24.672591584063497</c:v>
                </c:pt>
                <c:pt idx="445">
                  <c:v>24.280104501443997</c:v>
                </c:pt>
                <c:pt idx="446">
                  <c:v>24.280104501443997</c:v>
                </c:pt>
                <c:pt idx="447">
                  <c:v>24.280104501443997</c:v>
                </c:pt>
                <c:pt idx="448">
                  <c:v>23.887617418824501</c:v>
                </c:pt>
                <c:pt idx="449">
                  <c:v>24.280104501443997</c:v>
                </c:pt>
                <c:pt idx="450">
                  <c:v>24.672591584063497</c:v>
                </c:pt>
                <c:pt idx="451">
                  <c:v>23.887617418824501</c:v>
                </c:pt>
                <c:pt idx="452">
                  <c:v>24.280104501443997</c:v>
                </c:pt>
                <c:pt idx="453">
                  <c:v>24.280104501443997</c:v>
                </c:pt>
                <c:pt idx="454">
                  <c:v>24.280104501443997</c:v>
                </c:pt>
                <c:pt idx="455">
                  <c:v>24.280104501443997</c:v>
                </c:pt>
                <c:pt idx="456">
                  <c:v>24.280104501443997</c:v>
                </c:pt>
                <c:pt idx="457">
                  <c:v>24.280104501443997</c:v>
                </c:pt>
                <c:pt idx="458">
                  <c:v>23.887617418824501</c:v>
                </c:pt>
                <c:pt idx="459">
                  <c:v>24.280104501443997</c:v>
                </c:pt>
                <c:pt idx="460">
                  <c:v>24.672591584063497</c:v>
                </c:pt>
                <c:pt idx="461">
                  <c:v>23.887617418824501</c:v>
                </c:pt>
                <c:pt idx="462">
                  <c:v>23.887617418824501</c:v>
                </c:pt>
                <c:pt idx="463">
                  <c:v>24.280104501443997</c:v>
                </c:pt>
                <c:pt idx="464">
                  <c:v>24.280104501443997</c:v>
                </c:pt>
                <c:pt idx="465">
                  <c:v>23.887617418824501</c:v>
                </c:pt>
                <c:pt idx="466">
                  <c:v>24.280104501443997</c:v>
                </c:pt>
                <c:pt idx="467">
                  <c:v>24.672591584063497</c:v>
                </c:pt>
                <c:pt idx="468">
                  <c:v>24.280104501443997</c:v>
                </c:pt>
                <c:pt idx="469">
                  <c:v>24.280104501443997</c:v>
                </c:pt>
                <c:pt idx="470">
                  <c:v>24.280104501443997</c:v>
                </c:pt>
                <c:pt idx="471">
                  <c:v>24.280104501443997</c:v>
                </c:pt>
                <c:pt idx="472">
                  <c:v>24.280104501443997</c:v>
                </c:pt>
                <c:pt idx="473">
                  <c:v>24.280104501443997</c:v>
                </c:pt>
                <c:pt idx="474">
                  <c:v>24.672591584063497</c:v>
                </c:pt>
                <c:pt idx="475">
                  <c:v>24.280104501443997</c:v>
                </c:pt>
                <c:pt idx="476">
                  <c:v>24.280104501443997</c:v>
                </c:pt>
                <c:pt idx="477">
                  <c:v>24.672591584063497</c:v>
                </c:pt>
                <c:pt idx="478">
                  <c:v>24.280104501443997</c:v>
                </c:pt>
                <c:pt idx="479">
                  <c:v>24.672591584063497</c:v>
                </c:pt>
                <c:pt idx="480">
                  <c:v>24.280104501443997</c:v>
                </c:pt>
                <c:pt idx="481">
                  <c:v>24.280104501443997</c:v>
                </c:pt>
                <c:pt idx="482">
                  <c:v>24.280104501443997</c:v>
                </c:pt>
                <c:pt idx="483">
                  <c:v>24.280104501443997</c:v>
                </c:pt>
                <c:pt idx="484">
                  <c:v>24.280104501443997</c:v>
                </c:pt>
                <c:pt idx="485">
                  <c:v>24.672591584063497</c:v>
                </c:pt>
                <c:pt idx="486">
                  <c:v>24.280104501443997</c:v>
                </c:pt>
                <c:pt idx="487">
                  <c:v>24.672591584063497</c:v>
                </c:pt>
                <c:pt idx="488">
                  <c:v>23.887617418824501</c:v>
                </c:pt>
                <c:pt idx="489">
                  <c:v>24.672591584063497</c:v>
                </c:pt>
                <c:pt idx="490">
                  <c:v>24.280104501443997</c:v>
                </c:pt>
                <c:pt idx="491">
                  <c:v>24.672591584063497</c:v>
                </c:pt>
                <c:pt idx="492">
                  <c:v>24.280104501443997</c:v>
                </c:pt>
                <c:pt idx="493">
                  <c:v>24.280104501443997</c:v>
                </c:pt>
                <c:pt idx="494">
                  <c:v>24.280104501443997</c:v>
                </c:pt>
                <c:pt idx="495">
                  <c:v>24.280104501443997</c:v>
                </c:pt>
                <c:pt idx="496">
                  <c:v>24.672591584063497</c:v>
                </c:pt>
                <c:pt idx="497">
                  <c:v>24.672591584063497</c:v>
                </c:pt>
                <c:pt idx="498">
                  <c:v>24.280104501443997</c:v>
                </c:pt>
                <c:pt idx="499">
                  <c:v>24.280104501443997</c:v>
                </c:pt>
                <c:pt idx="500">
                  <c:v>24.280104501443997</c:v>
                </c:pt>
                <c:pt idx="501">
                  <c:v>24.672591584063497</c:v>
                </c:pt>
                <c:pt idx="502">
                  <c:v>24.280104501443997</c:v>
                </c:pt>
                <c:pt idx="503">
                  <c:v>24.672591584063497</c:v>
                </c:pt>
                <c:pt idx="504">
                  <c:v>24.672591584063497</c:v>
                </c:pt>
                <c:pt idx="505">
                  <c:v>24.672591584063497</c:v>
                </c:pt>
                <c:pt idx="506">
                  <c:v>25.0650786666831</c:v>
                </c:pt>
                <c:pt idx="507">
                  <c:v>25.0650786666831</c:v>
                </c:pt>
                <c:pt idx="508">
                  <c:v>25.457565749302603</c:v>
                </c:pt>
                <c:pt idx="509">
                  <c:v>25.457565749302603</c:v>
                </c:pt>
                <c:pt idx="510">
                  <c:v>25.850052831922191</c:v>
                </c:pt>
                <c:pt idx="511">
                  <c:v>25.457565749302603</c:v>
                </c:pt>
                <c:pt idx="512">
                  <c:v>25.850052831922191</c:v>
                </c:pt>
                <c:pt idx="513">
                  <c:v>26.242539914541695</c:v>
                </c:pt>
                <c:pt idx="514">
                  <c:v>25.850052831922191</c:v>
                </c:pt>
                <c:pt idx="515">
                  <c:v>26.242539914541695</c:v>
                </c:pt>
                <c:pt idx="516">
                  <c:v>26.242539914541695</c:v>
                </c:pt>
                <c:pt idx="517">
                  <c:v>26.242539914541695</c:v>
                </c:pt>
                <c:pt idx="518">
                  <c:v>26.635026997161194</c:v>
                </c:pt>
                <c:pt idx="519">
                  <c:v>26.242539914541695</c:v>
                </c:pt>
                <c:pt idx="520">
                  <c:v>26.242539914541695</c:v>
                </c:pt>
                <c:pt idx="521">
                  <c:v>26.635026997161194</c:v>
                </c:pt>
                <c:pt idx="522">
                  <c:v>26.242539914541695</c:v>
                </c:pt>
                <c:pt idx="523">
                  <c:v>26.242539914541695</c:v>
                </c:pt>
                <c:pt idx="524">
                  <c:v>26.635026997161194</c:v>
                </c:pt>
                <c:pt idx="525">
                  <c:v>26.635026997161194</c:v>
                </c:pt>
                <c:pt idx="526">
                  <c:v>27.027514079780797</c:v>
                </c:pt>
                <c:pt idx="527">
                  <c:v>27.027514079780797</c:v>
                </c:pt>
                <c:pt idx="528">
                  <c:v>27.027514079780797</c:v>
                </c:pt>
                <c:pt idx="529">
                  <c:v>27.027514079780797</c:v>
                </c:pt>
                <c:pt idx="530">
                  <c:v>27.4200011624003</c:v>
                </c:pt>
                <c:pt idx="531">
                  <c:v>27.8124882450199</c:v>
                </c:pt>
                <c:pt idx="532">
                  <c:v>28.204975327639403</c:v>
                </c:pt>
                <c:pt idx="533">
                  <c:v>27.8124882450199</c:v>
                </c:pt>
                <c:pt idx="534">
                  <c:v>28.204975327639403</c:v>
                </c:pt>
                <c:pt idx="535">
                  <c:v>28.597462410258903</c:v>
                </c:pt>
                <c:pt idx="536">
                  <c:v>28.597462410258903</c:v>
                </c:pt>
                <c:pt idx="537">
                  <c:v>28.989949492878502</c:v>
                </c:pt>
                <c:pt idx="538">
                  <c:v>28.989949492878502</c:v>
                </c:pt>
                <c:pt idx="539">
                  <c:v>29.382436575497994</c:v>
                </c:pt>
                <c:pt idx="540">
                  <c:v>29.774923658117501</c:v>
                </c:pt>
                <c:pt idx="541">
                  <c:v>29.774923658117501</c:v>
                </c:pt>
                <c:pt idx="542">
                  <c:v>30.559897823356604</c:v>
                </c:pt>
                <c:pt idx="543">
                  <c:v>30.952384905976196</c:v>
                </c:pt>
                <c:pt idx="544">
                  <c:v>31.344871988595703</c:v>
                </c:pt>
                <c:pt idx="545">
                  <c:v>31.344871988595703</c:v>
                </c:pt>
                <c:pt idx="546">
                  <c:v>32.129846153834798</c:v>
                </c:pt>
                <c:pt idx="547">
                  <c:v>32.522333236454315</c:v>
                </c:pt>
                <c:pt idx="548">
                  <c:v>32.914820319073897</c:v>
                </c:pt>
                <c:pt idx="549">
                  <c:v>33.307307401693379</c:v>
                </c:pt>
                <c:pt idx="550">
                  <c:v>34.092281566932492</c:v>
                </c:pt>
                <c:pt idx="551">
                  <c:v>34.092281566932492</c:v>
                </c:pt>
                <c:pt idx="552">
                  <c:v>34.484768649551995</c:v>
                </c:pt>
                <c:pt idx="553">
                  <c:v>34.877255732171605</c:v>
                </c:pt>
                <c:pt idx="554">
                  <c:v>35.269742814791108</c:v>
                </c:pt>
                <c:pt idx="555">
                  <c:v>35.269742814791108</c:v>
                </c:pt>
                <c:pt idx="556">
                  <c:v>35.662229897410597</c:v>
                </c:pt>
                <c:pt idx="557">
                  <c:v>36.447204062649689</c:v>
                </c:pt>
                <c:pt idx="558">
                  <c:v>36.839691145269192</c:v>
                </c:pt>
                <c:pt idx="559">
                  <c:v>37.624665310508306</c:v>
                </c:pt>
                <c:pt idx="560">
                  <c:v>38.017152393127908</c:v>
                </c:pt>
                <c:pt idx="561">
                  <c:v>38.409639475747383</c:v>
                </c:pt>
                <c:pt idx="562">
                  <c:v>39.194613640986503</c:v>
                </c:pt>
                <c:pt idx="563">
                  <c:v>39.587100723605992</c:v>
                </c:pt>
                <c:pt idx="564">
                  <c:v>40.372074888845098</c:v>
                </c:pt>
                <c:pt idx="565">
                  <c:v>41.15704905408419</c:v>
                </c:pt>
                <c:pt idx="566">
                  <c:v>41.942023219323296</c:v>
                </c:pt>
                <c:pt idx="567">
                  <c:v>42.3345103019428</c:v>
                </c:pt>
                <c:pt idx="568">
                  <c:v>42.3345103019428</c:v>
                </c:pt>
                <c:pt idx="569">
                  <c:v>43.119484467181891</c:v>
                </c:pt>
                <c:pt idx="570">
                  <c:v>43.511971549801395</c:v>
                </c:pt>
                <c:pt idx="571">
                  <c:v>44.296945715040501</c:v>
                </c:pt>
                <c:pt idx="572">
                  <c:v>44.689432797660004</c:v>
                </c:pt>
                <c:pt idx="573">
                  <c:v>45.474406962899096</c:v>
                </c:pt>
                <c:pt idx="574">
                  <c:v>45.866894045518592</c:v>
                </c:pt>
                <c:pt idx="575">
                  <c:v>46.259381128138202</c:v>
                </c:pt>
                <c:pt idx="576">
                  <c:v>47.436842375996797</c:v>
                </c:pt>
                <c:pt idx="577">
                  <c:v>47.829329458616286</c:v>
                </c:pt>
                <c:pt idx="578">
                  <c:v>48.221816541235903</c:v>
                </c:pt>
                <c:pt idx="579">
                  <c:v>49.399277789094491</c:v>
                </c:pt>
                <c:pt idx="580">
                  <c:v>49.791764871713994</c:v>
                </c:pt>
                <c:pt idx="581">
                  <c:v>50.576739036953107</c:v>
                </c:pt>
                <c:pt idx="582">
                  <c:v>51.361713202192199</c:v>
                </c:pt>
                <c:pt idx="583">
                  <c:v>51.361713202192199</c:v>
                </c:pt>
                <c:pt idx="584">
                  <c:v>51.754200284811702</c:v>
                </c:pt>
                <c:pt idx="585">
                  <c:v>52.539174450050801</c:v>
                </c:pt>
                <c:pt idx="586">
                  <c:v>53.3241486152899</c:v>
                </c:pt>
                <c:pt idx="587">
                  <c:v>54.109122780529013</c:v>
                </c:pt>
                <c:pt idx="588">
                  <c:v>54.894096945767998</c:v>
                </c:pt>
                <c:pt idx="589">
                  <c:v>56.071558193626593</c:v>
                </c:pt>
                <c:pt idx="590">
                  <c:v>56.856532358865699</c:v>
                </c:pt>
                <c:pt idx="591">
                  <c:v>57.249019441485302</c:v>
                </c:pt>
                <c:pt idx="592">
                  <c:v>57.641506524104805</c:v>
                </c:pt>
                <c:pt idx="593">
                  <c:v>58.818967771963386</c:v>
                </c:pt>
                <c:pt idx="594">
                  <c:v>59.603941937202492</c:v>
                </c:pt>
                <c:pt idx="595">
                  <c:v>60.781403185061095</c:v>
                </c:pt>
                <c:pt idx="596">
                  <c:v>61.173890267680591</c:v>
                </c:pt>
                <c:pt idx="597">
                  <c:v>61.95886443291969</c:v>
                </c:pt>
                <c:pt idx="598">
                  <c:v>63.136325680778306</c:v>
                </c:pt>
                <c:pt idx="599">
                  <c:v>63.528812763397902</c:v>
                </c:pt>
                <c:pt idx="600">
                  <c:v>64.706274011256482</c:v>
                </c:pt>
                <c:pt idx="601">
                  <c:v>64.706274011256482</c:v>
                </c:pt>
                <c:pt idx="602">
                  <c:v>65.098761093875993</c:v>
                </c:pt>
                <c:pt idx="603">
                  <c:v>65.491248176495588</c:v>
                </c:pt>
                <c:pt idx="604">
                  <c:v>66.27622234173468</c:v>
                </c:pt>
                <c:pt idx="605">
                  <c:v>66.27622234173468</c:v>
                </c:pt>
                <c:pt idx="606">
                  <c:v>66.668709424354191</c:v>
                </c:pt>
                <c:pt idx="607">
                  <c:v>66.668709424354191</c:v>
                </c:pt>
                <c:pt idx="608">
                  <c:v>67.453683589593297</c:v>
                </c:pt>
                <c:pt idx="609">
                  <c:v>67.846170672212807</c:v>
                </c:pt>
                <c:pt idx="610">
                  <c:v>69.023631920071381</c:v>
                </c:pt>
                <c:pt idx="611">
                  <c:v>70.201093167929983</c:v>
                </c:pt>
                <c:pt idx="612">
                  <c:v>70.986067333169089</c:v>
                </c:pt>
                <c:pt idx="613">
                  <c:v>71.378554415788685</c:v>
                </c:pt>
                <c:pt idx="614">
                  <c:v>71.771041498408181</c:v>
                </c:pt>
                <c:pt idx="615">
                  <c:v>71.378554415788685</c:v>
                </c:pt>
                <c:pt idx="616">
                  <c:v>71.771041498408181</c:v>
                </c:pt>
                <c:pt idx="617">
                  <c:v>71.771041498408181</c:v>
                </c:pt>
                <c:pt idx="618">
                  <c:v>71.771041498408181</c:v>
                </c:pt>
                <c:pt idx="619">
                  <c:v>72.163528581027705</c:v>
                </c:pt>
                <c:pt idx="620">
                  <c:v>72.163528581027705</c:v>
                </c:pt>
                <c:pt idx="621">
                  <c:v>72.556015663647315</c:v>
                </c:pt>
                <c:pt idx="622">
                  <c:v>72.163528581027705</c:v>
                </c:pt>
                <c:pt idx="623">
                  <c:v>72.556015663647315</c:v>
                </c:pt>
                <c:pt idx="624">
                  <c:v>72.556015663647315</c:v>
                </c:pt>
                <c:pt idx="625">
                  <c:v>72.556015663647315</c:v>
                </c:pt>
                <c:pt idx="626">
                  <c:v>72.948502746266783</c:v>
                </c:pt>
                <c:pt idx="627">
                  <c:v>72.948502746266783</c:v>
                </c:pt>
                <c:pt idx="628">
                  <c:v>72.948502746266783</c:v>
                </c:pt>
                <c:pt idx="629">
                  <c:v>73.340989828886393</c:v>
                </c:pt>
                <c:pt idx="630">
                  <c:v>72.948502746266783</c:v>
                </c:pt>
                <c:pt idx="631">
                  <c:v>73.340989828886393</c:v>
                </c:pt>
                <c:pt idx="632">
                  <c:v>72.948502746266783</c:v>
                </c:pt>
                <c:pt idx="633">
                  <c:v>73.340989828886393</c:v>
                </c:pt>
                <c:pt idx="634">
                  <c:v>73.340989828886393</c:v>
                </c:pt>
                <c:pt idx="635">
                  <c:v>73.733476911505889</c:v>
                </c:pt>
                <c:pt idx="636">
                  <c:v>73.340989828886393</c:v>
                </c:pt>
                <c:pt idx="637">
                  <c:v>73.340989828886393</c:v>
                </c:pt>
                <c:pt idx="638">
                  <c:v>73.733476911505889</c:v>
                </c:pt>
                <c:pt idx="639">
                  <c:v>73.733476911505889</c:v>
                </c:pt>
                <c:pt idx="640">
                  <c:v>73.340989828886393</c:v>
                </c:pt>
                <c:pt idx="641">
                  <c:v>73.733476911505889</c:v>
                </c:pt>
                <c:pt idx="642">
                  <c:v>73.733476911505889</c:v>
                </c:pt>
                <c:pt idx="643">
                  <c:v>73.340989828886393</c:v>
                </c:pt>
                <c:pt idx="644">
                  <c:v>73.340989828886393</c:v>
                </c:pt>
                <c:pt idx="645">
                  <c:v>73.733476911505889</c:v>
                </c:pt>
                <c:pt idx="646">
                  <c:v>73.733476911505889</c:v>
                </c:pt>
                <c:pt idx="647">
                  <c:v>73.340989828886393</c:v>
                </c:pt>
                <c:pt idx="648">
                  <c:v>73.340989828886393</c:v>
                </c:pt>
                <c:pt idx="649">
                  <c:v>73.733476911505889</c:v>
                </c:pt>
                <c:pt idx="650">
                  <c:v>73.733476911505889</c:v>
                </c:pt>
                <c:pt idx="651">
                  <c:v>73.733476911505889</c:v>
                </c:pt>
                <c:pt idx="652">
                  <c:v>73.340989828886393</c:v>
                </c:pt>
                <c:pt idx="653">
                  <c:v>73.733476911505889</c:v>
                </c:pt>
                <c:pt idx="654">
                  <c:v>73.340989828886393</c:v>
                </c:pt>
                <c:pt idx="655">
                  <c:v>73.733476911505889</c:v>
                </c:pt>
                <c:pt idx="656">
                  <c:v>73.340989828886393</c:v>
                </c:pt>
                <c:pt idx="657">
                  <c:v>73.733476911505889</c:v>
                </c:pt>
                <c:pt idx="658">
                  <c:v>73.340989828886393</c:v>
                </c:pt>
                <c:pt idx="659">
                  <c:v>73.340989828886393</c:v>
                </c:pt>
                <c:pt idx="660">
                  <c:v>73.340989828886393</c:v>
                </c:pt>
                <c:pt idx="661">
                  <c:v>73.340989828886393</c:v>
                </c:pt>
                <c:pt idx="662">
                  <c:v>73.340989828886393</c:v>
                </c:pt>
                <c:pt idx="663">
                  <c:v>73.340989828886393</c:v>
                </c:pt>
                <c:pt idx="664">
                  <c:v>72.948502746266783</c:v>
                </c:pt>
                <c:pt idx="665">
                  <c:v>73.340989828886393</c:v>
                </c:pt>
                <c:pt idx="666">
                  <c:v>72.556015663647315</c:v>
                </c:pt>
                <c:pt idx="667">
                  <c:v>72.948502746266783</c:v>
                </c:pt>
                <c:pt idx="668">
                  <c:v>72.948502746266783</c:v>
                </c:pt>
                <c:pt idx="669">
                  <c:v>72.556015663647315</c:v>
                </c:pt>
                <c:pt idx="670">
                  <c:v>72.556015663647315</c:v>
                </c:pt>
                <c:pt idx="671">
                  <c:v>72.556015663647315</c:v>
                </c:pt>
                <c:pt idx="672">
                  <c:v>72.556015663647315</c:v>
                </c:pt>
                <c:pt idx="673">
                  <c:v>72.556015663647315</c:v>
                </c:pt>
                <c:pt idx="674">
                  <c:v>72.163528581027705</c:v>
                </c:pt>
                <c:pt idx="675">
                  <c:v>72.163528581027705</c:v>
                </c:pt>
                <c:pt idx="676">
                  <c:v>72.163528581027705</c:v>
                </c:pt>
                <c:pt idx="677">
                  <c:v>72.556015663647315</c:v>
                </c:pt>
                <c:pt idx="678">
                  <c:v>71.771041498408181</c:v>
                </c:pt>
                <c:pt idx="679">
                  <c:v>72.163528581027705</c:v>
                </c:pt>
                <c:pt idx="680">
                  <c:v>71.771041498408181</c:v>
                </c:pt>
                <c:pt idx="681">
                  <c:v>72.163528581027705</c:v>
                </c:pt>
                <c:pt idx="682">
                  <c:v>71.771041498408181</c:v>
                </c:pt>
                <c:pt idx="683">
                  <c:v>71.378554415788685</c:v>
                </c:pt>
                <c:pt idx="684">
                  <c:v>71.378554415788685</c:v>
                </c:pt>
                <c:pt idx="685">
                  <c:v>71.771041498408181</c:v>
                </c:pt>
                <c:pt idx="686">
                  <c:v>71.771041498408181</c:v>
                </c:pt>
                <c:pt idx="687">
                  <c:v>71.378554415788685</c:v>
                </c:pt>
                <c:pt idx="688">
                  <c:v>70.986067333169089</c:v>
                </c:pt>
                <c:pt idx="689">
                  <c:v>70.986067333169089</c:v>
                </c:pt>
                <c:pt idx="690">
                  <c:v>70.986067333169089</c:v>
                </c:pt>
                <c:pt idx="691">
                  <c:v>70.593580250549593</c:v>
                </c:pt>
                <c:pt idx="692">
                  <c:v>70.593580250549593</c:v>
                </c:pt>
                <c:pt idx="693">
                  <c:v>70.593580250549593</c:v>
                </c:pt>
                <c:pt idx="694">
                  <c:v>70.593580250549593</c:v>
                </c:pt>
                <c:pt idx="695">
                  <c:v>70.593580250549593</c:v>
                </c:pt>
                <c:pt idx="696">
                  <c:v>70.201093167929983</c:v>
                </c:pt>
                <c:pt idx="697">
                  <c:v>70.201093167929983</c:v>
                </c:pt>
                <c:pt idx="698">
                  <c:v>69.808606085310515</c:v>
                </c:pt>
                <c:pt idx="699">
                  <c:v>69.808606085310515</c:v>
                </c:pt>
                <c:pt idx="700">
                  <c:v>69.808606085310515</c:v>
                </c:pt>
                <c:pt idx="701">
                  <c:v>69.808606085310515</c:v>
                </c:pt>
                <c:pt idx="702">
                  <c:v>69.808606085310515</c:v>
                </c:pt>
                <c:pt idx="703">
                  <c:v>69.416119002691005</c:v>
                </c:pt>
                <c:pt idx="704">
                  <c:v>69.416119002691005</c:v>
                </c:pt>
                <c:pt idx="705">
                  <c:v>69.416119002691005</c:v>
                </c:pt>
                <c:pt idx="706">
                  <c:v>69.023631920071381</c:v>
                </c:pt>
                <c:pt idx="707">
                  <c:v>69.416119002691005</c:v>
                </c:pt>
                <c:pt idx="708">
                  <c:v>69.023631920071381</c:v>
                </c:pt>
                <c:pt idx="709">
                  <c:v>68.63114483745187</c:v>
                </c:pt>
                <c:pt idx="710">
                  <c:v>68.63114483745187</c:v>
                </c:pt>
                <c:pt idx="711">
                  <c:v>68.63114483745187</c:v>
                </c:pt>
                <c:pt idx="712">
                  <c:v>68.63114483745187</c:v>
                </c:pt>
                <c:pt idx="713">
                  <c:v>68.238657754832303</c:v>
                </c:pt>
                <c:pt idx="714">
                  <c:v>67.846170672212807</c:v>
                </c:pt>
                <c:pt idx="715">
                  <c:v>67.846170672212807</c:v>
                </c:pt>
                <c:pt idx="716">
                  <c:v>67.846170672212807</c:v>
                </c:pt>
                <c:pt idx="717">
                  <c:v>67.846170672212807</c:v>
                </c:pt>
                <c:pt idx="718">
                  <c:v>67.846170672212807</c:v>
                </c:pt>
                <c:pt idx="719">
                  <c:v>67.846170672212807</c:v>
                </c:pt>
                <c:pt idx="720">
                  <c:v>67.453683589593297</c:v>
                </c:pt>
                <c:pt idx="721">
                  <c:v>67.453683589593297</c:v>
                </c:pt>
                <c:pt idx="722">
                  <c:v>67.061196506973701</c:v>
                </c:pt>
                <c:pt idx="723">
                  <c:v>67.453683589593297</c:v>
                </c:pt>
                <c:pt idx="724">
                  <c:v>67.061196506973701</c:v>
                </c:pt>
                <c:pt idx="725">
                  <c:v>67.061196506973701</c:v>
                </c:pt>
                <c:pt idx="726">
                  <c:v>66.668709424354191</c:v>
                </c:pt>
                <c:pt idx="727">
                  <c:v>66.668709424354191</c:v>
                </c:pt>
                <c:pt idx="728">
                  <c:v>66.27622234173468</c:v>
                </c:pt>
                <c:pt idx="729">
                  <c:v>66.27622234173468</c:v>
                </c:pt>
                <c:pt idx="730">
                  <c:v>66.27622234173468</c:v>
                </c:pt>
                <c:pt idx="731">
                  <c:v>66.27622234173468</c:v>
                </c:pt>
                <c:pt idx="732">
                  <c:v>65.883735259115099</c:v>
                </c:pt>
                <c:pt idx="733">
                  <c:v>65.883735259115099</c:v>
                </c:pt>
                <c:pt idx="734">
                  <c:v>65.883735259115099</c:v>
                </c:pt>
                <c:pt idx="735">
                  <c:v>65.491248176495588</c:v>
                </c:pt>
                <c:pt idx="736">
                  <c:v>65.098761093875993</c:v>
                </c:pt>
                <c:pt idx="737">
                  <c:v>65.491248176495588</c:v>
                </c:pt>
                <c:pt idx="738">
                  <c:v>65.491248176495588</c:v>
                </c:pt>
                <c:pt idx="739">
                  <c:v>65.098761093875993</c:v>
                </c:pt>
                <c:pt idx="740">
                  <c:v>65.098761093875993</c:v>
                </c:pt>
                <c:pt idx="741">
                  <c:v>64.706274011256482</c:v>
                </c:pt>
                <c:pt idx="742">
                  <c:v>64.706274011256482</c:v>
                </c:pt>
                <c:pt idx="743">
                  <c:v>64.706274011256482</c:v>
                </c:pt>
                <c:pt idx="744">
                  <c:v>64.313786928637001</c:v>
                </c:pt>
                <c:pt idx="745">
                  <c:v>64.313786928637001</c:v>
                </c:pt>
                <c:pt idx="746">
                  <c:v>64.313786928637001</c:v>
                </c:pt>
                <c:pt idx="747">
                  <c:v>63.921299846017398</c:v>
                </c:pt>
                <c:pt idx="748">
                  <c:v>63.921299846017398</c:v>
                </c:pt>
                <c:pt idx="749">
                  <c:v>64.313786928637001</c:v>
                </c:pt>
                <c:pt idx="750">
                  <c:v>63.921299846017398</c:v>
                </c:pt>
                <c:pt idx="751">
                  <c:v>63.921299846017398</c:v>
                </c:pt>
                <c:pt idx="752">
                  <c:v>63.921299846017398</c:v>
                </c:pt>
                <c:pt idx="753">
                  <c:v>63.528812763397902</c:v>
                </c:pt>
                <c:pt idx="754">
                  <c:v>63.528812763397902</c:v>
                </c:pt>
                <c:pt idx="755">
                  <c:v>63.136325680778306</c:v>
                </c:pt>
                <c:pt idx="756">
                  <c:v>63.136325680778306</c:v>
                </c:pt>
                <c:pt idx="757">
                  <c:v>63.136325680778306</c:v>
                </c:pt>
                <c:pt idx="758">
                  <c:v>63.136325680778306</c:v>
                </c:pt>
                <c:pt idx="759">
                  <c:v>62.74383859815881</c:v>
                </c:pt>
                <c:pt idx="760">
                  <c:v>62.74383859815881</c:v>
                </c:pt>
                <c:pt idx="761">
                  <c:v>62.74383859815881</c:v>
                </c:pt>
                <c:pt idx="762">
                  <c:v>62.351351515539292</c:v>
                </c:pt>
                <c:pt idx="763">
                  <c:v>62.74383859815881</c:v>
                </c:pt>
                <c:pt idx="764">
                  <c:v>61.95886443291969</c:v>
                </c:pt>
                <c:pt idx="765">
                  <c:v>61.95886443291969</c:v>
                </c:pt>
                <c:pt idx="766">
                  <c:v>61.95886443291969</c:v>
                </c:pt>
                <c:pt idx="767">
                  <c:v>61.95886443291969</c:v>
                </c:pt>
                <c:pt idx="768">
                  <c:v>61.566377350300201</c:v>
                </c:pt>
                <c:pt idx="769">
                  <c:v>61.566377350300201</c:v>
                </c:pt>
                <c:pt idx="770">
                  <c:v>61.566377350300201</c:v>
                </c:pt>
                <c:pt idx="771">
                  <c:v>61.566377350300201</c:v>
                </c:pt>
                <c:pt idx="772">
                  <c:v>61.173890267680591</c:v>
                </c:pt>
                <c:pt idx="773">
                  <c:v>61.173890267680591</c:v>
                </c:pt>
                <c:pt idx="774">
                  <c:v>60.781403185061095</c:v>
                </c:pt>
                <c:pt idx="775">
                  <c:v>61.173890267680591</c:v>
                </c:pt>
                <c:pt idx="776">
                  <c:v>61.173890267680591</c:v>
                </c:pt>
                <c:pt idx="777">
                  <c:v>60.781403185061095</c:v>
                </c:pt>
                <c:pt idx="778">
                  <c:v>60.388916102441598</c:v>
                </c:pt>
                <c:pt idx="779">
                  <c:v>60.781403185061095</c:v>
                </c:pt>
                <c:pt idx="780">
                  <c:v>60.388916102441598</c:v>
                </c:pt>
                <c:pt idx="781">
                  <c:v>60.388916102441598</c:v>
                </c:pt>
                <c:pt idx="782">
                  <c:v>59.996429019821996</c:v>
                </c:pt>
                <c:pt idx="783">
                  <c:v>59.996429019821996</c:v>
                </c:pt>
                <c:pt idx="784">
                  <c:v>59.996429019821996</c:v>
                </c:pt>
                <c:pt idx="785">
                  <c:v>59.996429019821996</c:v>
                </c:pt>
                <c:pt idx="786">
                  <c:v>59.603941937202492</c:v>
                </c:pt>
                <c:pt idx="787">
                  <c:v>59.603941937202492</c:v>
                </c:pt>
                <c:pt idx="788">
                  <c:v>59.996429019821996</c:v>
                </c:pt>
                <c:pt idx="789">
                  <c:v>59.603941937202492</c:v>
                </c:pt>
                <c:pt idx="790">
                  <c:v>59.211454854582996</c:v>
                </c:pt>
                <c:pt idx="791">
                  <c:v>59.603941937202492</c:v>
                </c:pt>
                <c:pt idx="792">
                  <c:v>59.211454854582996</c:v>
                </c:pt>
                <c:pt idx="793">
                  <c:v>58.818967771963386</c:v>
                </c:pt>
                <c:pt idx="794">
                  <c:v>59.211454854582996</c:v>
                </c:pt>
                <c:pt idx="795">
                  <c:v>58.818967771963386</c:v>
                </c:pt>
                <c:pt idx="796">
                  <c:v>58.818967771963386</c:v>
                </c:pt>
                <c:pt idx="797">
                  <c:v>58.42648068934389</c:v>
                </c:pt>
                <c:pt idx="798">
                  <c:v>58.42648068934389</c:v>
                </c:pt>
                <c:pt idx="799">
                  <c:v>58.42648068934389</c:v>
                </c:pt>
                <c:pt idx="800">
                  <c:v>58.42648068934389</c:v>
                </c:pt>
                <c:pt idx="801">
                  <c:v>58.42648068934389</c:v>
                </c:pt>
                <c:pt idx="802">
                  <c:v>58.033993606724302</c:v>
                </c:pt>
                <c:pt idx="803">
                  <c:v>58.033993606724302</c:v>
                </c:pt>
                <c:pt idx="804">
                  <c:v>58.033993606724302</c:v>
                </c:pt>
                <c:pt idx="805">
                  <c:v>57.641506524104805</c:v>
                </c:pt>
                <c:pt idx="806">
                  <c:v>57.641506524104805</c:v>
                </c:pt>
                <c:pt idx="807">
                  <c:v>57.641506524104805</c:v>
                </c:pt>
                <c:pt idx="808">
                  <c:v>58.033993606724302</c:v>
                </c:pt>
                <c:pt idx="809">
                  <c:v>57.641506524104805</c:v>
                </c:pt>
                <c:pt idx="810">
                  <c:v>57.641506524104805</c:v>
                </c:pt>
                <c:pt idx="811">
                  <c:v>57.249019441485302</c:v>
                </c:pt>
                <c:pt idx="812">
                  <c:v>57.249019441485302</c:v>
                </c:pt>
                <c:pt idx="813">
                  <c:v>57.249019441485302</c:v>
                </c:pt>
                <c:pt idx="814">
                  <c:v>56.856532358865699</c:v>
                </c:pt>
                <c:pt idx="815">
                  <c:v>57.249019441485302</c:v>
                </c:pt>
                <c:pt idx="816">
                  <c:v>56.856532358865699</c:v>
                </c:pt>
                <c:pt idx="817">
                  <c:v>56.856532358865699</c:v>
                </c:pt>
                <c:pt idx="818">
                  <c:v>56.856532358865699</c:v>
                </c:pt>
                <c:pt idx="819">
                  <c:v>56.856532358865699</c:v>
                </c:pt>
                <c:pt idx="820">
                  <c:v>56.856532358865699</c:v>
                </c:pt>
                <c:pt idx="821">
                  <c:v>56.464045276246189</c:v>
                </c:pt>
                <c:pt idx="822">
                  <c:v>56.464045276246189</c:v>
                </c:pt>
                <c:pt idx="823">
                  <c:v>56.071558193626593</c:v>
                </c:pt>
                <c:pt idx="824">
                  <c:v>56.071558193626593</c:v>
                </c:pt>
                <c:pt idx="825">
                  <c:v>56.071558193626593</c:v>
                </c:pt>
                <c:pt idx="826">
                  <c:v>56.071558193626593</c:v>
                </c:pt>
                <c:pt idx="827">
                  <c:v>55.679071111007097</c:v>
                </c:pt>
                <c:pt idx="828">
                  <c:v>56.071558193626593</c:v>
                </c:pt>
                <c:pt idx="829">
                  <c:v>56.071558193626593</c:v>
                </c:pt>
                <c:pt idx="830">
                  <c:v>55.679071111007097</c:v>
                </c:pt>
                <c:pt idx="831">
                  <c:v>55.679071111007097</c:v>
                </c:pt>
                <c:pt idx="832">
                  <c:v>55.679071111007097</c:v>
                </c:pt>
                <c:pt idx="833">
                  <c:v>55.286584028387594</c:v>
                </c:pt>
                <c:pt idx="834">
                  <c:v>54.894096945767998</c:v>
                </c:pt>
                <c:pt idx="835">
                  <c:v>54.894096945767998</c:v>
                </c:pt>
                <c:pt idx="836">
                  <c:v>55.286584028387594</c:v>
                </c:pt>
                <c:pt idx="837">
                  <c:v>54.894096945767998</c:v>
                </c:pt>
                <c:pt idx="838">
                  <c:v>55.286584028387594</c:v>
                </c:pt>
                <c:pt idx="839">
                  <c:v>54.894096945767998</c:v>
                </c:pt>
                <c:pt idx="840">
                  <c:v>54.501609863148488</c:v>
                </c:pt>
                <c:pt idx="841">
                  <c:v>54.894096945767998</c:v>
                </c:pt>
                <c:pt idx="842">
                  <c:v>54.894096945767998</c:v>
                </c:pt>
                <c:pt idx="843">
                  <c:v>54.109122780529013</c:v>
                </c:pt>
                <c:pt idx="844">
                  <c:v>54.501609863148488</c:v>
                </c:pt>
                <c:pt idx="845">
                  <c:v>54.109122780529013</c:v>
                </c:pt>
                <c:pt idx="846">
                  <c:v>54.109122780529013</c:v>
                </c:pt>
                <c:pt idx="847">
                  <c:v>54.109122780529013</c:v>
                </c:pt>
                <c:pt idx="848">
                  <c:v>53.716635697909403</c:v>
                </c:pt>
                <c:pt idx="849">
                  <c:v>54.109122780529013</c:v>
                </c:pt>
                <c:pt idx="850">
                  <c:v>54.109122780529013</c:v>
                </c:pt>
                <c:pt idx="851">
                  <c:v>53.716635697909403</c:v>
                </c:pt>
                <c:pt idx="852">
                  <c:v>53.716635697909403</c:v>
                </c:pt>
                <c:pt idx="853">
                  <c:v>53.716635697909403</c:v>
                </c:pt>
                <c:pt idx="854">
                  <c:v>53.716635697909403</c:v>
                </c:pt>
                <c:pt idx="855">
                  <c:v>53.3241486152899</c:v>
                </c:pt>
                <c:pt idx="856">
                  <c:v>53.3241486152899</c:v>
                </c:pt>
                <c:pt idx="857">
                  <c:v>53.3241486152899</c:v>
                </c:pt>
                <c:pt idx="858">
                  <c:v>53.3241486152899</c:v>
                </c:pt>
                <c:pt idx="859">
                  <c:v>53.3241486152899</c:v>
                </c:pt>
                <c:pt idx="860">
                  <c:v>52.93166153267029</c:v>
                </c:pt>
                <c:pt idx="861">
                  <c:v>52.93166153267029</c:v>
                </c:pt>
                <c:pt idx="862">
                  <c:v>52.93166153267029</c:v>
                </c:pt>
                <c:pt idx="863">
                  <c:v>52.93166153267029</c:v>
                </c:pt>
                <c:pt idx="864">
                  <c:v>52.93166153267029</c:v>
                </c:pt>
                <c:pt idx="865">
                  <c:v>52.93166153267029</c:v>
                </c:pt>
                <c:pt idx="866">
                  <c:v>52.539174450050801</c:v>
                </c:pt>
                <c:pt idx="867">
                  <c:v>52.146687367431291</c:v>
                </c:pt>
                <c:pt idx="868">
                  <c:v>52.539174450050801</c:v>
                </c:pt>
                <c:pt idx="869">
                  <c:v>52.146687367431291</c:v>
                </c:pt>
                <c:pt idx="870">
                  <c:v>52.146687367431291</c:v>
                </c:pt>
                <c:pt idx="871">
                  <c:v>52.539174450050801</c:v>
                </c:pt>
                <c:pt idx="872">
                  <c:v>52.146687367431291</c:v>
                </c:pt>
                <c:pt idx="873">
                  <c:v>52.146687367431291</c:v>
                </c:pt>
                <c:pt idx="874">
                  <c:v>52.146687367431291</c:v>
                </c:pt>
                <c:pt idx="875">
                  <c:v>52.146687367431291</c:v>
                </c:pt>
                <c:pt idx="876">
                  <c:v>51.754200284811702</c:v>
                </c:pt>
                <c:pt idx="877">
                  <c:v>51.754200284811702</c:v>
                </c:pt>
                <c:pt idx="878">
                  <c:v>51.754200284811702</c:v>
                </c:pt>
                <c:pt idx="879">
                  <c:v>51.754200284811702</c:v>
                </c:pt>
                <c:pt idx="880">
                  <c:v>51.754200284811702</c:v>
                </c:pt>
                <c:pt idx="881">
                  <c:v>51.754200284811702</c:v>
                </c:pt>
                <c:pt idx="882">
                  <c:v>51.754200284811702</c:v>
                </c:pt>
                <c:pt idx="883">
                  <c:v>51.361713202192199</c:v>
                </c:pt>
                <c:pt idx="884">
                  <c:v>51.754200284811702</c:v>
                </c:pt>
                <c:pt idx="885">
                  <c:v>51.361713202192199</c:v>
                </c:pt>
                <c:pt idx="886">
                  <c:v>51.361713202192199</c:v>
                </c:pt>
                <c:pt idx="887">
                  <c:v>51.361713202192199</c:v>
                </c:pt>
                <c:pt idx="888">
                  <c:v>51.361713202192199</c:v>
                </c:pt>
                <c:pt idx="889">
                  <c:v>51.361713202192199</c:v>
                </c:pt>
                <c:pt idx="890">
                  <c:v>50.576739036953107</c:v>
                </c:pt>
                <c:pt idx="891">
                  <c:v>50.969226119572596</c:v>
                </c:pt>
                <c:pt idx="892">
                  <c:v>50.969226119572596</c:v>
                </c:pt>
                <c:pt idx="893">
                  <c:v>50.576739036953107</c:v>
                </c:pt>
                <c:pt idx="894">
                  <c:v>50.969226119572596</c:v>
                </c:pt>
                <c:pt idx="895">
                  <c:v>50.576739036953107</c:v>
                </c:pt>
                <c:pt idx="896">
                  <c:v>50.576739036953107</c:v>
                </c:pt>
                <c:pt idx="897">
                  <c:v>50.576739036953107</c:v>
                </c:pt>
                <c:pt idx="898">
                  <c:v>50.18425195433359</c:v>
                </c:pt>
                <c:pt idx="899">
                  <c:v>50.18425195433359</c:v>
                </c:pt>
                <c:pt idx="900">
                  <c:v>50.18425195433359</c:v>
                </c:pt>
                <c:pt idx="901">
                  <c:v>50.18425195433359</c:v>
                </c:pt>
                <c:pt idx="902">
                  <c:v>50.18425195433359</c:v>
                </c:pt>
                <c:pt idx="903">
                  <c:v>50.18425195433359</c:v>
                </c:pt>
                <c:pt idx="904">
                  <c:v>49.791764871713994</c:v>
                </c:pt>
                <c:pt idx="905">
                  <c:v>49.791764871713994</c:v>
                </c:pt>
                <c:pt idx="906">
                  <c:v>49.791764871713994</c:v>
                </c:pt>
                <c:pt idx="907">
                  <c:v>49.791764871713994</c:v>
                </c:pt>
                <c:pt idx="908">
                  <c:v>49.791764871713994</c:v>
                </c:pt>
                <c:pt idx="909">
                  <c:v>49.399277789094491</c:v>
                </c:pt>
                <c:pt idx="910">
                  <c:v>49.791764871713994</c:v>
                </c:pt>
                <c:pt idx="911">
                  <c:v>49.791764871713994</c:v>
                </c:pt>
                <c:pt idx="912">
                  <c:v>49.399277789094491</c:v>
                </c:pt>
                <c:pt idx="913">
                  <c:v>49.399277789094491</c:v>
                </c:pt>
                <c:pt idx="914">
                  <c:v>49.791764871713994</c:v>
                </c:pt>
                <c:pt idx="915">
                  <c:v>49.399277789094491</c:v>
                </c:pt>
                <c:pt idx="916">
                  <c:v>49.399277789094491</c:v>
                </c:pt>
                <c:pt idx="917">
                  <c:v>49.006790706475009</c:v>
                </c:pt>
                <c:pt idx="918">
                  <c:v>49.006790706475009</c:v>
                </c:pt>
                <c:pt idx="919">
                  <c:v>49.006790706475009</c:v>
                </c:pt>
                <c:pt idx="920">
                  <c:v>49.006790706475009</c:v>
                </c:pt>
                <c:pt idx="921">
                  <c:v>49.006790706475009</c:v>
                </c:pt>
                <c:pt idx="922">
                  <c:v>49.006790706475009</c:v>
                </c:pt>
                <c:pt idx="923">
                  <c:v>48.614303623855399</c:v>
                </c:pt>
                <c:pt idx="924">
                  <c:v>48.614303623855399</c:v>
                </c:pt>
                <c:pt idx="925">
                  <c:v>48.614303623855399</c:v>
                </c:pt>
                <c:pt idx="926">
                  <c:v>48.614303623855399</c:v>
                </c:pt>
                <c:pt idx="927">
                  <c:v>48.614303623855399</c:v>
                </c:pt>
                <c:pt idx="928">
                  <c:v>48.221816541235903</c:v>
                </c:pt>
                <c:pt idx="929">
                  <c:v>48.221816541235903</c:v>
                </c:pt>
                <c:pt idx="930">
                  <c:v>48.614303623855399</c:v>
                </c:pt>
                <c:pt idx="931">
                  <c:v>48.614303623855399</c:v>
                </c:pt>
                <c:pt idx="932">
                  <c:v>48.221816541235903</c:v>
                </c:pt>
                <c:pt idx="933">
                  <c:v>48.221816541235903</c:v>
                </c:pt>
                <c:pt idx="934">
                  <c:v>48.221816541235903</c:v>
                </c:pt>
                <c:pt idx="935">
                  <c:v>47.829329458616286</c:v>
                </c:pt>
                <c:pt idx="936">
                  <c:v>47.829329458616286</c:v>
                </c:pt>
                <c:pt idx="937">
                  <c:v>47.829329458616286</c:v>
                </c:pt>
                <c:pt idx="938">
                  <c:v>47.829329458616286</c:v>
                </c:pt>
                <c:pt idx="939">
                  <c:v>47.436842375996797</c:v>
                </c:pt>
                <c:pt idx="940">
                  <c:v>47.829329458616286</c:v>
                </c:pt>
                <c:pt idx="941">
                  <c:v>47.829329458616286</c:v>
                </c:pt>
                <c:pt idx="942">
                  <c:v>47.436842375996797</c:v>
                </c:pt>
                <c:pt idx="943">
                  <c:v>47.436842375996797</c:v>
                </c:pt>
                <c:pt idx="944">
                  <c:v>47.436842375996797</c:v>
                </c:pt>
                <c:pt idx="945">
                  <c:v>47.436842375996797</c:v>
                </c:pt>
                <c:pt idx="946">
                  <c:v>47.436842375996797</c:v>
                </c:pt>
                <c:pt idx="947">
                  <c:v>47.436842375996797</c:v>
                </c:pt>
                <c:pt idx="948">
                  <c:v>47.436842375996797</c:v>
                </c:pt>
                <c:pt idx="949">
                  <c:v>47.436842375996797</c:v>
                </c:pt>
                <c:pt idx="950">
                  <c:v>47.436842375996797</c:v>
                </c:pt>
                <c:pt idx="951">
                  <c:v>47.044355293377301</c:v>
                </c:pt>
                <c:pt idx="952">
                  <c:v>47.044355293377301</c:v>
                </c:pt>
                <c:pt idx="953">
                  <c:v>47.436842375996797</c:v>
                </c:pt>
                <c:pt idx="954">
                  <c:v>47.044355293377301</c:v>
                </c:pt>
                <c:pt idx="955">
                  <c:v>46.651868210757691</c:v>
                </c:pt>
                <c:pt idx="956">
                  <c:v>46.651868210757691</c:v>
                </c:pt>
                <c:pt idx="957">
                  <c:v>46.651868210757691</c:v>
                </c:pt>
                <c:pt idx="958">
                  <c:v>47.044355293377301</c:v>
                </c:pt>
                <c:pt idx="959">
                  <c:v>46.651868210757691</c:v>
                </c:pt>
                <c:pt idx="960">
                  <c:v>46.651868210757691</c:v>
                </c:pt>
                <c:pt idx="961">
                  <c:v>46.651868210757691</c:v>
                </c:pt>
                <c:pt idx="962">
                  <c:v>46.259381128138202</c:v>
                </c:pt>
                <c:pt idx="963">
                  <c:v>46.259381128138202</c:v>
                </c:pt>
                <c:pt idx="964">
                  <c:v>46.259381128138202</c:v>
                </c:pt>
                <c:pt idx="965">
                  <c:v>46.651868210757691</c:v>
                </c:pt>
                <c:pt idx="966">
                  <c:v>46.259381128138202</c:v>
                </c:pt>
                <c:pt idx="967">
                  <c:v>46.259381128138202</c:v>
                </c:pt>
                <c:pt idx="968">
                  <c:v>46.259381128138202</c:v>
                </c:pt>
                <c:pt idx="969">
                  <c:v>46.259381128138202</c:v>
                </c:pt>
                <c:pt idx="970">
                  <c:v>45.866894045518592</c:v>
                </c:pt>
                <c:pt idx="971">
                  <c:v>46.259381128138202</c:v>
                </c:pt>
                <c:pt idx="972">
                  <c:v>45.866894045518592</c:v>
                </c:pt>
                <c:pt idx="973">
                  <c:v>45.866894045518592</c:v>
                </c:pt>
                <c:pt idx="974">
                  <c:v>45.866894045518592</c:v>
                </c:pt>
                <c:pt idx="975">
                  <c:v>45.866894045518592</c:v>
                </c:pt>
                <c:pt idx="976">
                  <c:v>45.474406962899096</c:v>
                </c:pt>
                <c:pt idx="977">
                  <c:v>45.866894045518592</c:v>
                </c:pt>
                <c:pt idx="978">
                  <c:v>45.866894045518592</c:v>
                </c:pt>
                <c:pt idx="979">
                  <c:v>45.866894045518592</c:v>
                </c:pt>
                <c:pt idx="980">
                  <c:v>45.866894045518592</c:v>
                </c:pt>
                <c:pt idx="981">
                  <c:v>45.474406962899096</c:v>
                </c:pt>
                <c:pt idx="982">
                  <c:v>45.474406962899096</c:v>
                </c:pt>
                <c:pt idx="983">
                  <c:v>45.474406962899096</c:v>
                </c:pt>
                <c:pt idx="984">
                  <c:v>45.474406962899096</c:v>
                </c:pt>
                <c:pt idx="985">
                  <c:v>45.474406962899096</c:v>
                </c:pt>
                <c:pt idx="986">
                  <c:v>45.474406962899096</c:v>
                </c:pt>
                <c:pt idx="987">
                  <c:v>45.0819198802796</c:v>
                </c:pt>
                <c:pt idx="988">
                  <c:v>45.0819198802796</c:v>
                </c:pt>
                <c:pt idx="989">
                  <c:v>45.474406962899096</c:v>
                </c:pt>
                <c:pt idx="990">
                  <c:v>45.0819198802796</c:v>
                </c:pt>
                <c:pt idx="991">
                  <c:v>45.0819198802796</c:v>
                </c:pt>
                <c:pt idx="992">
                  <c:v>45.0819198802796</c:v>
                </c:pt>
                <c:pt idx="993">
                  <c:v>45.0819198802796</c:v>
                </c:pt>
                <c:pt idx="994">
                  <c:v>44.689432797660004</c:v>
                </c:pt>
                <c:pt idx="995">
                  <c:v>45.0819198802796</c:v>
                </c:pt>
                <c:pt idx="996">
                  <c:v>44.689432797660004</c:v>
                </c:pt>
                <c:pt idx="997">
                  <c:v>44.689432797660004</c:v>
                </c:pt>
                <c:pt idx="998">
                  <c:v>44.689432797660004</c:v>
                </c:pt>
                <c:pt idx="999">
                  <c:v>45.0819198802796</c:v>
                </c:pt>
                <c:pt idx="1000">
                  <c:v>44.689432797660004</c:v>
                </c:pt>
                <c:pt idx="1001">
                  <c:v>44.689432797660004</c:v>
                </c:pt>
                <c:pt idx="1002">
                  <c:v>44.296945715040501</c:v>
                </c:pt>
                <c:pt idx="1003">
                  <c:v>44.296945715040501</c:v>
                </c:pt>
                <c:pt idx="1004">
                  <c:v>44.296945715040501</c:v>
                </c:pt>
                <c:pt idx="1005">
                  <c:v>44.296945715040501</c:v>
                </c:pt>
                <c:pt idx="1006">
                  <c:v>44.296945715040501</c:v>
                </c:pt>
                <c:pt idx="1007">
                  <c:v>44.296945715040501</c:v>
                </c:pt>
                <c:pt idx="1008">
                  <c:v>44.296945715040501</c:v>
                </c:pt>
                <c:pt idx="1009">
                  <c:v>43.904458632420905</c:v>
                </c:pt>
                <c:pt idx="1010">
                  <c:v>43.904458632420905</c:v>
                </c:pt>
                <c:pt idx="1011">
                  <c:v>44.296945715040501</c:v>
                </c:pt>
                <c:pt idx="1012">
                  <c:v>44.296945715040501</c:v>
                </c:pt>
                <c:pt idx="1013">
                  <c:v>43.904458632420905</c:v>
                </c:pt>
                <c:pt idx="1014">
                  <c:v>43.904458632420905</c:v>
                </c:pt>
                <c:pt idx="1015">
                  <c:v>44.296945715040501</c:v>
                </c:pt>
                <c:pt idx="1016">
                  <c:v>44.296945715040501</c:v>
                </c:pt>
                <c:pt idx="1017">
                  <c:v>43.511971549801395</c:v>
                </c:pt>
                <c:pt idx="1018">
                  <c:v>43.511971549801395</c:v>
                </c:pt>
                <c:pt idx="1019">
                  <c:v>43.511971549801395</c:v>
                </c:pt>
                <c:pt idx="1020">
                  <c:v>43.511971549801395</c:v>
                </c:pt>
                <c:pt idx="1021">
                  <c:v>43.511971549801395</c:v>
                </c:pt>
                <c:pt idx="1022">
                  <c:v>43.904458632420905</c:v>
                </c:pt>
                <c:pt idx="1023">
                  <c:v>43.904458632420905</c:v>
                </c:pt>
                <c:pt idx="1024">
                  <c:v>43.511971549801395</c:v>
                </c:pt>
                <c:pt idx="1025">
                  <c:v>43.511971549801395</c:v>
                </c:pt>
                <c:pt idx="1026">
                  <c:v>43.119484467181891</c:v>
                </c:pt>
                <c:pt idx="1027">
                  <c:v>43.511971549801395</c:v>
                </c:pt>
                <c:pt idx="1028">
                  <c:v>43.511971549801395</c:v>
                </c:pt>
                <c:pt idx="1029">
                  <c:v>43.119484467181891</c:v>
                </c:pt>
                <c:pt idx="1030">
                  <c:v>43.511971549801395</c:v>
                </c:pt>
                <c:pt idx="1031">
                  <c:v>43.119484467181891</c:v>
                </c:pt>
                <c:pt idx="1032">
                  <c:v>43.511971549801395</c:v>
                </c:pt>
                <c:pt idx="1033">
                  <c:v>43.119484467181891</c:v>
                </c:pt>
                <c:pt idx="1034">
                  <c:v>42.726997384562303</c:v>
                </c:pt>
                <c:pt idx="1035">
                  <c:v>43.119484467181891</c:v>
                </c:pt>
                <c:pt idx="1036">
                  <c:v>43.511971549801395</c:v>
                </c:pt>
                <c:pt idx="1037">
                  <c:v>42.726997384562303</c:v>
                </c:pt>
                <c:pt idx="1038">
                  <c:v>43.119484467181891</c:v>
                </c:pt>
                <c:pt idx="1039">
                  <c:v>43.119484467181891</c:v>
                </c:pt>
                <c:pt idx="1040">
                  <c:v>42.726997384562303</c:v>
                </c:pt>
                <c:pt idx="1041">
                  <c:v>43.119484467181891</c:v>
                </c:pt>
                <c:pt idx="1042">
                  <c:v>43.119484467181891</c:v>
                </c:pt>
                <c:pt idx="1043">
                  <c:v>42.726997384562303</c:v>
                </c:pt>
                <c:pt idx="1044">
                  <c:v>43.119484467181891</c:v>
                </c:pt>
                <c:pt idx="1045">
                  <c:v>42.726997384562303</c:v>
                </c:pt>
                <c:pt idx="1046">
                  <c:v>42.726997384562303</c:v>
                </c:pt>
                <c:pt idx="1047">
                  <c:v>42.3345103019428</c:v>
                </c:pt>
                <c:pt idx="1048">
                  <c:v>42.726997384562303</c:v>
                </c:pt>
                <c:pt idx="1049">
                  <c:v>42.3345103019428</c:v>
                </c:pt>
                <c:pt idx="1050">
                  <c:v>42.3345103019428</c:v>
                </c:pt>
                <c:pt idx="1051">
                  <c:v>42.3345103019428</c:v>
                </c:pt>
                <c:pt idx="1052">
                  <c:v>42.726997384562303</c:v>
                </c:pt>
                <c:pt idx="1053">
                  <c:v>42.3345103019428</c:v>
                </c:pt>
                <c:pt idx="1054">
                  <c:v>41.942023219323296</c:v>
                </c:pt>
                <c:pt idx="1055">
                  <c:v>42.726997384562303</c:v>
                </c:pt>
                <c:pt idx="1056">
                  <c:v>42.3345103019428</c:v>
                </c:pt>
                <c:pt idx="1057">
                  <c:v>42.3345103019428</c:v>
                </c:pt>
                <c:pt idx="1058">
                  <c:v>42.3345103019428</c:v>
                </c:pt>
                <c:pt idx="1059">
                  <c:v>41.942023219323296</c:v>
                </c:pt>
                <c:pt idx="1060">
                  <c:v>42.3345103019428</c:v>
                </c:pt>
                <c:pt idx="1061">
                  <c:v>42.3345103019428</c:v>
                </c:pt>
                <c:pt idx="1062">
                  <c:v>41.942023219323296</c:v>
                </c:pt>
                <c:pt idx="1063">
                  <c:v>41.942023219323296</c:v>
                </c:pt>
                <c:pt idx="1064">
                  <c:v>41.942023219323296</c:v>
                </c:pt>
                <c:pt idx="1065">
                  <c:v>41.942023219323296</c:v>
                </c:pt>
                <c:pt idx="1066">
                  <c:v>41.549536136703708</c:v>
                </c:pt>
                <c:pt idx="1067">
                  <c:v>41.549536136703708</c:v>
                </c:pt>
                <c:pt idx="1068">
                  <c:v>41.942023219323296</c:v>
                </c:pt>
                <c:pt idx="1069">
                  <c:v>41.942023219323296</c:v>
                </c:pt>
                <c:pt idx="1070">
                  <c:v>41.942023219323296</c:v>
                </c:pt>
                <c:pt idx="1071">
                  <c:v>41.942023219323296</c:v>
                </c:pt>
                <c:pt idx="1072">
                  <c:v>41.549536136703708</c:v>
                </c:pt>
                <c:pt idx="1073">
                  <c:v>41.15704905408419</c:v>
                </c:pt>
                <c:pt idx="1074">
                  <c:v>41.549536136703708</c:v>
                </c:pt>
                <c:pt idx="1075">
                  <c:v>41.549536136703708</c:v>
                </c:pt>
                <c:pt idx="1076">
                  <c:v>41.15704905408419</c:v>
                </c:pt>
                <c:pt idx="1077">
                  <c:v>41.549536136703708</c:v>
                </c:pt>
                <c:pt idx="1078">
                  <c:v>41.15704905408419</c:v>
                </c:pt>
                <c:pt idx="1079">
                  <c:v>41.15704905408419</c:v>
                </c:pt>
                <c:pt idx="1080">
                  <c:v>41.549536136703708</c:v>
                </c:pt>
                <c:pt idx="1081">
                  <c:v>41.15704905408419</c:v>
                </c:pt>
                <c:pt idx="1082">
                  <c:v>41.15704905408419</c:v>
                </c:pt>
                <c:pt idx="1083">
                  <c:v>41.549536136703708</c:v>
                </c:pt>
                <c:pt idx="1084">
                  <c:v>41.15704905408419</c:v>
                </c:pt>
                <c:pt idx="1085">
                  <c:v>41.549536136703708</c:v>
                </c:pt>
                <c:pt idx="1086">
                  <c:v>41.15704905408419</c:v>
                </c:pt>
                <c:pt idx="1087">
                  <c:v>41.15704905408419</c:v>
                </c:pt>
                <c:pt idx="1088">
                  <c:v>41.15704905408419</c:v>
                </c:pt>
                <c:pt idx="1089">
                  <c:v>41.15704905408419</c:v>
                </c:pt>
                <c:pt idx="1090">
                  <c:v>41.15704905408419</c:v>
                </c:pt>
                <c:pt idx="1091">
                  <c:v>41.15704905408419</c:v>
                </c:pt>
                <c:pt idx="1092">
                  <c:v>40.764561971464595</c:v>
                </c:pt>
                <c:pt idx="1093">
                  <c:v>40.764561971464595</c:v>
                </c:pt>
                <c:pt idx="1094">
                  <c:v>40.764561971464595</c:v>
                </c:pt>
                <c:pt idx="1095">
                  <c:v>41.15704905408419</c:v>
                </c:pt>
                <c:pt idx="1096">
                  <c:v>40.764561971464595</c:v>
                </c:pt>
                <c:pt idx="1097">
                  <c:v>41.15704905408419</c:v>
                </c:pt>
                <c:pt idx="1098">
                  <c:v>40.372074888845098</c:v>
                </c:pt>
                <c:pt idx="1099">
                  <c:v>40.764561971464595</c:v>
                </c:pt>
                <c:pt idx="1100">
                  <c:v>40.764561971464595</c:v>
                </c:pt>
                <c:pt idx="1101">
                  <c:v>40.764561971464595</c:v>
                </c:pt>
                <c:pt idx="1102">
                  <c:v>40.372074888845098</c:v>
                </c:pt>
                <c:pt idx="1103">
                  <c:v>40.372074888845098</c:v>
                </c:pt>
                <c:pt idx="1104">
                  <c:v>40.764561971464595</c:v>
                </c:pt>
                <c:pt idx="1105">
                  <c:v>40.764561971464595</c:v>
                </c:pt>
                <c:pt idx="1106">
                  <c:v>40.372074888845098</c:v>
                </c:pt>
                <c:pt idx="1107">
                  <c:v>40.372074888845098</c:v>
                </c:pt>
                <c:pt idx="1108">
                  <c:v>40.372074888845098</c:v>
                </c:pt>
                <c:pt idx="1109">
                  <c:v>40.372074888845098</c:v>
                </c:pt>
                <c:pt idx="1110">
                  <c:v>39.979587806225595</c:v>
                </c:pt>
                <c:pt idx="1111">
                  <c:v>40.372074888845098</c:v>
                </c:pt>
                <c:pt idx="1112">
                  <c:v>39.979587806225595</c:v>
                </c:pt>
                <c:pt idx="1113">
                  <c:v>39.979587806225595</c:v>
                </c:pt>
                <c:pt idx="1114">
                  <c:v>40.372074888845098</c:v>
                </c:pt>
                <c:pt idx="1115">
                  <c:v>39.979587806225595</c:v>
                </c:pt>
                <c:pt idx="1116">
                  <c:v>39.979587806225595</c:v>
                </c:pt>
                <c:pt idx="1117">
                  <c:v>40.372074888845098</c:v>
                </c:pt>
                <c:pt idx="1118">
                  <c:v>39.979587806225595</c:v>
                </c:pt>
                <c:pt idx="1119">
                  <c:v>40.372074888845098</c:v>
                </c:pt>
                <c:pt idx="1120">
                  <c:v>39.979587806225595</c:v>
                </c:pt>
                <c:pt idx="1121">
                  <c:v>40.372074888845098</c:v>
                </c:pt>
                <c:pt idx="1122">
                  <c:v>40.372074888845098</c:v>
                </c:pt>
                <c:pt idx="1123">
                  <c:v>39.979587806225595</c:v>
                </c:pt>
                <c:pt idx="1124">
                  <c:v>39.587100723605992</c:v>
                </c:pt>
                <c:pt idx="1125">
                  <c:v>39.979587806225595</c:v>
                </c:pt>
                <c:pt idx="1126">
                  <c:v>39.587100723605992</c:v>
                </c:pt>
                <c:pt idx="1127">
                  <c:v>39.587100723605992</c:v>
                </c:pt>
                <c:pt idx="1128">
                  <c:v>39.587100723605992</c:v>
                </c:pt>
                <c:pt idx="1129">
                  <c:v>39.979587806225595</c:v>
                </c:pt>
                <c:pt idx="1130">
                  <c:v>39.979587806225595</c:v>
                </c:pt>
                <c:pt idx="1131">
                  <c:v>39.979587806225595</c:v>
                </c:pt>
                <c:pt idx="1132">
                  <c:v>39.587100723605992</c:v>
                </c:pt>
                <c:pt idx="1133">
                  <c:v>39.587100723605992</c:v>
                </c:pt>
                <c:pt idx="1134">
                  <c:v>39.587100723605992</c:v>
                </c:pt>
                <c:pt idx="1135">
                  <c:v>39.587100723605992</c:v>
                </c:pt>
                <c:pt idx="1136">
                  <c:v>39.587100723605992</c:v>
                </c:pt>
                <c:pt idx="1137">
                  <c:v>39.587100723605992</c:v>
                </c:pt>
                <c:pt idx="1138">
                  <c:v>39.194613640986503</c:v>
                </c:pt>
                <c:pt idx="1139">
                  <c:v>39.587100723605992</c:v>
                </c:pt>
                <c:pt idx="1140">
                  <c:v>39.587100723605992</c:v>
                </c:pt>
                <c:pt idx="1141">
                  <c:v>39.194613640986503</c:v>
                </c:pt>
                <c:pt idx="1142">
                  <c:v>39.194613640986503</c:v>
                </c:pt>
                <c:pt idx="1143">
                  <c:v>39.587100723605992</c:v>
                </c:pt>
                <c:pt idx="1144">
                  <c:v>39.587100723605992</c:v>
                </c:pt>
                <c:pt idx="1145">
                  <c:v>39.194613640986503</c:v>
                </c:pt>
                <c:pt idx="1146">
                  <c:v>39.194613640986503</c:v>
                </c:pt>
                <c:pt idx="1147">
                  <c:v>39.194613640986503</c:v>
                </c:pt>
                <c:pt idx="1148">
                  <c:v>39.587100723605992</c:v>
                </c:pt>
                <c:pt idx="1149">
                  <c:v>38.802126558366894</c:v>
                </c:pt>
                <c:pt idx="1150">
                  <c:v>38.802126558366894</c:v>
                </c:pt>
                <c:pt idx="1151">
                  <c:v>39.194613640986503</c:v>
                </c:pt>
                <c:pt idx="1152">
                  <c:v>38.802126558366894</c:v>
                </c:pt>
                <c:pt idx="1153">
                  <c:v>38.802126558366894</c:v>
                </c:pt>
                <c:pt idx="1154">
                  <c:v>39.194613640986503</c:v>
                </c:pt>
                <c:pt idx="1155">
                  <c:v>39.194613640986503</c:v>
                </c:pt>
                <c:pt idx="1156">
                  <c:v>39.194613640986503</c:v>
                </c:pt>
                <c:pt idx="1157">
                  <c:v>38.802126558366894</c:v>
                </c:pt>
                <c:pt idx="1158">
                  <c:v>39.194613640986503</c:v>
                </c:pt>
                <c:pt idx="1159">
                  <c:v>39.194613640986503</c:v>
                </c:pt>
                <c:pt idx="1160">
                  <c:v>38.802126558366894</c:v>
                </c:pt>
                <c:pt idx="1161">
                  <c:v>38.802126558366894</c:v>
                </c:pt>
                <c:pt idx="1162">
                  <c:v>38.802126558366894</c:v>
                </c:pt>
                <c:pt idx="1163">
                  <c:v>38.802126558366894</c:v>
                </c:pt>
                <c:pt idx="1164">
                  <c:v>38.409639475747383</c:v>
                </c:pt>
                <c:pt idx="1165">
                  <c:v>38.409639475747383</c:v>
                </c:pt>
                <c:pt idx="1166">
                  <c:v>38.802126558366894</c:v>
                </c:pt>
                <c:pt idx="1167">
                  <c:v>38.409639475747383</c:v>
                </c:pt>
                <c:pt idx="1168">
                  <c:v>38.802126558366894</c:v>
                </c:pt>
                <c:pt idx="1169">
                  <c:v>38.802126558366894</c:v>
                </c:pt>
                <c:pt idx="1170">
                  <c:v>38.409639475747383</c:v>
                </c:pt>
                <c:pt idx="1171">
                  <c:v>38.802126558366894</c:v>
                </c:pt>
                <c:pt idx="1172">
                  <c:v>38.409639475747383</c:v>
                </c:pt>
                <c:pt idx="1173">
                  <c:v>38.802126558366894</c:v>
                </c:pt>
                <c:pt idx="1174">
                  <c:v>38.802126558366894</c:v>
                </c:pt>
                <c:pt idx="1175">
                  <c:v>38.409639475747383</c:v>
                </c:pt>
                <c:pt idx="1176">
                  <c:v>38.409639475747383</c:v>
                </c:pt>
                <c:pt idx="1177">
                  <c:v>38.017152393127908</c:v>
                </c:pt>
                <c:pt idx="1178">
                  <c:v>38.017152393127908</c:v>
                </c:pt>
                <c:pt idx="1179">
                  <c:v>38.409639475747383</c:v>
                </c:pt>
                <c:pt idx="1180">
                  <c:v>38.409639475747383</c:v>
                </c:pt>
                <c:pt idx="1181">
                  <c:v>38.017152393127908</c:v>
                </c:pt>
                <c:pt idx="1182">
                  <c:v>38.409639475747383</c:v>
                </c:pt>
                <c:pt idx="1183">
                  <c:v>38.409639475747383</c:v>
                </c:pt>
                <c:pt idx="1184">
                  <c:v>38.409639475747383</c:v>
                </c:pt>
                <c:pt idx="1185">
                  <c:v>38.017152393127908</c:v>
                </c:pt>
                <c:pt idx="1186">
                  <c:v>38.409639475747383</c:v>
                </c:pt>
                <c:pt idx="1187">
                  <c:v>38.409639475747383</c:v>
                </c:pt>
                <c:pt idx="1188">
                  <c:v>38.409639475747383</c:v>
                </c:pt>
                <c:pt idx="1189">
                  <c:v>38.409639475747383</c:v>
                </c:pt>
                <c:pt idx="1190">
                  <c:v>38.017152393127908</c:v>
                </c:pt>
                <c:pt idx="1191">
                  <c:v>38.017152393127908</c:v>
                </c:pt>
                <c:pt idx="1192">
                  <c:v>38.017152393127908</c:v>
                </c:pt>
                <c:pt idx="1193">
                  <c:v>38.017152393127908</c:v>
                </c:pt>
                <c:pt idx="1194">
                  <c:v>38.017152393127908</c:v>
                </c:pt>
                <c:pt idx="1195">
                  <c:v>38.017152393127908</c:v>
                </c:pt>
                <c:pt idx="1196">
                  <c:v>38.017152393127908</c:v>
                </c:pt>
                <c:pt idx="1197">
                  <c:v>37.624665310508306</c:v>
                </c:pt>
                <c:pt idx="1198">
                  <c:v>38.017152393127908</c:v>
                </c:pt>
                <c:pt idx="1199">
                  <c:v>38.017152393127908</c:v>
                </c:pt>
                <c:pt idx="1200">
                  <c:v>38.017152393127908</c:v>
                </c:pt>
                <c:pt idx="1201">
                  <c:v>37.624665310508306</c:v>
                </c:pt>
                <c:pt idx="1202">
                  <c:v>37.624665310508306</c:v>
                </c:pt>
                <c:pt idx="1203">
                  <c:v>37.624665310508306</c:v>
                </c:pt>
                <c:pt idx="1204">
                  <c:v>37.624665310508306</c:v>
                </c:pt>
                <c:pt idx="1205">
                  <c:v>38.017152393127908</c:v>
                </c:pt>
                <c:pt idx="1206">
                  <c:v>37.624665310508306</c:v>
                </c:pt>
                <c:pt idx="1207">
                  <c:v>37.624665310508306</c:v>
                </c:pt>
                <c:pt idx="1208">
                  <c:v>37.232178227888816</c:v>
                </c:pt>
                <c:pt idx="1209">
                  <c:v>37.624665310508306</c:v>
                </c:pt>
                <c:pt idx="1210">
                  <c:v>37.624665310508306</c:v>
                </c:pt>
                <c:pt idx="1211">
                  <c:v>37.624665310508306</c:v>
                </c:pt>
                <c:pt idx="1212">
                  <c:v>37.232178227888816</c:v>
                </c:pt>
                <c:pt idx="1213">
                  <c:v>37.232178227888816</c:v>
                </c:pt>
                <c:pt idx="1214">
                  <c:v>37.624665310508306</c:v>
                </c:pt>
                <c:pt idx="1215">
                  <c:v>37.232178227888816</c:v>
                </c:pt>
                <c:pt idx="1216">
                  <c:v>37.624665310508306</c:v>
                </c:pt>
                <c:pt idx="1217">
                  <c:v>37.232178227888816</c:v>
                </c:pt>
                <c:pt idx="1218">
                  <c:v>37.232178227888816</c:v>
                </c:pt>
                <c:pt idx="1219">
                  <c:v>37.232178227888816</c:v>
                </c:pt>
                <c:pt idx="1220">
                  <c:v>37.232178227888816</c:v>
                </c:pt>
                <c:pt idx="1221">
                  <c:v>37.232178227888816</c:v>
                </c:pt>
                <c:pt idx="1222">
                  <c:v>37.624665310508306</c:v>
                </c:pt>
                <c:pt idx="1223">
                  <c:v>37.232178227888816</c:v>
                </c:pt>
                <c:pt idx="1224">
                  <c:v>37.232178227888816</c:v>
                </c:pt>
                <c:pt idx="1225">
                  <c:v>37.232178227888816</c:v>
                </c:pt>
                <c:pt idx="1226">
                  <c:v>37.232178227888816</c:v>
                </c:pt>
                <c:pt idx="1227">
                  <c:v>36.839691145269192</c:v>
                </c:pt>
                <c:pt idx="1228">
                  <c:v>37.232178227888816</c:v>
                </c:pt>
                <c:pt idx="1229">
                  <c:v>36.839691145269192</c:v>
                </c:pt>
                <c:pt idx="1230">
                  <c:v>36.839691145269192</c:v>
                </c:pt>
                <c:pt idx="1231">
                  <c:v>36.839691145269192</c:v>
                </c:pt>
                <c:pt idx="1232">
                  <c:v>36.839691145269192</c:v>
                </c:pt>
                <c:pt idx="1233">
                  <c:v>37.232178227888816</c:v>
                </c:pt>
                <c:pt idx="1234">
                  <c:v>36.839691145269192</c:v>
                </c:pt>
                <c:pt idx="1235">
                  <c:v>36.839691145269192</c:v>
                </c:pt>
                <c:pt idx="1236">
                  <c:v>36.839691145269192</c:v>
                </c:pt>
                <c:pt idx="1237">
                  <c:v>37.232178227888816</c:v>
                </c:pt>
                <c:pt idx="1238">
                  <c:v>37.232178227888816</c:v>
                </c:pt>
                <c:pt idx="1239">
                  <c:v>36.839691145269192</c:v>
                </c:pt>
                <c:pt idx="1240">
                  <c:v>36.839691145269192</c:v>
                </c:pt>
                <c:pt idx="1241">
                  <c:v>36.839691145269192</c:v>
                </c:pt>
                <c:pt idx="1242">
                  <c:v>36.839691145269192</c:v>
                </c:pt>
                <c:pt idx="1243">
                  <c:v>36.839691145269192</c:v>
                </c:pt>
                <c:pt idx="1244">
                  <c:v>36.839691145269192</c:v>
                </c:pt>
                <c:pt idx="1245">
                  <c:v>36.447204062649689</c:v>
                </c:pt>
                <c:pt idx="1246">
                  <c:v>36.839691145269192</c:v>
                </c:pt>
                <c:pt idx="1247">
                  <c:v>36.447204062649689</c:v>
                </c:pt>
                <c:pt idx="1248">
                  <c:v>36.447204062649689</c:v>
                </c:pt>
                <c:pt idx="1249">
                  <c:v>36.839691145269192</c:v>
                </c:pt>
                <c:pt idx="1250">
                  <c:v>36.839691145269192</c:v>
                </c:pt>
                <c:pt idx="1251">
                  <c:v>36.839691145269192</c:v>
                </c:pt>
                <c:pt idx="1252">
                  <c:v>36.447204062649689</c:v>
                </c:pt>
                <c:pt idx="1253">
                  <c:v>36.447204062649689</c:v>
                </c:pt>
                <c:pt idx="1254">
                  <c:v>36.839691145269192</c:v>
                </c:pt>
                <c:pt idx="1255">
                  <c:v>36.839691145269192</c:v>
                </c:pt>
                <c:pt idx="1256">
                  <c:v>36.839691145269192</c:v>
                </c:pt>
                <c:pt idx="1257">
                  <c:v>36.839691145269192</c:v>
                </c:pt>
                <c:pt idx="1258">
                  <c:v>36.839691145269192</c:v>
                </c:pt>
                <c:pt idx="1259">
                  <c:v>36.447204062649689</c:v>
                </c:pt>
                <c:pt idx="1260">
                  <c:v>36.447204062649689</c:v>
                </c:pt>
                <c:pt idx="1261">
                  <c:v>36.447204062649689</c:v>
                </c:pt>
                <c:pt idx="1262">
                  <c:v>36.447204062649689</c:v>
                </c:pt>
                <c:pt idx="1263">
                  <c:v>36.0547169800302</c:v>
                </c:pt>
                <c:pt idx="1264">
                  <c:v>36.447204062649689</c:v>
                </c:pt>
                <c:pt idx="1265">
                  <c:v>36.447204062649689</c:v>
                </c:pt>
                <c:pt idx="1266">
                  <c:v>36.447204062649689</c:v>
                </c:pt>
                <c:pt idx="1267">
                  <c:v>36.447204062649689</c:v>
                </c:pt>
                <c:pt idx="1268">
                  <c:v>36.447204062649689</c:v>
                </c:pt>
                <c:pt idx="1269">
                  <c:v>36.447204062649689</c:v>
                </c:pt>
                <c:pt idx="1270">
                  <c:v>36.0547169800302</c:v>
                </c:pt>
                <c:pt idx="1271">
                  <c:v>36.0547169800302</c:v>
                </c:pt>
                <c:pt idx="1272">
                  <c:v>36.447204062649689</c:v>
                </c:pt>
                <c:pt idx="1273">
                  <c:v>36.0547169800302</c:v>
                </c:pt>
                <c:pt idx="1274">
                  <c:v>36.447204062649689</c:v>
                </c:pt>
                <c:pt idx="1275">
                  <c:v>36.447204062649689</c:v>
                </c:pt>
                <c:pt idx="1276">
                  <c:v>36.0547169800302</c:v>
                </c:pt>
                <c:pt idx="1277">
                  <c:v>36.0547169800302</c:v>
                </c:pt>
                <c:pt idx="1278">
                  <c:v>36.447204062649689</c:v>
                </c:pt>
                <c:pt idx="1279">
                  <c:v>36.0547169800302</c:v>
                </c:pt>
                <c:pt idx="1280">
                  <c:v>36.447204062649689</c:v>
                </c:pt>
                <c:pt idx="1281">
                  <c:v>36.0547169800302</c:v>
                </c:pt>
                <c:pt idx="1282">
                  <c:v>36.0547169800302</c:v>
                </c:pt>
                <c:pt idx="1283">
                  <c:v>36.0547169800302</c:v>
                </c:pt>
                <c:pt idx="1284">
                  <c:v>36.0547169800302</c:v>
                </c:pt>
                <c:pt idx="1285">
                  <c:v>35.662229897410597</c:v>
                </c:pt>
                <c:pt idx="1286">
                  <c:v>36.0547169800302</c:v>
                </c:pt>
                <c:pt idx="1287">
                  <c:v>36.0547169800302</c:v>
                </c:pt>
                <c:pt idx="1288">
                  <c:v>36.0547169800302</c:v>
                </c:pt>
                <c:pt idx="1289">
                  <c:v>35.662229897410597</c:v>
                </c:pt>
                <c:pt idx="1290">
                  <c:v>35.662229897410597</c:v>
                </c:pt>
                <c:pt idx="1291">
                  <c:v>36.0547169800302</c:v>
                </c:pt>
                <c:pt idx="1292">
                  <c:v>35.662229897410597</c:v>
                </c:pt>
                <c:pt idx="1293">
                  <c:v>35.662229897410597</c:v>
                </c:pt>
                <c:pt idx="1294">
                  <c:v>36.0547169800302</c:v>
                </c:pt>
                <c:pt idx="1295">
                  <c:v>35.662229897410597</c:v>
                </c:pt>
                <c:pt idx="1296">
                  <c:v>36.0547169800302</c:v>
                </c:pt>
                <c:pt idx="1297">
                  <c:v>35.662229897410597</c:v>
                </c:pt>
                <c:pt idx="1298">
                  <c:v>35.662229897410597</c:v>
                </c:pt>
                <c:pt idx="1299">
                  <c:v>35.662229897410597</c:v>
                </c:pt>
                <c:pt idx="1300">
                  <c:v>36.0547169800302</c:v>
                </c:pt>
                <c:pt idx="1301">
                  <c:v>35.662229897410597</c:v>
                </c:pt>
                <c:pt idx="1302">
                  <c:v>35.662229897410597</c:v>
                </c:pt>
                <c:pt idx="1303">
                  <c:v>35.662229897410597</c:v>
                </c:pt>
                <c:pt idx="1304">
                  <c:v>35.662229897410597</c:v>
                </c:pt>
                <c:pt idx="1305">
                  <c:v>35.269742814791108</c:v>
                </c:pt>
                <c:pt idx="1306">
                  <c:v>35.662229897410597</c:v>
                </c:pt>
                <c:pt idx="1307">
                  <c:v>35.662229897410597</c:v>
                </c:pt>
                <c:pt idx="1308">
                  <c:v>35.662229897410597</c:v>
                </c:pt>
                <c:pt idx="1309">
                  <c:v>35.662229897410597</c:v>
                </c:pt>
                <c:pt idx="1310">
                  <c:v>35.662229897410597</c:v>
                </c:pt>
                <c:pt idx="1311">
                  <c:v>35.662229897410597</c:v>
                </c:pt>
                <c:pt idx="1312">
                  <c:v>35.662229897410597</c:v>
                </c:pt>
                <c:pt idx="1313">
                  <c:v>35.269742814791108</c:v>
                </c:pt>
                <c:pt idx="1314">
                  <c:v>35.269742814791108</c:v>
                </c:pt>
                <c:pt idx="1315">
                  <c:v>35.269742814791108</c:v>
                </c:pt>
                <c:pt idx="1316">
                  <c:v>35.269742814791108</c:v>
                </c:pt>
                <c:pt idx="1317">
                  <c:v>35.662229897410597</c:v>
                </c:pt>
                <c:pt idx="1318">
                  <c:v>35.269742814791108</c:v>
                </c:pt>
                <c:pt idx="1319">
                  <c:v>35.269742814791108</c:v>
                </c:pt>
                <c:pt idx="1320">
                  <c:v>35.662229897410597</c:v>
                </c:pt>
                <c:pt idx="1321">
                  <c:v>35.269742814791108</c:v>
                </c:pt>
                <c:pt idx="1322">
                  <c:v>35.269742814791108</c:v>
                </c:pt>
                <c:pt idx="1323">
                  <c:v>35.269742814791108</c:v>
                </c:pt>
                <c:pt idx="1324">
                  <c:v>35.269742814791108</c:v>
                </c:pt>
                <c:pt idx="1325">
                  <c:v>35.269742814791108</c:v>
                </c:pt>
                <c:pt idx="1326">
                  <c:v>35.269742814791108</c:v>
                </c:pt>
                <c:pt idx="1327">
                  <c:v>34.877255732171605</c:v>
                </c:pt>
                <c:pt idx="1328">
                  <c:v>35.269742814791108</c:v>
                </c:pt>
                <c:pt idx="1329">
                  <c:v>35.269742814791108</c:v>
                </c:pt>
                <c:pt idx="1330">
                  <c:v>35.269742814791108</c:v>
                </c:pt>
                <c:pt idx="1331">
                  <c:v>34.877255732171605</c:v>
                </c:pt>
                <c:pt idx="1332">
                  <c:v>35.269742814791108</c:v>
                </c:pt>
                <c:pt idx="1333">
                  <c:v>34.877255732171605</c:v>
                </c:pt>
                <c:pt idx="1334">
                  <c:v>34.877255732171605</c:v>
                </c:pt>
                <c:pt idx="1335">
                  <c:v>34.877255732171605</c:v>
                </c:pt>
                <c:pt idx="1336">
                  <c:v>34.877255732171605</c:v>
                </c:pt>
                <c:pt idx="1337">
                  <c:v>35.269742814791108</c:v>
                </c:pt>
                <c:pt idx="1338">
                  <c:v>35.269742814791108</c:v>
                </c:pt>
                <c:pt idx="1339">
                  <c:v>34.877255732171605</c:v>
                </c:pt>
                <c:pt idx="1340">
                  <c:v>35.269742814791108</c:v>
                </c:pt>
                <c:pt idx="1341">
                  <c:v>34.877255732171605</c:v>
                </c:pt>
                <c:pt idx="1342">
                  <c:v>35.269742814791108</c:v>
                </c:pt>
                <c:pt idx="1343">
                  <c:v>34.877255732171605</c:v>
                </c:pt>
                <c:pt idx="1344">
                  <c:v>34.877255732171605</c:v>
                </c:pt>
                <c:pt idx="1345">
                  <c:v>34.877255732171605</c:v>
                </c:pt>
                <c:pt idx="1346">
                  <c:v>34.877255732171605</c:v>
                </c:pt>
                <c:pt idx="1347">
                  <c:v>35.269742814791108</c:v>
                </c:pt>
                <c:pt idx="1348">
                  <c:v>34.877255732171605</c:v>
                </c:pt>
                <c:pt idx="1349">
                  <c:v>34.877255732171605</c:v>
                </c:pt>
                <c:pt idx="1350">
                  <c:v>34.877255732171605</c:v>
                </c:pt>
                <c:pt idx="1351">
                  <c:v>34.877255732171605</c:v>
                </c:pt>
                <c:pt idx="1352">
                  <c:v>34.484768649551995</c:v>
                </c:pt>
                <c:pt idx="1353">
                  <c:v>34.877255732171605</c:v>
                </c:pt>
                <c:pt idx="1354">
                  <c:v>34.877255732171605</c:v>
                </c:pt>
                <c:pt idx="1355">
                  <c:v>34.484768649551995</c:v>
                </c:pt>
                <c:pt idx="1356">
                  <c:v>34.877255732171605</c:v>
                </c:pt>
                <c:pt idx="1357">
                  <c:v>34.484768649551995</c:v>
                </c:pt>
                <c:pt idx="1358">
                  <c:v>34.484768649551995</c:v>
                </c:pt>
                <c:pt idx="1359">
                  <c:v>34.877255732171605</c:v>
                </c:pt>
                <c:pt idx="1360">
                  <c:v>34.877255732171605</c:v>
                </c:pt>
                <c:pt idx="1361">
                  <c:v>34.484768649551995</c:v>
                </c:pt>
                <c:pt idx="1362">
                  <c:v>34.484768649551995</c:v>
                </c:pt>
                <c:pt idx="1363">
                  <c:v>34.877255732171605</c:v>
                </c:pt>
                <c:pt idx="1364">
                  <c:v>34.877255732171605</c:v>
                </c:pt>
                <c:pt idx="1365">
                  <c:v>34.877255732171605</c:v>
                </c:pt>
                <c:pt idx="1366">
                  <c:v>34.484768649551995</c:v>
                </c:pt>
                <c:pt idx="1367">
                  <c:v>34.484768649551995</c:v>
                </c:pt>
                <c:pt idx="1368">
                  <c:v>34.484768649551995</c:v>
                </c:pt>
                <c:pt idx="1369">
                  <c:v>34.484768649551995</c:v>
                </c:pt>
                <c:pt idx="1370">
                  <c:v>34.877255732171605</c:v>
                </c:pt>
                <c:pt idx="1371">
                  <c:v>34.484768649551995</c:v>
                </c:pt>
                <c:pt idx="1372">
                  <c:v>34.092281566932492</c:v>
                </c:pt>
                <c:pt idx="1373">
                  <c:v>34.484768649551995</c:v>
                </c:pt>
                <c:pt idx="1374">
                  <c:v>34.484768649551995</c:v>
                </c:pt>
                <c:pt idx="1375">
                  <c:v>34.484768649551995</c:v>
                </c:pt>
                <c:pt idx="1376">
                  <c:v>34.484768649551995</c:v>
                </c:pt>
                <c:pt idx="1377">
                  <c:v>34.484768649551995</c:v>
                </c:pt>
                <c:pt idx="1378">
                  <c:v>34.092281566932492</c:v>
                </c:pt>
                <c:pt idx="1379">
                  <c:v>34.484768649551995</c:v>
                </c:pt>
                <c:pt idx="1380">
                  <c:v>34.092281566932492</c:v>
                </c:pt>
                <c:pt idx="1381">
                  <c:v>34.484768649551995</c:v>
                </c:pt>
                <c:pt idx="1382">
                  <c:v>34.484768649551995</c:v>
                </c:pt>
                <c:pt idx="1383">
                  <c:v>34.484768649551995</c:v>
                </c:pt>
                <c:pt idx="1384">
                  <c:v>34.484768649551995</c:v>
                </c:pt>
                <c:pt idx="1385">
                  <c:v>34.484768649551995</c:v>
                </c:pt>
                <c:pt idx="1386">
                  <c:v>34.484768649551995</c:v>
                </c:pt>
                <c:pt idx="1387">
                  <c:v>34.092281566932492</c:v>
                </c:pt>
                <c:pt idx="1388">
                  <c:v>34.484768649551995</c:v>
                </c:pt>
                <c:pt idx="1389">
                  <c:v>34.484768649551995</c:v>
                </c:pt>
                <c:pt idx="1390">
                  <c:v>34.484768649551995</c:v>
                </c:pt>
                <c:pt idx="1391">
                  <c:v>34.092281566932492</c:v>
                </c:pt>
                <c:pt idx="1392">
                  <c:v>34.484768649551995</c:v>
                </c:pt>
                <c:pt idx="1393">
                  <c:v>34.484768649551995</c:v>
                </c:pt>
                <c:pt idx="1394">
                  <c:v>34.092281566932492</c:v>
                </c:pt>
                <c:pt idx="1395">
                  <c:v>34.484768649551995</c:v>
                </c:pt>
                <c:pt idx="1396">
                  <c:v>34.092281566932492</c:v>
                </c:pt>
                <c:pt idx="1397">
                  <c:v>34.484768649551995</c:v>
                </c:pt>
                <c:pt idx="1398">
                  <c:v>34.092281566932492</c:v>
                </c:pt>
                <c:pt idx="1399">
                  <c:v>34.092281566932492</c:v>
                </c:pt>
                <c:pt idx="1400">
                  <c:v>34.092281566932492</c:v>
                </c:pt>
                <c:pt idx="1401">
                  <c:v>34.092281566932492</c:v>
                </c:pt>
                <c:pt idx="1402">
                  <c:v>34.092281566932492</c:v>
                </c:pt>
                <c:pt idx="1403">
                  <c:v>33.699794484312896</c:v>
                </c:pt>
                <c:pt idx="1404">
                  <c:v>34.092281566932492</c:v>
                </c:pt>
                <c:pt idx="1405">
                  <c:v>34.092281566932492</c:v>
                </c:pt>
                <c:pt idx="1406">
                  <c:v>33.699794484312896</c:v>
                </c:pt>
                <c:pt idx="1407">
                  <c:v>33.699794484312896</c:v>
                </c:pt>
                <c:pt idx="1408">
                  <c:v>33.699794484312896</c:v>
                </c:pt>
                <c:pt idx="1409">
                  <c:v>33.699794484312896</c:v>
                </c:pt>
                <c:pt idx="1410">
                  <c:v>34.092281566932492</c:v>
                </c:pt>
                <c:pt idx="1411">
                  <c:v>34.092281566932492</c:v>
                </c:pt>
                <c:pt idx="1412">
                  <c:v>34.092281566932492</c:v>
                </c:pt>
                <c:pt idx="1413">
                  <c:v>34.092281566932492</c:v>
                </c:pt>
                <c:pt idx="1414">
                  <c:v>34.092281566932492</c:v>
                </c:pt>
                <c:pt idx="1415">
                  <c:v>33.699794484312896</c:v>
                </c:pt>
                <c:pt idx="1416">
                  <c:v>34.092281566932492</c:v>
                </c:pt>
                <c:pt idx="1417">
                  <c:v>34.092281566932492</c:v>
                </c:pt>
                <c:pt idx="1418">
                  <c:v>33.699794484312896</c:v>
                </c:pt>
                <c:pt idx="1419">
                  <c:v>34.092281566932492</c:v>
                </c:pt>
                <c:pt idx="1420">
                  <c:v>34.092281566932492</c:v>
                </c:pt>
                <c:pt idx="1421">
                  <c:v>33.699794484312896</c:v>
                </c:pt>
                <c:pt idx="1422">
                  <c:v>33.699794484312896</c:v>
                </c:pt>
                <c:pt idx="1423">
                  <c:v>33.307307401693379</c:v>
                </c:pt>
                <c:pt idx="1424">
                  <c:v>33.699794484312896</c:v>
                </c:pt>
                <c:pt idx="1425">
                  <c:v>33.699794484312896</c:v>
                </c:pt>
                <c:pt idx="1426">
                  <c:v>33.699794484312896</c:v>
                </c:pt>
                <c:pt idx="1427">
                  <c:v>33.699794484312896</c:v>
                </c:pt>
                <c:pt idx="1428">
                  <c:v>33.699794484312896</c:v>
                </c:pt>
                <c:pt idx="1429">
                  <c:v>33.307307401693379</c:v>
                </c:pt>
                <c:pt idx="1430">
                  <c:v>33.307307401693379</c:v>
                </c:pt>
                <c:pt idx="1431">
                  <c:v>33.699794484312896</c:v>
                </c:pt>
                <c:pt idx="1432">
                  <c:v>33.307307401693379</c:v>
                </c:pt>
                <c:pt idx="1433">
                  <c:v>33.307307401693379</c:v>
                </c:pt>
                <c:pt idx="1434">
                  <c:v>33.699794484312896</c:v>
                </c:pt>
                <c:pt idx="1435">
                  <c:v>33.699794484312896</c:v>
                </c:pt>
                <c:pt idx="1436">
                  <c:v>33.307307401693379</c:v>
                </c:pt>
                <c:pt idx="1437">
                  <c:v>33.699794484312896</c:v>
                </c:pt>
                <c:pt idx="1438">
                  <c:v>33.699794484312896</c:v>
                </c:pt>
                <c:pt idx="1439">
                  <c:v>33.699794484312896</c:v>
                </c:pt>
                <c:pt idx="1440">
                  <c:v>33.699794484312896</c:v>
                </c:pt>
                <c:pt idx="1441">
                  <c:v>33.699794484312896</c:v>
                </c:pt>
                <c:pt idx="1442">
                  <c:v>33.307307401693379</c:v>
                </c:pt>
                <c:pt idx="1443">
                  <c:v>33.699794484312896</c:v>
                </c:pt>
                <c:pt idx="1444">
                  <c:v>33.307307401693379</c:v>
                </c:pt>
                <c:pt idx="1445">
                  <c:v>33.699794484312896</c:v>
                </c:pt>
                <c:pt idx="1446">
                  <c:v>33.307307401693379</c:v>
                </c:pt>
                <c:pt idx="1447">
                  <c:v>33.699794484312896</c:v>
                </c:pt>
                <c:pt idx="1448">
                  <c:v>33.699794484312896</c:v>
                </c:pt>
                <c:pt idx="1449">
                  <c:v>33.307307401693379</c:v>
                </c:pt>
                <c:pt idx="1450">
                  <c:v>33.699794484312896</c:v>
                </c:pt>
                <c:pt idx="1451">
                  <c:v>33.699794484312896</c:v>
                </c:pt>
                <c:pt idx="1452">
                  <c:v>33.699794484312896</c:v>
                </c:pt>
                <c:pt idx="1453">
                  <c:v>33.307307401693379</c:v>
                </c:pt>
                <c:pt idx="1454">
                  <c:v>33.307307401693379</c:v>
                </c:pt>
                <c:pt idx="1455">
                  <c:v>33.307307401693379</c:v>
                </c:pt>
                <c:pt idx="1456">
                  <c:v>33.307307401693379</c:v>
                </c:pt>
                <c:pt idx="1457">
                  <c:v>33.307307401693379</c:v>
                </c:pt>
                <c:pt idx="1458">
                  <c:v>33.307307401693379</c:v>
                </c:pt>
                <c:pt idx="1459">
                  <c:v>33.307307401693379</c:v>
                </c:pt>
                <c:pt idx="1460">
                  <c:v>33.307307401693379</c:v>
                </c:pt>
                <c:pt idx="1461">
                  <c:v>33.307307401693379</c:v>
                </c:pt>
                <c:pt idx="1462">
                  <c:v>33.307307401693379</c:v>
                </c:pt>
                <c:pt idx="1463">
                  <c:v>33.307307401693379</c:v>
                </c:pt>
                <c:pt idx="1464">
                  <c:v>33.307307401693379</c:v>
                </c:pt>
                <c:pt idx="1465">
                  <c:v>32.914820319073897</c:v>
                </c:pt>
                <c:pt idx="1466">
                  <c:v>33.307307401693379</c:v>
                </c:pt>
                <c:pt idx="1467">
                  <c:v>33.307307401693379</c:v>
                </c:pt>
                <c:pt idx="1468">
                  <c:v>33.307307401693379</c:v>
                </c:pt>
                <c:pt idx="1469">
                  <c:v>33.307307401693379</c:v>
                </c:pt>
                <c:pt idx="1470">
                  <c:v>32.914820319073897</c:v>
                </c:pt>
                <c:pt idx="1471">
                  <c:v>33.307307401693379</c:v>
                </c:pt>
                <c:pt idx="1472">
                  <c:v>32.914820319073897</c:v>
                </c:pt>
                <c:pt idx="1473">
                  <c:v>32.914820319073897</c:v>
                </c:pt>
                <c:pt idx="1474">
                  <c:v>33.307307401693379</c:v>
                </c:pt>
                <c:pt idx="1475">
                  <c:v>32.914820319073897</c:v>
                </c:pt>
                <c:pt idx="1476">
                  <c:v>33.307307401693379</c:v>
                </c:pt>
                <c:pt idx="1477">
                  <c:v>32.914820319073897</c:v>
                </c:pt>
                <c:pt idx="1478">
                  <c:v>33.307307401693379</c:v>
                </c:pt>
                <c:pt idx="1479">
                  <c:v>32.914820319073897</c:v>
                </c:pt>
                <c:pt idx="1480">
                  <c:v>33.307307401693379</c:v>
                </c:pt>
                <c:pt idx="1481">
                  <c:v>32.914820319073897</c:v>
                </c:pt>
                <c:pt idx="1482">
                  <c:v>32.914820319073897</c:v>
                </c:pt>
                <c:pt idx="1483">
                  <c:v>33.307307401693379</c:v>
                </c:pt>
                <c:pt idx="1484">
                  <c:v>32.914820319073897</c:v>
                </c:pt>
                <c:pt idx="1485">
                  <c:v>33.307307401693379</c:v>
                </c:pt>
                <c:pt idx="1486">
                  <c:v>33.307307401693379</c:v>
                </c:pt>
                <c:pt idx="1487">
                  <c:v>32.914820319073897</c:v>
                </c:pt>
                <c:pt idx="1488">
                  <c:v>33.307307401693379</c:v>
                </c:pt>
                <c:pt idx="1489">
                  <c:v>33.307307401693379</c:v>
                </c:pt>
                <c:pt idx="1490">
                  <c:v>33.307307401693379</c:v>
                </c:pt>
                <c:pt idx="1491">
                  <c:v>33.307307401693379</c:v>
                </c:pt>
                <c:pt idx="1492">
                  <c:v>32.914820319073897</c:v>
                </c:pt>
                <c:pt idx="1493">
                  <c:v>32.914820319073897</c:v>
                </c:pt>
                <c:pt idx="1494">
                  <c:v>32.914820319073897</c:v>
                </c:pt>
                <c:pt idx="1495">
                  <c:v>32.914820319073897</c:v>
                </c:pt>
                <c:pt idx="1496">
                  <c:v>32.522333236454315</c:v>
                </c:pt>
                <c:pt idx="1497">
                  <c:v>32.914820319073897</c:v>
                </c:pt>
                <c:pt idx="1498">
                  <c:v>32.522333236454315</c:v>
                </c:pt>
                <c:pt idx="1499">
                  <c:v>32.914820319073897</c:v>
                </c:pt>
                <c:pt idx="1500">
                  <c:v>32.914820319073897</c:v>
                </c:pt>
                <c:pt idx="1501">
                  <c:v>32.522333236454315</c:v>
                </c:pt>
                <c:pt idx="1502">
                  <c:v>32.522333236454315</c:v>
                </c:pt>
                <c:pt idx="1503">
                  <c:v>32.914820319073897</c:v>
                </c:pt>
                <c:pt idx="1504">
                  <c:v>32.914820319073897</c:v>
                </c:pt>
                <c:pt idx="1505">
                  <c:v>32.914820319073897</c:v>
                </c:pt>
                <c:pt idx="1506">
                  <c:v>32.914820319073897</c:v>
                </c:pt>
                <c:pt idx="1507">
                  <c:v>32.914820319073897</c:v>
                </c:pt>
                <c:pt idx="1508">
                  <c:v>32.914820319073897</c:v>
                </c:pt>
                <c:pt idx="1509">
                  <c:v>32.914820319073897</c:v>
                </c:pt>
                <c:pt idx="1510">
                  <c:v>32.914820319073897</c:v>
                </c:pt>
                <c:pt idx="1511">
                  <c:v>32.522333236454315</c:v>
                </c:pt>
                <c:pt idx="1512">
                  <c:v>32.914820319073897</c:v>
                </c:pt>
                <c:pt idx="1513">
                  <c:v>32.914820319073897</c:v>
                </c:pt>
                <c:pt idx="1514">
                  <c:v>32.914820319073897</c:v>
                </c:pt>
                <c:pt idx="1515">
                  <c:v>32.914820319073897</c:v>
                </c:pt>
                <c:pt idx="1516">
                  <c:v>32.914820319073897</c:v>
                </c:pt>
                <c:pt idx="1517">
                  <c:v>32.914820319073897</c:v>
                </c:pt>
                <c:pt idx="1518">
                  <c:v>32.522333236454315</c:v>
                </c:pt>
                <c:pt idx="1519">
                  <c:v>32.522333236454315</c:v>
                </c:pt>
                <c:pt idx="1520">
                  <c:v>32.914820319073897</c:v>
                </c:pt>
                <c:pt idx="1521">
                  <c:v>32.914820319073897</c:v>
                </c:pt>
                <c:pt idx="1522">
                  <c:v>32.522333236454315</c:v>
                </c:pt>
                <c:pt idx="1523">
                  <c:v>32.522333236454315</c:v>
                </c:pt>
                <c:pt idx="1524">
                  <c:v>32.914820319073897</c:v>
                </c:pt>
                <c:pt idx="1525">
                  <c:v>32.522333236454315</c:v>
                </c:pt>
                <c:pt idx="1526">
                  <c:v>32.522333236454315</c:v>
                </c:pt>
                <c:pt idx="1527">
                  <c:v>32.522333236454315</c:v>
                </c:pt>
                <c:pt idx="1528">
                  <c:v>32.914820319073897</c:v>
                </c:pt>
                <c:pt idx="1529">
                  <c:v>32.522333236454315</c:v>
                </c:pt>
                <c:pt idx="1530">
                  <c:v>32.914820319073897</c:v>
                </c:pt>
                <c:pt idx="1531">
                  <c:v>32.522333236454315</c:v>
                </c:pt>
                <c:pt idx="1532">
                  <c:v>32.522333236454315</c:v>
                </c:pt>
                <c:pt idx="1533">
                  <c:v>32.522333236454315</c:v>
                </c:pt>
                <c:pt idx="1534">
                  <c:v>32.522333236454315</c:v>
                </c:pt>
                <c:pt idx="1535">
                  <c:v>32.522333236454315</c:v>
                </c:pt>
                <c:pt idx="1536">
                  <c:v>32.522333236454315</c:v>
                </c:pt>
                <c:pt idx="1537">
                  <c:v>32.522333236454315</c:v>
                </c:pt>
                <c:pt idx="1538">
                  <c:v>32.522333236454315</c:v>
                </c:pt>
                <c:pt idx="1539">
                  <c:v>32.522333236454315</c:v>
                </c:pt>
                <c:pt idx="1540">
                  <c:v>32.129846153834798</c:v>
                </c:pt>
                <c:pt idx="1541">
                  <c:v>32.522333236454315</c:v>
                </c:pt>
                <c:pt idx="1542">
                  <c:v>32.129846153834798</c:v>
                </c:pt>
                <c:pt idx="1543">
                  <c:v>32.522333236454315</c:v>
                </c:pt>
                <c:pt idx="1544">
                  <c:v>32.522333236454315</c:v>
                </c:pt>
                <c:pt idx="1545">
                  <c:v>32.522333236454315</c:v>
                </c:pt>
                <c:pt idx="1546">
                  <c:v>32.522333236454315</c:v>
                </c:pt>
                <c:pt idx="1547">
                  <c:v>32.522333236454315</c:v>
                </c:pt>
                <c:pt idx="1548">
                  <c:v>32.522333236454315</c:v>
                </c:pt>
                <c:pt idx="1549">
                  <c:v>32.522333236454315</c:v>
                </c:pt>
                <c:pt idx="1550">
                  <c:v>32.129846153834798</c:v>
                </c:pt>
                <c:pt idx="1551">
                  <c:v>32.522333236454315</c:v>
                </c:pt>
                <c:pt idx="1552">
                  <c:v>32.522333236454315</c:v>
                </c:pt>
                <c:pt idx="1553">
                  <c:v>32.522333236454315</c:v>
                </c:pt>
                <c:pt idx="1554">
                  <c:v>32.129846153834798</c:v>
                </c:pt>
                <c:pt idx="1555">
                  <c:v>32.522333236454315</c:v>
                </c:pt>
                <c:pt idx="1556">
                  <c:v>32.129846153834798</c:v>
                </c:pt>
                <c:pt idx="1557">
                  <c:v>32.129846153834798</c:v>
                </c:pt>
                <c:pt idx="1558">
                  <c:v>32.522333236454315</c:v>
                </c:pt>
                <c:pt idx="1559">
                  <c:v>32.522333236454315</c:v>
                </c:pt>
                <c:pt idx="1560">
                  <c:v>32.129846153834798</c:v>
                </c:pt>
                <c:pt idx="1561">
                  <c:v>32.129846153834798</c:v>
                </c:pt>
                <c:pt idx="1562">
                  <c:v>32.129846153834798</c:v>
                </c:pt>
                <c:pt idx="1563">
                  <c:v>32.522333236454315</c:v>
                </c:pt>
                <c:pt idx="1564">
                  <c:v>32.129846153834798</c:v>
                </c:pt>
                <c:pt idx="1565">
                  <c:v>32.522333236454315</c:v>
                </c:pt>
                <c:pt idx="1566">
                  <c:v>32.129846153834798</c:v>
                </c:pt>
                <c:pt idx="1567">
                  <c:v>32.129846153834798</c:v>
                </c:pt>
                <c:pt idx="1568">
                  <c:v>32.129846153834798</c:v>
                </c:pt>
                <c:pt idx="1569">
                  <c:v>32.129846153834798</c:v>
                </c:pt>
                <c:pt idx="1570">
                  <c:v>32.129846153834798</c:v>
                </c:pt>
                <c:pt idx="1571">
                  <c:v>32.129846153834798</c:v>
                </c:pt>
                <c:pt idx="1572">
                  <c:v>32.129846153834798</c:v>
                </c:pt>
                <c:pt idx="1573">
                  <c:v>32.129846153834798</c:v>
                </c:pt>
                <c:pt idx="1574">
                  <c:v>32.129846153834798</c:v>
                </c:pt>
                <c:pt idx="1575">
                  <c:v>32.129846153834798</c:v>
                </c:pt>
                <c:pt idx="1576">
                  <c:v>32.129846153834798</c:v>
                </c:pt>
                <c:pt idx="1577">
                  <c:v>32.129846153834798</c:v>
                </c:pt>
                <c:pt idx="1578">
                  <c:v>32.129846153834798</c:v>
                </c:pt>
                <c:pt idx="1579">
                  <c:v>32.129846153834798</c:v>
                </c:pt>
                <c:pt idx="1580">
                  <c:v>32.129846153834798</c:v>
                </c:pt>
                <c:pt idx="1581">
                  <c:v>31.737359071215199</c:v>
                </c:pt>
                <c:pt idx="1582">
                  <c:v>31.737359071215199</c:v>
                </c:pt>
                <c:pt idx="1583">
                  <c:v>32.129846153834798</c:v>
                </c:pt>
                <c:pt idx="1584">
                  <c:v>32.129846153834798</c:v>
                </c:pt>
                <c:pt idx="1585">
                  <c:v>31.737359071215199</c:v>
                </c:pt>
                <c:pt idx="1586">
                  <c:v>32.129846153834798</c:v>
                </c:pt>
                <c:pt idx="1587">
                  <c:v>32.129846153834798</c:v>
                </c:pt>
                <c:pt idx="1588">
                  <c:v>32.129846153834798</c:v>
                </c:pt>
                <c:pt idx="1589">
                  <c:v>31.737359071215199</c:v>
                </c:pt>
                <c:pt idx="1590">
                  <c:v>32.129846153834798</c:v>
                </c:pt>
                <c:pt idx="1591">
                  <c:v>31.737359071215199</c:v>
                </c:pt>
                <c:pt idx="1592">
                  <c:v>32.129846153834798</c:v>
                </c:pt>
                <c:pt idx="1593">
                  <c:v>32.129846153834798</c:v>
                </c:pt>
                <c:pt idx="1594">
                  <c:v>31.737359071215199</c:v>
                </c:pt>
                <c:pt idx="1595">
                  <c:v>31.737359071215199</c:v>
                </c:pt>
                <c:pt idx="1596">
                  <c:v>32.129846153834798</c:v>
                </c:pt>
                <c:pt idx="1597">
                  <c:v>32.129846153834798</c:v>
                </c:pt>
                <c:pt idx="1598">
                  <c:v>32.129846153834798</c:v>
                </c:pt>
                <c:pt idx="1599">
                  <c:v>31.737359071215199</c:v>
                </c:pt>
                <c:pt idx="1600">
                  <c:v>31.737359071215199</c:v>
                </c:pt>
                <c:pt idx="1601">
                  <c:v>32.129846153834798</c:v>
                </c:pt>
                <c:pt idx="1602">
                  <c:v>31.737359071215199</c:v>
                </c:pt>
                <c:pt idx="1603">
                  <c:v>31.737359071215199</c:v>
                </c:pt>
                <c:pt idx="1604">
                  <c:v>31.737359071215199</c:v>
                </c:pt>
                <c:pt idx="1605">
                  <c:v>31.737359071215199</c:v>
                </c:pt>
                <c:pt idx="1606">
                  <c:v>32.129846153834798</c:v>
                </c:pt>
                <c:pt idx="1607">
                  <c:v>32.129846153834798</c:v>
                </c:pt>
                <c:pt idx="1608">
                  <c:v>31.737359071215199</c:v>
                </c:pt>
                <c:pt idx="1609">
                  <c:v>31.737359071215199</c:v>
                </c:pt>
                <c:pt idx="1610">
                  <c:v>31.737359071215199</c:v>
                </c:pt>
                <c:pt idx="1611">
                  <c:v>31.737359071215199</c:v>
                </c:pt>
                <c:pt idx="1612">
                  <c:v>31.737359071215199</c:v>
                </c:pt>
                <c:pt idx="1613">
                  <c:v>32.129846153834798</c:v>
                </c:pt>
                <c:pt idx="1614">
                  <c:v>31.737359071215199</c:v>
                </c:pt>
                <c:pt idx="1615">
                  <c:v>31.737359071215199</c:v>
                </c:pt>
                <c:pt idx="1616">
                  <c:v>31.737359071215199</c:v>
                </c:pt>
                <c:pt idx="1617">
                  <c:v>31.737359071215199</c:v>
                </c:pt>
                <c:pt idx="1618">
                  <c:v>31.737359071215199</c:v>
                </c:pt>
                <c:pt idx="1619">
                  <c:v>31.737359071215199</c:v>
                </c:pt>
                <c:pt idx="1620">
                  <c:v>31.737359071215199</c:v>
                </c:pt>
                <c:pt idx="1621">
                  <c:v>31.344871988595703</c:v>
                </c:pt>
                <c:pt idx="1622">
                  <c:v>31.737359071215199</c:v>
                </c:pt>
                <c:pt idx="1623">
                  <c:v>31.737359071215199</c:v>
                </c:pt>
                <c:pt idx="1624">
                  <c:v>31.737359071215199</c:v>
                </c:pt>
                <c:pt idx="1625">
                  <c:v>31.344871988595703</c:v>
                </c:pt>
                <c:pt idx="1626">
                  <c:v>31.344871988595703</c:v>
                </c:pt>
                <c:pt idx="1627">
                  <c:v>31.344871988595703</c:v>
                </c:pt>
                <c:pt idx="1628">
                  <c:v>31.344871988595703</c:v>
                </c:pt>
                <c:pt idx="1629">
                  <c:v>31.344871988595703</c:v>
                </c:pt>
                <c:pt idx="1630">
                  <c:v>31.344871988595703</c:v>
                </c:pt>
                <c:pt idx="1631">
                  <c:v>31.344871988595703</c:v>
                </c:pt>
                <c:pt idx="1632">
                  <c:v>31.344871988595703</c:v>
                </c:pt>
                <c:pt idx="1633">
                  <c:v>31.737359071215199</c:v>
                </c:pt>
                <c:pt idx="1634">
                  <c:v>31.344871988595703</c:v>
                </c:pt>
                <c:pt idx="1635">
                  <c:v>31.737359071215199</c:v>
                </c:pt>
                <c:pt idx="1636">
                  <c:v>31.344871988595703</c:v>
                </c:pt>
                <c:pt idx="1637">
                  <c:v>31.344871988595703</c:v>
                </c:pt>
                <c:pt idx="1638">
                  <c:v>31.737359071215199</c:v>
                </c:pt>
                <c:pt idx="1639">
                  <c:v>31.344871988595703</c:v>
                </c:pt>
                <c:pt idx="1640">
                  <c:v>31.344871988595703</c:v>
                </c:pt>
                <c:pt idx="1641">
                  <c:v>31.737359071215199</c:v>
                </c:pt>
                <c:pt idx="1642">
                  <c:v>31.737359071215199</c:v>
                </c:pt>
                <c:pt idx="1643">
                  <c:v>31.344871988595703</c:v>
                </c:pt>
                <c:pt idx="1644">
                  <c:v>31.737359071215199</c:v>
                </c:pt>
                <c:pt idx="1645">
                  <c:v>31.737359071215199</c:v>
                </c:pt>
                <c:pt idx="1646">
                  <c:v>31.344871988595703</c:v>
                </c:pt>
                <c:pt idx="1647">
                  <c:v>31.344871988595703</c:v>
                </c:pt>
                <c:pt idx="1648">
                  <c:v>31.737359071215199</c:v>
                </c:pt>
                <c:pt idx="1649">
                  <c:v>31.737359071215199</c:v>
                </c:pt>
                <c:pt idx="1650">
                  <c:v>31.344871988595703</c:v>
                </c:pt>
                <c:pt idx="1651">
                  <c:v>31.344871988595703</c:v>
                </c:pt>
                <c:pt idx="1652">
                  <c:v>31.737359071215199</c:v>
                </c:pt>
                <c:pt idx="1653">
                  <c:v>31.344871988595703</c:v>
                </c:pt>
                <c:pt idx="1654">
                  <c:v>31.737359071215199</c:v>
                </c:pt>
                <c:pt idx="1655">
                  <c:v>31.344871988595703</c:v>
                </c:pt>
                <c:pt idx="1656">
                  <c:v>31.344871988595703</c:v>
                </c:pt>
                <c:pt idx="1657">
                  <c:v>31.344871988595703</c:v>
                </c:pt>
                <c:pt idx="1658">
                  <c:v>31.344871988595703</c:v>
                </c:pt>
                <c:pt idx="1659">
                  <c:v>31.344871988595703</c:v>
                </c:pt>
                <c:pt idx="1660">
                  <c:v>31.344871988595703</c:v>
                </c:pt>
                <c:pt idx="1661">
                  <c:v>31.344871988595703</c:v>
                </c:pt>
                <c:pt idx="1662">
                  <c:v>31.344871988595703</c:v>
                </c:pt>
                <c:pt idx="1663">
                  <c:v>31.344871988595703</c:v>
                </c:pt>
                <c:pt idx="1664">
                  <c:v>31.344871988595703</c:v>
                </c:pt>
                <c:pt idx="1665">
                  <c:v>31.344871988595703</c:v>
                </c:pt>
                <c:pt idx="1666">
                  <c:v>31.737359071215199</c:v>
                </c:pt>
                <c:pt idx="1667">
                  <c:v>31.344871988595703</c:v>
                </c:pt>
                <c:pt idx="1668">
                  <c:v>31.344871988595703</c:v>
                </c:pt>
                <c:pt idx="1669">
                  <c:v>30.952384905976196</c:v>
                </c:pt>
                <c:pt idx="1670">
                  <c:v>31.344871988595703</c:v>
                </c:pt>
                <c:pt idx="1671">
                  <c:v>30.952384905976196</c:v>
                </c:pt>
                <c:pt idx="1672">
                  <c:v>30.952384905976196</c:v>
                </c:pt>
                <c:pt idx="1673">
                  <c:v>31.737359071215199</c:v>
                </c:pt>
                <c:pt idx="1674">
                  <c:v>30.952384905976196</c:v>
                </c:pt>
                <c:pt idx="1675">
                  <c:v>31.344871988595703</c:v>
                </c:pt>
                <c:pt idx="1676">
                  <c:v>31.344871988595703</c:v>
                </c:pt>
                <c:pt idx="1677">
                  <c:v>31.344871988595703</c:v>
                </c:pt>
                <c:pt idx="1678">
                  <c:v>30.952384905976196</c:v>
                </c:pt>
                <c:pt idx="1679">
                  <c:v>30.952384905976196</c:v>
                </c:pt>
                <c:pt idx="1680">
                  <c:v>30.952384905976196</c:v>
                </c:pt>
                <c:pt idx="1681">
                  <c:v>31.344871988595703</c:v>
                </c:pt>
                <c:pt idx="1682">
                  <c:v>31.344871988595703</c:v>
                </c:pt>
                <c:pt idx="1683">
                  <c:v>31.344871988595703</c:v>
                </c:pt>
                <c:pt idx="1684">
                  <c:v>30.952384905976196</c:v>
                </c:pt>
                <c:pt idx="1685">
                  <c:v>30.952384905976196</c:v>
                </c:pt>
                <c:pt idx="1686">
                  <c:v>30.952384905976196</c:v>
                </c:pt>
                <c:pt idx="1687">
                  <c:v>31.344871988595703</c:v>
                </c:pt>
                <c:pt idx="1688">
                  <c:v>31.344871988595703</c:v>
                </c:pt>
                <c:pt idx="1689">
                  <c:v>30.952384905976196</c:v>
                </c:pt>
                <c:pt idx="1690">
                  <c:v>31.344871988595703</c:v>
                </c:pt>
                <c:pt idx="1691">
                  <c:v>31.344871988595703</c:v>
                </c:pt>
                <c:pt idx="1692">
                  <c:v>31.344871988595703</c:v>
                </c:pt>
                <c:pt idx="1693">
                  <c:v>31.344871988595703</c:v>
                </c:pt>
                <c:pt idx="1694">
                  <c:v>31.344871988595703</c:v>
                </c:pt>
                <c:pt idx="1695">
                  <c:v>30.952384905976196</c:v>
                </c:pt>
                <c:pt idx="1696">
                  <c:v>30.952384905976196</c:v>
                </c:pt>
                <c:pt idx="1697">
                  <c:v>30.952384905976196</c:v>
                </c:pt>
                <c:pt idx="1698">
                  <c:v>30.952384905976196</c:v>
                </c:pt>
                <c:pt idx="1699">
                  <c:v>30.952384905976196</c:v>
                </c:pt>
                <c:pt idx="1700">
                  <c:v>30.952384905976196</c:v>
                </c:pt>
                <c:pt idx="1701">
                  <c:v>30.952384905976196</c:v>
                </c:pt>
                <c:pt idx="1702">
                  <c:v>31.344871988595703</c:v>
                </c:pt>
                <c:pt idx="1703">
                  <c:v>30.952384905976196</c:v>
                </c:pt>
                <c:pt idx="1704">
                  <c:v>30.952384905976196</c:v>
                </c:pt>
                <c:pt idx="1705">
                  <c:v>30.952384905976196</c:v>
                </c:pt>
                <c:pt idx="1706">
                  <c:v>30.952384905976196</c:v>
                </c:pt>
                <c:pt idx="1707">
                  <c:v>31.344871988595703</c:v>
                </c:pt>
                <c:pt idx="1708">
                  <c:v>30.952384905976196</c:v>
                </c:pt>
                <c:pt idx="1709">
                  <c:v>30.952384905976196</c:v>
                </c:pt>
                <c:pt idx="1710">
                  <c:v>31.344871988595703</c:v>
                </c:pt>
                <c:pt idx="1711">
                  <c:v>30.952384905976196</c:v>
                </c:pt>
                <c:pt idx="1712">
                  <c:v>30.952384905976196</c:v>
                </c:pt>
                <c:pt idx="1713">
                  <c:v>30.952384905976196</c:v>
                </c:pt>
                <c:pt idx="1714">
                  <c:v>30.952384905976196</c:v>
                </c:pt>
                <c:pt idx="1715">
                  <c:v>30.559897823356604</c:v>
                </c:pt>
                <c:pt idx="1716">
                  <c:v>31.344871988595703</c:v>
                </c:pt>
                <c:pt idx="1717">
                  <c:v>30.952384905976196</c:v>
                </c:pt>
                <c:pt idx="1718">
                  <c:v>30.952384905976196</c:v>
                </c:pt>
                <c:pt idx="1719">
                  <c:v>30.952384905976196</c:v>
                </c:pt>
                <c:pt idx="1720">
                  <c:v>30.952384905976196</c:v>
                </c:pt>
                <c:pt idx="1721">
                  <c:v>30.952384905976196</c:v>
                </c:pt>
                <c:pt idx="1722">
                  <c:v>31.344871988595703</c:v>
                </c:pt>
                <c:pt idx="1723">
                  <c:v>31.344871988595703</c:v>
                </c:pt>
                <c:pt idx="1724">
                  <c:v>30.952384905976196</c:v>
                </c:pt>
                <c:pt idx="1725">
                  <c:v>30.559897823356604</c:v>
                </c:pt>
                <c:pt idx="1726">
                  <c:v>30.952384905976196</c:v>
                </c:pt>
                <c:pt idx="1727">
                  <c:v>30.952384905976196</c:v>
                </c:pt>
                <c:pt idx="1728">
                  <c:v>30.952384905976196</c:v>
                </c:pt>
                <c:pt idx="1729">
                  <c:v>30.952384905976196</c:v>
                </c:pt>
                <c:pt idx="1730">
                  <c:v>30.952384905976196</c:v>
                </c:pt>
                <c:pt idx="1731">
                  <c:v>30.952384905976196</c:v>
                </c:pt>
                <c:pt idx="1732">
                  <c:v>30.952384905976196</c:v>
                </c:pt>
                <c:pt idx="1733">
                  <c:v>30.952384905976196</c:v>
                </c:pt>
                <c:pt idx="1734">
                  <c:v>30.559897823356604</c:v>
                </c:pt>
                <c:pt idx="1735">
                  <c:v>30.952384905976196</c:v>
                </c:pt>
                <c:pt idx="1736">
                  <c:v>30.952384905976196</c:v>
                </c:pt>
                <c:pt idx="1737">
                  <c:v>30.952384905976196</c:v>
                </c:pt>
                <c:pt idx="1738">
                  <c:v>30.952384905976196</c:v>
                </c:pt>
                <c:pt idx="1739">
                  <c:v>30.952384905976196</c:v>
                </c:pt>
                <c:pt idx="1740">
                  <c:v>30.559897823356604</c:v>
                </c:pt>
                <c:pt idx="1741">
                  <c:v>30.559897823356604</c:v>
                </c:pt>
                <c:pt idx="1742">
                  <c:v>30.559897823356604</c:v>
                </c:pt>
                <c:pt idx="1743">
                  <c:v>30.952384905976196</c:v>
                </c:pt>
                <c:pt idx="1744">
                  <c:v>30.559897823356604</c:v>
                </c:pt>
                <c:pt idx="1745">
                  <c:v>30.952384905976196</c:v>
                </c:pt>
                <c:pt idx="1746">
                  <c:v>30.952384905976196</c:v>
                </c:pt>
                <c:pt idx="1747">
                  <c:v>30.559897823356604</c:v>
                </c:pt>
                <c:pt idx="1748">
                  <c:v>30.952384905976196</c:v>
                </c:pt>
                <c:pt idx="1749">
                  <c:v>30.559897823356604</c:v>
                </c:pt>
                <c:pt idx="1750">
                  <c:v>30.559897823356604</c:v>
                </c:pt>
                <c:pt idx="1751">
                  <c:v>30.952384905976196</c:v>
                </c:pt>
                <c:pt idx="1752">
                  <c:v>30.559897823356604</c:v>
                </c:pt>
                <c:pt idx="1753">
                  <c:v>30.952384905976196</c:v>
                </c:pt>
                <c:pt idx="1754">
                  <c:v>30.559897823356604</c:v>
                </c:pt>
                <c:pt idx="1755">
                  <c:v>30.952384905976196</c:v>
                </c:pt>
                <c:pt idx="1756">
                  <c:v>30.559897823356604</c:v>
                </c:pt>
                <c:pt idx="1757">
                  <c:v>30.559897823356604</c:v>
                </c:pt>
                <c:pt idx="1758">
                  <c:v>30.559897823356604</c:v>
                </c:pt>
                <c:pt idx="1759">
                  <c:v>30.952384905976196</c:v>
                </c:pt>
                <c:pt idx="1760">
                  <c:v>30.559897823356604</c:v>
                </c:pt>
                <c:pt idx="1761">
                  <c:v>30.559897823356604</c:v>
                </c:pt>
                <c:pt idx="1762">
                  <c:v>30.559897823356604</c:v>
                </c:pt>
                <c:pt idx="1763">
                  <c:v>30.559897823356604</c:v>
                </c:pt>
                <c:pt idx="1764">
                  <c:v>30.559897823356604</c:v>
                </c:pt>
                <c:pt idx="1765">
                  <c:v>30.559897823356604</c:v>
                </c:pt>
                <c:pt idx="1766">
                  <c:v>30.559897823356604</c:v>
                </c:pt>
                <c:pt idx="1767">
                  <c:v>30.559897823356604</c:v>
                </c:pt>
                <c:pt idx="1768">
                  <c:v>30.952384905976196</c:v>
                </c:pt>
                <c:pt idx="1769">
                  <c:v>30.952384905976196</c:v>
                </c:pt>
                <c:pt idx="1770">
                  <c:v>30.559897823356604</c:v>
                </c:pt>
                <c:pt idx="1771">
                  <c:v>30.167410740737097</c:v>
                </c:pt>
                <c:pt idx="1772">
                  <c:v>30.559897823356604</c:v>
                </c:pt>
                <c:pt idx="1773">
                  <c:v>30.559897823356604</c:v>
                </c:pt>
                <c:pt idx="1774">
                  <c:v>30.559897823356604</c:v>
                </c:pt>
                <c:pt idx="1775">
                  <c:v>30.167410740737097</c:v>
                </c:pt>
                <c:pt idx="1776">
                  <c:v>30.559897823356604</c:v>
                </c:pt>
                <c:pt idx="1777">
                  <c:v>30.559897823356604</c:v>
                </c:pt>
                <c:pt idx="1778">
                  <c:v>30.952384905976196</c:v>
                </c:pt>
                <c:pt idx="1779">
                  <c:v>30.559897823356604</c:v>
                </c:pt>
                <c:pt idx="1780">
                  <c:v>30.167410740737097</c:v>
                </c:pt>
                <c:pt idx="1781">
                  <c:v>30.559897823356604</c:v>
                </c:pt>
                <c:pt idx="1782">
                  <c:v>30.167410740737097</c:v>
                </c:pt>
                <c:pt idx="1783">
                  <c:v>30.167410740737097</c:v>
                </c:pt>
                <c:pt idx="1784">
                  <c:v>30.559897823356604</c:v>
                </c:pt>
                <c:pt idx="1785">
                  <c:v>30.559897823356604</c:v>
                </c:pt>
                <c:pt idx="1786">
                  <c:v>30.559897823356604</c:v>
                </c:pt>
                <c:pt idx="1787">
                  <c:v>30.167410740737097</c:v>
                </c:pt>
                <c:pt idx="1788">
                  <c:v>30.167410740737097</c:v>
                </c:pt>
                <c:pt idx="1789">
                  <c:v>30.167410740737097</c:v>
                </c:pt>
                <c:pt idx="1790">
                  <c:v>30.559897823356604</c:v>
                </c:pt>
                <c:pt idx="1791">
                  <c:v>30.559897823356604</c:v>
                </c:pt>
                <c:pt idx="1792">
                  <c:v>30.167410740737097</c:v>
                </c:pt>
                <c:pt idx="1793">
                  <c:v>30.167410740737097</c:v>
                </c:pt>
                <c:pt idx="1794">
                  <c:v>30.167410740737097</c:v>
                </c:pt>
                <c:pt idx="1795">
                  <c:v>30.559897823356604</c:v>
                </c:pt>
                <c:pt idx="1796">
                  <c:v>30.559897823356604</c:v>
                </c:pt>
                <c:pt idx="1797">
                  <c:v>30.559897823356604</c:v>
                </c:pt>
                <c:pt idx="1798">
                  <c:v>30.559897823356604</c:v>
                </c:pt>
                <c:pt idx="1799">
                  <c:v>30.167410740737097</c:v>
                </c:pt>
                <c:pt idx="1800">
                  <c:v>30.167410740737097</c:v>
                </c:pt>
                <c:pt idx="1801">
                  <c:v>30.167410740737097</c:v>
                </c:pt>
                <c:pt idx="1802">
                  <c:v>30.559897823356604</c:v>
                </c:pt>
                <c:pt idx="1803">
                  <c:v>30.559897823356604</c:v>
                </c:pt>
                <c:pt idx="1804">
                  <c:v>30.167410740737097</c:v>
                </c:pt>
                <c:pt idx="1805">
                  <c:v>30.167410740737097</c:v>
                </c:pt>
                <c:pt idx="1806">
                  <c:v>30.167410740737097</c:v>
                </c:pt>
                <c:pt idx="1807">
                  <c:v>30.559897823356604</c:v>
                </c:pt>
                <c:pt idx="1808">
                  <c:v>30.559897823356604</c:v>
                </c:pt>
                <c:pt idx="1809">
                  <c:v>30.559897823356604</c:v>
                </c:pt>
                <c:pt idx="1810">
                  <c:v>30.167410740737097</c:v>
                </c:pt>
                <c:pt idx="1811">
                  <c:v>30.167410740737097</c:v>
                </c:pt>
                <c:pt idx="1812">
                  <c:v>30.167410740737097</c:v>
                </c:pt>
                <c:pt idx="1813">
                  <c:v>30.559897823356604</c:v>
                </c:pt>
                <c:pt idx="1814">
                  <c:v>30.167410740737097</c:v>
                </c:pt>
                <c:pt idx="1815">
                  <c:v>30.167410740737097</c:v>
                </c:pt>
                <c:pt idx="1816">
                  <c:v>30.167410740737097</c:v>
                </c:pt>
                <c:pt idx="1817">
                  <c:v>30.167410740737097</c:v>
                </c:pt>
                <c:pt idx="1818">
                  <c:v>30.167410740737097</c:v>
                </c:pt>
                <c:pt idx="1819">
                  <c:v>30.167410740737097</c:v>
                </c:pt>
                <c:pt idx="1820">
                  <c:v>30.559897823356604</c:v>
                </c:pt>
                <c:pt idx="1821">
                  <c:v>30.167410740737097</c:v>
                </c:pt>
                <c:pt idx="1822">
                  <c:v>30.167410740737097</c:v>
                </c:pt>
                <c:pt idx="1823">
                  <c:v>30.559897823356604</c:v>
                </c:pt>
                <c:pt idx="1824">
                  <c:v>30.167410740737097</c:v>
                </c:pt>
                <c:pt idx="1825">
                  <c:v>30.167410740737097</c:v>
                </c:pt>
                <c:pt idx="1826">
                  <c:v>30.167410740737097</c:v>
                </c:pt>
                <c:pt idx="1827">
                  <c:v>30.167410740737097</c:v>
                </c:pt>
                <c:pt idx="1828">
                  <c:v>30.559897823356604</c:v>
                </c:pt>
                <c:pt idx="1829">
                  <c:v>30.559897823356604</c:v>
                </c:pt>
                <c:pt idx="1830">
                  <c:v>30.167410740737097</c:v>
                </c:pt>
                <c:pt idx="1831">
                  <c:v>30.167410740737097</c:v>
                </c:pt>
                <c:pt idx="1832">
                  <c:v>30.167410740737097</c:v>
                </c:pt>
                <c:pt idx="1833">
                  <c:v>30.559897823356604</c:v>
                </c:pt>
                <c:pt idx="1834">
                  <c:v>30.167410740737097</c:v>
                </c:pt>
                <c:pt idx="1835">
                  <c:v>30.559897823356604</c:v>
                </c:pt>
                <c:pt idx="1836">
                  <c:v>30.167410740737097</c:v>
                </c:pt>
                <c:pt idx="1837">
                  <c:v>30.167410740737097</c:v>
                </c:pt>
                <c:pt idx="1838">
                  <c:v>30.16741074073709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068928"/>
        <c:axId val="57067008"/>
      </c:scatterChart>
      <c:valAx>
        <c:axId val="57067008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emperature [</a:t>
                </a:r>
                <a:r>
                  <a:rPr lang="sk-SK"/>
                  <a:t>°</a:t>
                </a:r>
                <a:r>
                  <a:rPr lang="en-US"/>
                  <a:t>]</a:t>
                </a:r>
              </a:p>
            </c:rich>
          </c:tx>
          <c:layout>
            <c:manualLayout>
              <c:xMode val="edge"/>
              <c:yMode val="edge"/>
              <c:x val="2.0759514435695542E-2"/>
              <c:y val="0.30127664658264763"/>
            </c:manualLayout>
          </c:layout>
          <c:overlay val="0"/>
        </c:title>
        <c:numFmt formatCode="[$-409]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crossAx val="57068928"/>
        <c:crosses val="autoZero"/>
        <c:crossBetween val="midCat"/>
      </c:valAx>
      <c:valAx>
        <c:axId val="57068928"/>
        <c:scaling>
          <c:orientation val="minMax"/>
          <c:max val="35"/>
          <c:min val="20"/>
        </c:scaling>
        <c:delete val="0"/>
        <c:axPos val="b"/>
        <c:title>
          <c:tx>
            <c:rich>
              <a:bodyPr/>
              <a:lstStyle/>
              <a:p>
                <a:pPr algn="ctr" rtl="0">
                  <a:defRPr lang="en-US" sz="2000" b="0" i="0" u="none" strike="noStrike" kern="1200" baseline="0">
                    <a:solidFill>
                      <a:prstClr val="black"/>
                    </a:solidFill>
                    <a:latin typeface="Constantia" pitchFamily="18" charset="0"/>
                    <a:ea typeface="+mn-ea"/>
                    <a:cs typeface="+mn-cs"/>
                  </a:defRPr>
                </a:pPr>
                <a:r>
                  <a:rPr lang="en-US" sz="2000" b="0" i="0" u="none" strike="noStrike" kern="1200" baseline="0">
                    <a:solidFill>
                      <a:prstClr val="black"/>
                    </a:solidFill>
                    <a:latin typeface="Constantia" pitchFamily="18" charset="0"/>
                    <a:ea typeface="+mn-ea"/>
                    <a:cs typeface="+mn-cs"/>
                  </a:rPr>
                  <a:t>Time [s]</a:t>
                </a:r>
              </a:p>
            </c:rich>
          </c:tx>
          <c:overlay val="0"/>
        </c:title>
        <c:numFmt formatCode="[$-409]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 algn="ctr" rtl="0">
              <a:defRPr lang="en-US" sz="2000" b="0" i="0" u="none" strike="noStrike" kern="1200" baseline="0">
                <a:solidFill>
                  <a:prstClr val="black"/>
                </a:solidFill>
                <a:latin typeface="Constantia" pitchFamily="18" charset="0"/>
                <a:ea typeface="+mn-ea"/>
                <a:cs typeface="+mn-cs"/>
              </a:defRPr>
            </a:pPr>
            <a:endParaRPr lang="sk-SK"/>
          </a:p>
        </c:txPr>
        <c:crossAx val="57067008"/>
        <c:crossesAt val="0"/>
        <c:crossBetween val="midCat"/>
        <c:majorUnit val="2"/>
      </c:valAx>
      <c:spPr>
        <a:noFill/>
        <a:ln>
          <a:solidFill>
            <a:srgbClr val="B3B3B3"/>
          </a:solidFill>
          <a:prstDash val="solid"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 algn="ctr" rtl="0">
        <a:defRPr lang="en-US" sz="2000" b="0" i="0" u="none" strike="noStrike" kern="1200" baseline="0">
          <a:solidFill>
            <a:prstClr val="black"/>
          </a:solidFill>
          <a:latin typeface="Constantia" pitchFamily="18" charset="0"/>
          <a:ea typeface="+mn-ea"/>
          <a:cs typeface="+mn-cs"/>
        </a:defRPr>
      </a:pPr>
      <a:endParaRPr lang="sk-SK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xMode val="edge"/>
          <c:yMode val="edge"/>
          <c:x val="4.8124694315823911E-2"/>
          <c:y val="9.4999516919694757E-2"/>
          <c:w val="0.91187475703696463"/>
          <c:h val="0.83833293153810617"/>
        </c:manualLayout>
      </c:layout>
      <c:scatterChart>
        <c:scatterStyle val="lineMarker"/>
        <c:varyColors val="0"/>
        <c:ser>
          <c:idx val="0"/>
          <c:order val="0"/>
          <c:spPr>
            <a:ln>
              <a:noFill/>
            </a:ln>
          </c:spPr>
          <c:marker>
            <c:symbol val="square"/>
            <c:size val="7"/>
          </c:marker>
          <c:xVal>
            <c:numRef>
              <c:f>Hárok1!$O$8:$O$1982</c:f>
              <c:numCache>
                <c:formatCode>[$-409]General</c:formatCode>
                <c:ptCount val="1975"/>
                <c:pt idx="0">
                  <c:v>-5</c:v>
                </c:pt>
                <c:pt idx="1">
                  <c:v>-4.9600000008940706</c:v>
                </c:pt>
                <c:pt idx="2">
                  <c:v>-4.9200000017881393</c:v>
                </c:pt>
                <c:pt idx="3">
                  <c:v>-4.880000002682209</c:v>
                </c:pt>
                <c:pt idx="4">
                  <c:v>-4.8400000035762787</c:v>
                </c:pt>
                <c:pt idx="5">
                  <c:v>-4.800000011920929</c:v>
                </c:pt>
                <c:pt idx="6">
                  <c:v>-5</c:v>
                </c:pt>
                <c:pt idx="7">
                  <c:v>-5</c:v>
                </c:pt>
                <c:pt idx="8">
                  <c:v>-4.760000005364418</c:v>
                </c:pt>
                <c:pt idx="9">
                  <c:v>-4.7199999988079071</c:v>
                </c:pt>
                <c:pt idx="10">
                  <c:v>-4.6800000071525565</c:v>
                </c:pt>
                <c:pt idx="11">
                  <c:v>-4.6400000154972076</c:v>
                </c:pt>
                <c:pt idx="12">
                  <c:v>-4.6000000238418579</c:v>
                </c:pt>
                <c:pt idx="13">
                  <c:v>-4.5600000023841867</c:v>
                </c:pt>
                <c:pt idx="14">
                  <c:v>-4.5200000107288361</c:v>
                </c:pt>
                <c:pt idx="15">
                  <c:v>-4.4800000190734863</c:v>
                </c:pt>
                <c:pt idx="16">
                  <c:v>-4.4399999976158151</c:v>
                </c:pt>
                <c:pt idx="17">
                  <c:v>-4.4000000357627878</c:v>
                </c:pt>
                <c:pt idx="18">
                  <c:v>-4.3600000143051147</c:v>
                </c:pt>
                <c:pt idx="19">
                  <c:v>-4.3199999928474426</c:v>
                </c:pt>
                <c:pt idx="20">
                  <c:v>-4.2800000309944153</c:v>
                </c:pt>
                <c:pt idx="21">
                  <c:v>-4.2400000095367423</c:v>
                </c:pt>
                <c:pt idx="22">
                  <c:v>-4.2000000476837158</c:v>
                </c:pt>
                <c:pt idx="23">
                  <c:v>-4.1600000262260419</c:v>
                </c:pt>
                <c:pt idx="24">
                  <c:v>-4.1200000047683716</c:v>
                </c:pt>
                <c:pt idx="25">
                  <c:v>-4.0800000429153442</c:v>
                </c:pt>
                <c:pt idx="26">
                  <c:v>-4.0400000214576721</c:v>
                </c:pt>
                <c:pt idx="27">
                  <c:v>-4</c:v>
                </c:pt>
                <c:pt idx="28">
                  <c:v>-3.9600000381469704</c:v>
                </c:pt>
                <c:pt idx="29">
                  <c:v>-3.9200000762939498</c:v>
                </c:pt>
                <c:pt idx="30">
                  <c:v>-3.8799999952316298</c:v>
                </c:pt>
                <c:pt idx="31">
                  <c:v>-3.8400000333785993</c:v>
                </c:pt>
                <c:pt idx="32">
                  <c:v>-3.8000000715255702</c:v>
                </c:pt>
                <c:pt idx="33">
                  <c:v>-3.7599999904632595</c:v>
                </c:pt>
                <c:pt idx="34">
                  <c:v>-3.7200000286102299</c:v>
                </c:pt>
                <c:pt idx="35">
                  <c:v>-3.6800000667572004</c:v>
                </c:pt>
                <c:pt idx="36">
                  <c:v>-3.6399999856948893</c:v>
                </c:pt>
                <c:pt idx="37">
                  <c:v>-3.6000000238418597</c:v>
                </c:pt>
                <c:pt idx="38">
                  <c:v>-3.5600000619888297</c:v>
                </c:pt>
                <c:pt idx="39">
                  <c:v>-3.5199999809265101</c:v>
                </c:pt>
                <c:pt idx="40">
                  <c:v>-3.4800000190734894</c:v>
                </c:pt>
                <c:pt idx="41">
                  <c:v>-3.4400000572204603</c:v>
                </c:pt>
                <c:pt idx="42">
                  <c:v>-3.4000000953674299</c:v>
                </c:pt>
                <c:pt idx="43">
                  <c:v>-3.3600000143051103</c:v>
                </c:pt>
                <c:pt idx="44">
                  <c:v>-3.3200000524520905</c:v>
                </c:pt>
                <c:pt idx="45">
                  <c:v>-3.2800000905990601</c:v>
                </c:pt>
                <c:pt idx="46">
                  <c:v>-3.2400000095367401</c:v>
                </c:pt>
                <c:pt idx="47">
                  <c:v>-3.2000000476837207</c:v>
                </c:pt>
                <c:pt idx="48">
                  <c:v>-3.1600000858306907</c:v>
                </c:pt>
                <c:pt idx="49">
                  <c:v>-3.1200000047683698</c:v>
                </c:pt>
                <c:pt idx="50">
                  <c:v>-3.0800000429153407</c:v>
                </c:pt>
                <c:pt idx="51">
                  <c:v>-3.0400000810623204</c:v>
                </c:pt>
                <c:pt idx="52">
                  <c:v>-3</c:v>
                </c:pt>
                <c:pt idx="53">
                  <c:v>-2.9600000381469704</c:v>
                </c:pt>
                <c:pt idx="54">
                  <c:v>-2.9200000762939502</c:v>
                </c:pt>
                <c:pt idx="55">
                  <c:v>-2.8800001144409197</c:v>
                </c:pt>
                <c:pt idx="56">
                  <c:v>-2.8400001525878902</c:v>
                </c:pt>
                <c:pt idx="57">
                  <c:v>-2.7999999523162802</c:v>
                </c:pt>
                <c:pt idx="58">
                  <c:v>-2.7599999904632595</c:v>
                </c:pt>
                <c:pt idx="59">
                  <c:v>-2.7200000286102299</c:v>
                </c:pt>
                <c:pt idx="60">
                  <c:v>-2.6800000667572004</c:v>
                </c:pt>
                <c:pt idx="61">
                  <c:v>-2.6400001049041695</c:v>
                </c:pt>
                <c:pt idx="62">
                  <c:v>-2.6000001430511501</c:v>
                </c:pt>
                <c:pt idx="63">
                  <c:v>-2.5599999427795401</c:v>
                </c:pt>
                <c:pt idx="64">
                  <c:v>-2.5199999809265101</c:v>
                </c:pt>
                <c:pt idx="65">
                  <c:v>-2.4800000190734894</c:v>
                </c:pt>
                <c:pt idx="66">
                  <c:v>-2.4400000572204603</c:v>
                </c:pt>
                <c:pt idx="67">
                  <c:v>-2.4000000953674299</c:v>
                </c:pt>
                <c:pt idx="68">
                  <c:v>-2.3600001335143994</c:v>
                </c:pt>
                <c:pt idx="69">
                  <c:v>-2.3200001716613801</c:v>
                </c:pt>
                <c:pt idx="70">
                  <c:v>-2.2799999713897701</c:v>
                </c:pt>
                <c:pt idx="71">
                  <c:v>-2.2400000095367401</c:v>
                </c:pt>
                <c:pt idx="72">
                  <c:v>-2.2000000476837203</c:v>
                </c:pt>
                <c:pt idx="73">
                  <c:v>-2.1600000858306898</c:v>
                </c:pt>
                <c:pt idx="74">
                  <c:v>-2.1200001239776598</c:v>
                </c:pt>
                <c:pt idx="75">
                  <c:v>-2.0800001621246298</c:v>
                </c:pt>
                <c:pt idx="76">
                  <c:v>-2.03999996185303</c:v>
                </c:pt>
                <c:pt idx="77">
                  <c:v>-2</c:v>
                </c:pt>
                <c:pt idx="78">
                  <c:v>-1.9600000381469702</c:v>
                </c:pt>
                <c:pt idx="79">
                  <c:v>-1.9200000762939504</c:v>
                </c:pt>
                <c:pt idx="80">
                  <c:v>-1.8800001144409204</c:v>
                </c:pt>
                <c:pt idx="81">
                  <c:v>-1.8400001525878902</c:v>
                </c:pt>
                <c:pt idx="82">
                  <c:v>-1.8000001907348602</c:v>
                </c:pt>
                <c:pt idx="83">
                  <c:v>-1.7599999904632597</c:v>
                </c:pt>
                <c:pt idx="84">
                  <c:v>-1.7200000286102302</c:v>
                </c:pt>
                <c:pt idx="85">
                  <c:v>-1.6800000667572002</c:v>
                </c:pt>
                <c:pt idx="86">
                  <c:v>-1.6400001049041701</c:v>
                </c:pt>
                <c:pt idx="87">
                  <c:v>-1.6000001430511501</c:v>
                </c:pt>
                <c:pt idx="88">
                  <c:v>-1.5600001811981201</c:v>
                </c:pt>
                <c:pt idx="89">
                  <c:v>-1.5199999809265099</c:v>
                </c:pt>
                <c:pt idx="90">
                  <c:v>-1.4800000190734899</c:v>
                </c:pt>
                <c:pt idx="91">
                  <c:v>-1.4400000572204597</c:v>
                </c:pt>
                <c:pt idx="92">
                  <c:v>-1.4000000953674296</c:v>
                </c:pt>
                <c:pt idx="93">
                  <c:v>-1.3600001335144001</c:v>
                </c:pt>
                <c:pt idx="94">
                  <c:v>-1.3200001716613803</c:v>
                </c:pt>
                <c:pt idx="95">
                  <c:v>-1.2799999713897698</c:v>
                </c:pt>
                <c:pt idx="96">
                  <c:v>-1.2400000095367403</c:v>
                </c:pt>
                <c:pt idx="97">
                  <c:v>-1.20000004768372</c:v>
                </c:pt>
                <c:pt idx="98">
                  <c:v>-1.16000008583069</c:v>
                </c:pt>
                <c:pt idx="99">
                  <c:v>-1.1200001239776602</c:v>
                </c:pt>
                <c:pt idx="100">
                  <c:v>-1.08000016212463</c:v>
                </c:pt>
                <c:pt idx="101">
                  <c:v>-1.04000020027161</c:v>
                </c:pt>
                <c:pt idx="102">
                  <c:v>-1</c:v>
                </c:pt>
                <c:pt idx="103">
                  <c:v>-0.96000003814696999</c:v>
                </c:pt>
                <c:pt idx="104">
                  <c:v>-0.92000007629394009</c:v>
                </c:pt>
                <c:pt idx="105">
                  <c:v>-0.88000011444091963</c:v>
                </c:pt>
                <c:pt idx="106">
                  <c:v>-0.84000015258788985</c:v>
                </c:pt>
                <c:pt idx="107">
                  <c:v>-0.80000019073485962</c:v>
                </c:pt>
                <c:pt idx="108">
                  <c:v>-0.76000022888184049</c:v>
                </c:pt>
                <c:pt idx="109">
                  <c:v>-0.72000026702881059</c:v>
                </c:pt>
                <c:pt idx="110">
                  <c:v>-0.68000030517578047</c:v>
                </c:pt>
                <c:pt idx="111">
                  <c:v>-0.63999986648560037</c:v>
                </c:pt>
                <c:pt idx="112">
                  <c:v>-0.59999990463257025</c:v>
                </c:pt>
                <c:pt idx="113">
                  <c:v>-0.55999994277954024</c:v>
                </c:pt>
                <c:pt idx="114">
                  <c:v>-0.51999998092651012</c:v>
                </c:pt>
                <c:pt idx="115">
                  <c:v>-0.48000001907348988</c:v>
                </c:pt>
                <c:pt idx="116">
                  <c:v>-0.44000005722045987</c:v>
                </c:pt>
                <c:pt idx="117">
                  <c:v>-0.40000009536742992</c:v>
                </c:pt>
                <c:pt idx="118">
                  <c:v>-0.36000013351439986</c:v>
                </c:pt>
                <c:pt idx="119">
                  <c:v>-0.32000017166137967</c:v>
                </c:pt>
                <c:pt idx="120">
                  <c:v>-0.28000020980834966</c:v>
                </c:pt>
                <c:pt idx="121">
                  <c:v>-0.24000024795531963</c:v>
                </c:pt>
                <c:pt idx="122">
                  <c:v>-0.20000028610228962</c:v>
                </c:pt>
                <c:pt idx="123">
                  <c:v>-0.16000032424927021</c:v>
                </c:pt>
                <c:pt idx="124">
                  <c:v>-0.11999988555908025</c:v>
                </c:pt>
                <c:pt idx="125">
                  <c:v>-7.999992370605026E-2</c:v>
                </c:pt>
                <c:pt idx="126">
                  <c:v>-3.9999961853030008E-2</c:v>
                </c:pt>
                <c:pt idx="127">
                  <c:v>0</c:v>
                </c:pt>
                <c:pt idx="128">
                  <c:v>3.9999961853030008E-2</c:v>
                </c:pt>
                <c:pt idx="129">
                  <c:v>7.999992370606003E-2</c:v>
                </c:pt>
                <c:pt idx="130">
                  <c:v>0.11999988555908025</c:v>
                </c:pt>
                <c:pt idx="131">
                  <c:v>0.15999984741211032</c:v>
                </c:pt>
                <c:pt idx="132">
                  <c:v>0.1999998092651403</c:v>
                </c:pt>
                <c:pt idx="133">
                  <c:v>0.23999977111815965</c:v>
                </c:pt>
                <c:pt idx="134">
                  <c:v>0.27999973297118963</c:v>
                </c:pt>
                <c:pt idx="135">
                  <c:v>0.31999969482421975</c:v>
                </c:pt>
                <c:pt idx="136">
                  <c:v>0.3599996566772497</c:v>
                </c:pt>
                <c:pt idx="137">
                  <c:v>0.40000009536742992</c:v>
                </c:pt>
                <c:pt idx="138">
                  <c:v>0.44000005722045987</c:v>
                </c:pt>
                <c:pt idx="139">
                  <c:v>0.48000001907348988</c:v>
                </c:pt>
                <c:pt idx="140">
                  <c:v>0.51999998092651012</c:v>
                </c:pt>
                <c:pt idx="141">
                  <c:v>0.55999994277954024</c:v>
                </c:pt>
                <c:pt idx="142">
                  <c:v>0.59999990463257025</c:v>
                </c:pt>
                <c:pt idx="143">
                  <c:v>0.63999986648560037</c:v>
                </c:pt>
                <c:pt idx="144">
                  <c:v>0.67999982833862072</c:v>
                </c:pt>
                <c:pt idx="145">
                  <c:v>0.7199997901916505</c:v>
                </c:pt>
                <c:pt idx="146">
                  <c:v>0.75999975204468073</c:v>
                </c:pt>
                <c:pt idx="147">
                  <c:v>0.79999971389771052</c:v>
                </c:pt>
                <c:pt idx="148">
                  <c:v>0.83999967575072987</c:v>
                </c:pt>
                <c:pt idx="149">
                  <c:v>0.8799996376037601</c:v>
                </c:pt>
                <c:pt idx="150">
                  <c:v>0.92000007629394975</c:v>
                </c:pt>
                <c:pt idx="151">
                  <c:v>0.96000003814696999</c:v>
                </c:pt>
                <c:pt idx="152">
                  <c:v>1</c:v>
                </c:pt>
                <c:pt idx="153">
                  <c:v>1.03999996185303</c:v>
                </c:pt>
                <c:pt idx="154">
                  <c:v>1.07999992370606</c:v>
                </c:pt>
                <c:pt idx="155">
                  <c:v>1.1199998855590798</c:v>
                </c:pt>
                <c:pt idx="156">
                  <c:v>1.1599998474121098</c:v>
                </c:pt>
                <c:pt idx="157">
                  <c:v>1.19999980926514</c:v>
                </c:pt>
                <c:pt idx="158">
                  <c:v>1.2399997711181594</c:v>
                </c:pt>
                <c:pt idx="159">
                  <c:v>1.2799997329711894</c:v>
                </c:pt>
                <c:pt idx="160">
                  <c:v>1.3199996948242194</c:v>
                </c:pt>
                <c:pt idx="161">
                  <c:v>1.3599996566772494</c:v>
                </c:pt>
                <c:pt idx="162">
                  <c:v>1.3999996185302697</c:v>
                </c:pt>
                <c:pt idx="163">
                  <c:v>1.4400000572204597</c:v>
                </c:pt>
                <c:pt idx="164">
                  <c:v>1.4800000190734899</c:v>
                </c:pt>
                <c:pt idx="165">
                  <c:v>1.5199999809265099</c:v>
                </c:pt>
                <c:pt idx="166">
                  <c:v>1.5599999427795397</c:v>
                </c:pt>
                <c:pt idx="167">
                  <c:v>1.5999999046325699</c:v>
                </c:pt>
                <c:pt idx="168">
                  <c:v>1.6399998664855999</c:v>
                </c:pt>
                <c:pt idx="169">
                  <c:v>1.6799998283386204</c:v>
                </c:pt>
                <c:pt idx="170">
                  <c:v>1.7199997901916499</c:v>
                </c:pt>
                <c:pt idx="171">
                  <c:v>1.7599997520446797</c:v>
                </c:pt>
                <c:pt idx="172">
                  <c:v>1.7999997138977102</c:v>
                </c:pt>
                <c:pt idx="173">
                  <c:v>1.8399996757507298</c:v>
                </c:pt>
                <c:pt idx="174">
                  <c:v>1.8799996376037598</c:v>
                </c:pt>
                <c:pt idx="175">
                  <c:v>1.9200000762939502</c:v>
                </c:pt>
                <c:pt idx="176">
                  <c:v>1.9600000381469702</c:v>
                </c:pt>
                <c:pt idx="177">
                  <c:v>2</c:v>
                </c:pt>
                <c:pt idx="178">
                  <c:v>2.03999996185303</c:v>
                </c:pt>
                <c:pt idx="179">
                  <c:v>2.0799999237060596</c:v>
                </c:pt>
                <c:pt idx="180">
                  <c:v>2.1199998855590803</c:v>
                </c:pt>
                <c:pt idx="181">
                  <c:v>2.1599998474121112</c:v>
                </c:pt>
                <c:pt idx="182">
                  <c:v>2.1999998092651403</c:v>
                </c:pt>
                <c:pt idx="183">
                  <c:v>2.2399997711181596</c:v>
                </c:pt>
                <c:pt idx="184">
                  <c:v>2.2799997329711896</c:v>
                </c:pt>
                <c:pt idx="185">
                  <c:v>2.3199996948242187</c:v>
                </c:pt>
                <c:pt idx="186">
                  <c:v>2.3599996566772492</c:v>
                </c:pt>
                <c:pt idx="187">
                  <c:v>2.3999996185302694</c:v>
                </c:pt>
                <c:pt idx="188">
                  <c:v>2.4400000572204603</c:v>
                </c:pt>
                <c:pt idx="189">
                  <c:v>2.4800000190734894</c:v>
                </c:pt>
                <c:pt idx="190">
                  <c:v>2.5199999809265101</c:v>
                </c:pt>
                <c:pt idx="191">
                  <c:v>2.5599999427795401</c:v>
                </c:pt>
                <c:pt idx="192">
                  <c:v>2.5999999046325701</c:v>
                </c:pt>
                <c:pt idx="193">
                  <c:v>2.6399998664856001</c:v>
                </c:pt>
                <c:pt idx="194">
                  <c:v>2.6799998283386204</c:v>
                </c:pt>
                <c:pt idx="195">
                  <c:v>2.7199997901916508</c:v>
                </c:pt>
                <c:pt idx="196">
                  <c:v>2.7599997520446808</c:v>
                </c:pt>
                <c:pt idx="197">
                  <c:v>2.7999997138977109</c:v>
                </c:pt>
                <c:pt idx="198">
                  <c:v>2.8399996757507293</c:v>
                </c:pt>
                <c:pt idx="199">
                  <c:v>2.8799996376037593</c:v>
                </c:pt>
                <c:pt idx="200">
                  <c:v>2.9199995994567893</c:v>
                </c:pt>
                <c:pt idx="201">
                  <c:v>2.9600000381469704</c:v>
                </c:pt>
                <c:pt idx="202">
                  <c:v>3</c:v>
                </c:pt>
                <c:pt idx="203">
                  <c:v>3.0399999618530287</c:v>
                </c:pt>
                <c:pt idx="204">
                  <c:v>3.0799999237060596</c:v>
                </c:pt>
                <c:pt idx="205">
                  <c:v>3.1199998855590803</c:v>
                </c:pt>
                <c:pt idx="206">
                  <c:v>3.1599998474121098</c:v>
                </c:pt>
                <c:pt idx="207">
                  <c:v>3.1999998092651403</c:v>
                </c:pt>
                <c:pt idx="208">
                  <c:v>3.2399997711181605</c:v>
                </c:pt>
                <c:pt idx="209">
                  <c:v>3.2799997329711896</c:v>
                </c:pt>
                <c:pt idx="210">
                  <c:v>3.3199996948242196</c:v>
                </c:pt>
                <c:pt idx="211">
                  <c:v>3.3599996566772492</c:v>
                </c:pt>
                <c:pt idx="212">
                  <c:v>3.3999996185302694</c:v>
                </c:pt>
                <c:pt idx="213">
                  <c:v>3.4399995803833008</c:v>
                </c:pt>
                <c:pt idx="214">
                  <c:v>3.4799995422363303</c:v>
                </c:pt>
                <c:pt idx="215">
                  <c:v>3.5199995040893608</c:v>
                </c:pt>
                <c:pt idx="216">
                  <c:v>3.5599994659423797</c:v>
                </c:pt>
                <c:pt idx="217">
                  <c:v>3.5999994277954102</c:v>
                </c:pt>
                <c:pt idx="218">
                  <c:v>3.6399993896484393</c:v>
                </c:pt>
                <c:pt idx="219">
                  <c:v>3.6799993515014706</c:v>
                </c:pt>
                <c:pt idx="220">
                  <c:v>3.7200002670288108</c:v>
                </c:pt>
                <c:pt idx="221">
                  <c:v>3.7600002288818399</c:v>
                </c:pt>
                <c:pt idx="222">
                  <c:v>3.8000001907348593</c:v>
                </c:pt>
                <c:pt idx="223">
                  <c:v>3.8400001525878906</c:v>
                </c:pt>
                <c:pt idx="224">
                  <c:v>3.8800001144409197</c:v>
                </c:pt>
                <c:pt idx="225">
                  <c:v>3.9200000762939506</c:v>
                </c:pt>
                <c:pt idx="226">
                  <c:v>3.9600000381469713</c:v>
                </c:pt>
                <c:pt idx="227">
                  <c:v>4</c:v>
                </c:pt>
                <c:pt idx="228">
                  <c:v>4.03999996185303</c:v>
                </c:pt>
                <c:pt idx="229">
                  <c:v>4.0799999237060609</c:v>
                </c:pt>
                <c:pt idx="230">
                  <c:v>4.1199998855590803</c:v>
                </c:pt>
                <c:pt idx="231">
                  <c:v>4.1599998474121085</c:v>
                </c:pt>
                <c:pt idx="232">
                  <c:v>4.1999998092651394</c:v>
                </c:pt>
                <c:pt idx="233">
                  <c:v>4.2399997711181623</c:v>
                </c:pt>
                <c:pt idx="234">
                  <c:v>4.2799997329711914</c:v>
                </c:pt>
                <c:pt idx="235">
                  <c:v>4.3199996948242223</c:v>
                </c:pt>
                <c:pt idx="236">
                  <c:v>4.3599996566772488</c:v>
                </c:pt>
                <c:pt idx="237">
                  <c:v>4.3999996185302699</c:v>
                </c:pt>
                <c:pt idx="238">
                  <c:v>4.4399995803833026</c:v>
                </c:pt>
                <c:pt idx="239">
                  <c:v>4.4799995422363308</c:v>
                </c:pt>
                <c:pt idx="240">
                  <c:v>4.5199995040893617</c:v>
                </c:pt>
                <c:pt idx="241">
                  <c:v>4.5599994659423801</c:v>
                </c:pt>
                <c:pt idx="242">
                  <c:v>4.5999994277954093</c:v>
                </c:pt>
                <c:pt idx="243">
                  <c:v>4.6399993896484393</c:v>
                </c:pt>
                <c:pt idx="244">
                  <c:v>4.6799993515014702</c:v>
                </c:pt>
                <c:pt idx="245">
                  <c:v>4.7199993133544904</c:v>
                </c:pt>
                <c:pt idx="246">
                  <c:v>4.7600002288818395</c:v>
                </c:pt>
                <c:pt idx="247">
                  <c:v>4.8000001907348606</c:v>
                </c:pt>
                <c:pt idx="248">
                  <c:v>4.8400001525878906</c:v>
                </c:pt>
                <c:pt idx="249">
                  <c:v>4.8800001144409197</c:v>
                </c:pt>
                <c:pt idx="250">
                  <c:v>4.9200000762939498</c:v>
                </c:pt>
                <c:pt idx="251">
                  <c:v>4.96000003814697</c:v>
                </c:pt>
                <c:pt idx="252">
                  <c:v>5</c:v>
                </c:pt>
                <c:pt idx="253">
                  <c:v>5.0399999618530016</c:v>
                </c:pt>
                <c:pt idx="254">
                  <c:v>5.0799999237061018</c:v>
                </c:pt>
                <c:pt idx="255">
                  <c:v>5.1199998855590998</c:v>
                </c:pt>
                <c:pt idx="256">
                  <c:v>5.1599998474121005</c:v>
                </c:pt>
                <c:pt idx="257">
                  <c:v>5.1999998092650976</c:v>
                </c:pt>
                <c:pt idx="258">
                  <c:v>5.2399997711182005</c:v>
                </c:pt>
                <c:pt idx="259">
                  <c:v>5.2799997329712012</c:v>
                </c:pt>
                <c:pt idx="260">
                  <c:v>5.3199996948242001</c:v>
                </c:pt>
                <c:pt idx="261">
                  <c:v>5.359999656677199</c:v>
                </c:pt>
                <c:pt idx="262">
                  <c:v>5.3999996185303001</c:v>
                </c:pt>
                <c:pt idx="263">
                  <c:v>5.4399995803833026</c:v>
                </c:pt>
                <c:pt idx="264">
                  <c:v>5.4799995422362997</c:v>
                </c:pt>
                <c:pt idx="265">
                  <c:v>5.5199995040893999</c:v>
                </c:pt>
                <c:pt idx="266">
                  <c:v>5.5599994659424015</c:v>
                </c:pt>
                <c:pt idx="267">
                  <c:v>5.5999994277953995</c:v>
                </c:pt>
                <c:pt idx="268">
                  <c:v>5.6399993896484002</c:v>
                </c:pt>
                <c:pt idx="269">
                  <c:v>5.6799993515015004</c:v>
                </c:pt>
                <c:pt idx="270">
                  <c:v>5.7199993133544993</c:v>
                </c:pt>
                <c:pt idx="271">
                  <c:v>5.7600002288817995</c:v>
                </c:pt>
                <c:pt idx="272">
                  <c:v>5.8000001907349015</c:v>
                </c:pt>
                <c:pt idx="273">
                  <c:v>5.8400001525878995</c:v>
                </c:pt>
                <c:pt idx="274">
                  <c:v>5.8800001144409002</c:v>
                </c:pt>
                <c:pt idx="275">
                  <c:v>5.9200000762938982</c:v>
                </c:pt>
                <c:pt idx="276">
                  <c:v>5.9600000381469975</c:v>
                </c:pt>
                <c:pt idx="277">
                  <c:v>6</c:v>
                </c:pt>
                <c:pt idx="278">
                  <c:v>6.0399999618530016</c:v>
                </c:pt>
                <c:pt idx="279">
                  <c:v>6.0799999237061018</c:v>
                </c:pt>
                <c:pt idx="280">
                  <c:v>6.1199998855590998</c:v>
                </c:pt>
                <c:pt idx="281">
                  <c:v>6.1599998474121005</c:v>
                </c:pt>
                <c:pt idx="282">
                  <c:v>6.1999998092650976</c:v>
                </c:pt>
                <c:pt idx="283">
                  <c:v>6.2399997711182005</c:v>
                </c:pt>
                <c:pt idx="284">
                  <c:v>6.2799997329712012</c:v>
                </c:pt>
                <c:pt idx="285">
                  <c:v>6.3199996948242001</c:v>
                </c:pt>
                <c:pt idx="286">
                  <c:v>6.359999656677199</c:v>
                </c:pt>
                <c:pt idx="287">
                  <c:v>6.3999996185303001</c:v>
                </c:pt>
                <c:pt idx="288">
                  <c:v>6.4399995803833026</c:v>
                </c:pt>
                <c:pt idx="289">
                  <c:v>6.4799995422362997</c:v>
                </c:pt>
                <c:pt idx="290">
                  <c:v>6.5199995040893999</c:v>
                </c:pt>
                <c:pt idx="291">
                  <c:v>6.5599994659424015</c:v>
                </c:pt>
                <c:pt idx="292">
                  <c:v>6.5999994277953995</c:v>
                </c:pt>
                <c:pt idx="293">
                  <c:v>6.6399993896484002</c:v>
                </c:pt>
                <c:pt idx="294">
                  <c:v>6.6799993515015004</c:v>
                </c:pt>
                <c:pt idx="295">
                  <c:v>6.7199993133544993</c:v>
                </c:pt>
                <c:pt idx="296">
                  <c:v>6.7599992752075</c:v>
                </c:pt>
                <c:pt idx="297">
                  <c:v>6.8000001907349015</c:v>
                </c:pt>
                <c:pt idx="298">
                  <c:v>6.8400001525878995</c:v>
                </c:pt>
                <c:pt idx="299">
                  <c:v>6.8800001144409002</c:v>
                </c:pt>
                <c:pt idx="300">
                  <c:v>6.9200000762938982</c:v>
                </c:pt>
                <c:pt idx="301">
                  <c:v>6.9600000381469975</c:v>
                </c:pt>
                <c:pt idx="302">
                  <c:v>7</c:v>
                </c:pt>
                <c:pt idx="303">
                  <c:v>7.0399999618530016</c:v>
                </c:pt>
                <c:pt idx="304">
                  <c:v>7.0799999237061018</c:v>
                </c:pt>
                <c:pt idx="305">
                  <c:v>7.1199998855590998</c:v>
                </c:pt>
                <c:pt idx="306">
                  <c:v>7.1599998474121005</c:v>
                </c:pt>
                <c:pt idx="307">
                  <c:v>7.1999998092650976</c:v>
                </c:pt>
                <c:pt idx="308">
                  <c:v>7.2399997711182005</c:v>
                </c:pt>
                <c:pt idx="309">
                  <c:v>7.2799997329712012</c:v>
                </c:pt>
                <c:pt idx="310">
                  <c:v>7.3199996948242001</c:v>
                </c:pt>
                <c:pt idx="311">
                  <c:v>7.359999656677199</c:v>
                </c:pt>
                <c:pt idx="312">
                  <c:v>7.3999996185303001</c:v>
                </c:pt>
                <c:pt idx="313">
                  <c:v>7.4399995803833026</c:v>
                </c:pt>
                <c:pt idx="314">
                  <c:v>7.4799995422362997</c:v>
                </c:pt>
                <c:pt idx="315">
                  <c:v>7.5199995040893999</c:v>
                </c:pt>
                <c:pt idx="316">
                  <c:v>7.5599994659424015</c:v>
                </c:pt>
                <c:pt idx="317">
                  <c:v>7.5999994277953995</c:v>
                </c:pt>
                <c:pt idx="318">
                  <c:v>7.6399993896484002</c:v>
                </c:pt>
                <c:pt idx="319">
                  <c:v>7.6799993515015004</c:v>
                </c:pt>
                <c:pt idx="320">
                  <c:v>7.7199993133544993</c:v>
                </c:pt>
                <c:pt idx="321">
                  <c:v>7.7599992752075</c:v>
                </c:pt>
                <c:pt idx="322">
                  <c:v>7.7999992370605007</c:v>
                </c:pt>
                <c:pt idx="323">
                  <c:v>7.8400001525878995</c:v>
                </c:pt>
                <c:pt idx="324">
                  <c:v>7.8800001144409002</c:v>
                </c:pt>
                <c:pt idx="325">
                  <c:v>7.9200000762938982</c:v>
                </c:pt>
                <c:pt idx="326">
                  <c:v>7.9600000381469975</c:v>
                </c:pt>
                <c:pt idx="327">
                  <c:v>8</c:v>
                </c:pt>
                <c:pt idx="328">
                  <c:v>8.0399999618529989</c:v>
                </c:pt>
                <c:pt idx="329">
                  <c:v>8.0799999237061026</c:v>
                </c:pt>
                <c:pt idx="330">
                  <c:v>8.1199998855590998</c:v>
                </c:pt>
                <c:pt idx="331">
                  <c:v>8.1599998474121005</c:v>
                </c:pt>
                <c:pt idx="332">
                  <c:v>8.1999998092651012</c:v>
                </c:pt>
                <c:pt idx="333">
                  <c:v>8.2399997711181978</c:v>
                </c:pt>
                <c:pt idx="334">
                  <c:v>8.2799997329712003</c:v>
                </c:pt>
                <c:pt idx="335">
                  <c:v>8.319999694824201</c:v>
                </c:pt>
                <c:pt idx="336">
                  <c:v>8.3599996566772035</c:v>
                </c:pt>
                <c:pt idx="337">
                  <c:v>8.3999996185303019</c:v>
                </c:pt>
                <c:pt idx="338">
                  <c:v>8.4399995803833008</c:v>
                </c:pt>
                <c:pt idx="339">
                  <c:v>8.4799995422363015</c:v>
                </c:pt>
                <c:pt idx="340">
                  <c:v>8.5199995040894034</c:v>
                </c:pt>
                <c:pt idx="341">
                  <c:v>8.5599994659424006</c:v>
                </c:pt>
                <c:pt idx="342">
                  <c:v>8.5999994277953995</c:v>
                </c:pt>
                <c:pt idx="343">
                  <c:v>8.6399993896484002</c:v>
                </c:pt>
                <c:pt idx="344">
                  <c:v>8.6799993515015004</c:v>
                </c:pt>
                <c:pt idx="345">
                  <c:v>8.7199993133544993</c:v>
                </c:pt>
                <c:pt idx="346">
                  <c:v>8.7599992752075018</c:v>
                </c:pt>
                <c:pt idx="347">
                  <c:v>8.7999992370605007</c:v>
                </c:pt>
                <c:pt idx="348">
                  <c:v>8.8400001525878995</c:v>
                </c:pt>
                <c:pt idx="349">
                  <c:v>8.880000114440902</c:v>
                </c:pt>
                <c:pt idx="350">
                  <c:v>8.9200000762938991</c:v>
                </c:pt>
                <c:pt idx="351">
                  <c:v>8.9600000381470029</c:v>
                </c:pt>
                <c:pt idx="352">
                  <c:v>9</c:v>
                </c:pt>
                <c:pt idx="353">
                  <c:v>9.0399999618529989</c:v>
                </c:pt>
                <c:pt idx="354">
                  <c:v>9.0799999237061026</c:v>
                </c:pt>
                <c:pt idx="355">
                  <c:v>9.1199998855590998</c:v>
                </c:pt>
                <c:pt idx="356">
                  <c:v>9.1599998474121005</c:v>
                </c:pt>
                <c:pt idx="357">
                  <c:v>9.1999998092651012</c:v>
                </c:pt>
                <c:pt idx="358">
                  <c:v>9.2399997711181978</c:v>
                </c:pt>
                <c:pt idx="359">
                  <c:v>9.2799997329712003</c:v>
                </c:pt>
                <c:pt idx="360">
                  <c:v>9.319999694824201</c:v>
                </c:pt>
                <c:pt idx="361">
                  <c:v>9.3599996566772035</c:v>
                </c:pt>
                <c:pt idx="362">
                  <c:v>9.3999996185303019</c:v>
                </c:pt>
                <c:pt idx="363">
                  <c:v>9.4399995803833008</c:v>
                </c:pt>
                <c:pt idx="364">
                  <c:v>9.4799995422363015</c:v>
                </c:pt>
                <c:pt idx="365">
                  <c:v>9.5199995040894034</c:v>
                </c:pt>
                <c:pt idx="366">
                  <c:v>9.5599994659424006</c:v>
                </c:pt>
                <c:pt idx="367">
                  <c:v>9.5999994277953995</c:v>
                </c:pt>
                <c:pt idx="368">
                  <c:v>9.6399993896484002</c:v>
                </c:pt>
                <c:pt idx="369">
                  <c:v>9.6799993515015004</c:v>
                </c:pt>
                <c:pt idx="370">
                  <c:v>9.7199993133544993</c:v>
                </c:pt>
                <c:pt idx="371">
                  <c:v>9.7599992752075018</c:v>
                </c:pt>
                <c:pt idx="372">
                  <c:v>9.7999992370605007</c:v>
                </c:pt>
                <c:pt idx="373">
                  <c:v>9.8399991989136026</c:v>
                </c:pt>
                <c:pt idx="374">
                  <c:v>9.880000114440902</c:v>
                </c:pt>
                <c:pt idx="375">
                  <c:v>9.9200000762938991</c:v>
                </c:pt>
                <c:pt idx="376">
                  <c:v>9.9600000381470029</c:v>
                </c:pt>
                <c:pt idx="377">
                  <c:v>10</c:v>
                </c:pt>
                <c:pt idx="378">
                  <c:v>10.039999961853001</c:v>
                </c:pt>
                <c:pt idx="379">
                  <c:v>10.079999923706103</c:v>
                </c:pt>
                <c:pt idx="380">
                  <c:v>10.1199998855591</c:v>
                </c:pt>
                <c:pt idx="381">
                  <c:v>10.1599998474121</c:v>
                </c:pt>
                <c:pt idx="382">
                  <c:v>10.199999809265101</c:v>
                </c:pt>
                <c:pt idx="383">
                  <c:v>10.2399997711182</c:v>
                </c:pt>
                <c:pt idx="384">
                  <c:v>10.2799997329712</c:v>
                </c:pt>
                <c:pt idx="385">
                  <c:v>10.319999694824201</c:v>
                </c:pt>
                <c:pt idx="386">
                  <c:v>10.359999656677203</c:v>
                </c:pt>
                <c:pt idx="387">
                  <c:v>10.399999618530302</c:v>
                </c:pt>
                <c:pt idx="388">
                  <c:v>10.439999580383303</c:v>
                </c:pt>
                <c:pt idx="389">
                  <c:v>10.479999542236301</c:v>
                </c:pt>
                <c:pt idx="390">
                  <c:v>10.519999504089402</c:v>
                </c:pt>
                <c:pt idx="391">
                  <c:v>10.559999465942402</c:v>
                </c:pt>
                <c:pt idx="392">
                  <c:v>10.599999427795399</c:v>
                </c:pt>
                <c:pt idx="393">
                  <c:v>10.6399993896484</c:v>
                </c:pt>
                <c:pt idx="394">
                  <c:v>10.6799993515015</c:v>
                </c:pt>
                <c:pt idx="395">
                  <c:v>10.719999313354499</c:v>
                </c:pt>
                <c:pt idx="396">
                  <c:v>10.759999275207502</c:v>
                </c:pt>
                <c:pt idx="397">
                  <c:v>10.799999237060502</c:v>
                </c:pt>
                <c:pt idx="398">
                  <c:v>10.839999198913603</c:v>
                </c:pt>
                <c:pt idx="399">
                  <c:v>10.880000114440902</c:v>
                </c:pt>
                <c:pt idx="400">
                  <c:v>10.920000076293899</c:v>
                </c:pt>
                <c:pt idx="401">
                  <c:v>10.960000038147003</c:v>
                </c:pt>
                <c:pt idx="402">
                  <c:v>11</c:v>
                </c:pt>
                <c:pt idx="403">
                  <c:v>11.0399990081787</c:v>
                </c:pt>
                <c:pt idx="404">
                  <c:v>11.079999923706103</c:v>
                </c:pt>
                <c:pt idx="405">
                  <c:v>11.119998931884801</c:v>
                </c:pt>
                <c:pt idx="406">
                  <c:v>11.1599998474121</c:v>
                </c:pt>
                <c:pt idx="407">
                  <c:v>11.199998855590799</c:v>
                </c:pt>
                <c:pt idx="408">
                  <c:v>11.2399997711182</c:v>
                </c:pt>
                <c:pt idx="409">
                  <c:v>11.2799987792969</c:v>
                </c:pt>
                <c:pt idx="410">
                  <c:v>11.319999694824205</c:v>
                </c:pt>
                <c:pt idx="411">
                  <c:v>11.359998703002903</c:v>
                </c:pt>
                <c:pt idx="412">
                  <c:v>11.399999618530302</c:v>
                </c:pt>
                <c:pt idx="413">
                  <c:v>11.440000534057599</c:v>
                </c:pt>
                <c:pt idx="414">
                  <c:v>11.479999542236301</c:v>
                </c:pt>
                <c:pt idx="415">
                  <c:v>11.5200004577637</c:v>
                </c:pt>
                <c:pt idx="416">
                  <c:v>11.559999465942402</c:v>
                </c:pt>
                <c:pt idx="417">
                  <c:v>11.600000381469702</c:v>
                </c:pt>
                <c:pt idx="418">
                  <c:v>11.6399993896484</c:v>
                </c:pt>
                <c:pt idx="419">
                  <c:v>11.680000305175799</c:v>
                </c:pt>
                <c:pt idx="420">
                  <c:v>11.719999313354499</c:v>
                </c:pt>
                <c:pt idx="421">
                  <c:v>11.7600002288818</c:v>
                </c:pt>
                <c:pt idx="422">
                  <c:v>11.799999237060502</c:v>
                </c:pt>
                <c:pt idx="423">
                  <c:v>11.840000152587903</c:v>
                </c:pt>
                <c:pt idx="424">
                  <c:v>11.879999160766603</c:v>
                </c:pt>
                <c:pt idx="425">
                  <c:v>11.920000076293899</c:v>
                </c:pt>
                <c:pt idx="426">
                  <c:v>11.959999084472701</c:v>
                </c:pt>
                <c:pt idx="427">
                  <c:v>12</c:v>
                </c:pt>
                <c:pt idx="428">
                  <c:v>12.0399990081787</c:v>
                </c:pt>
                <c:pt idx="429">
                  <c:v>12.079999923706103</c:v>
                </c:pt>
                <c:pt idx="430">
                  <c:v>12.119998931884801</c:v>
                </c:pt>
                <c:pt idx="431">
                  <c:v>12.1599998474121</c:v>
                </c:pt>
                <c:pt idx="432">
                  <c:v>12.199998855590799</c:v>
                </c:pt>
                <c:pt idx="433">
                  <c:v>12.2399997711182</c:v>
                </c:pt>
                <c:pt idx="434">
                  <c:v>12.2799987792969</c:v>
                </c:pt>
                <c:pt idx="435">
                  <c:v>12.319999694824205</c:v>
                </c:pt>
                <c:pt idx="436">
                  <c:v>12.359998703002903</c:v>
                </c:pt>
                <c:pt idx="437">
                  <c:v>12.399999618530302</c:v>
                </c:pt>
                <c:pt idx="438">
                  <c:v>12.440000534057599</c:v>
                </c:pt>
                <c:pt idx="439">
                  <c:v>12.479999542236301</c:v>
                </c:pt>
                <c:pt idx="440">
                  <c:v>12.5200004577637</c:v>
                </c:pt>
                <c:pt idx="441">
                  <c:v>12.559999465942402</c:v>
                </c:pt>
                <c:pt idx="442">
                  <c:v>12.600000381469702</c:v>
                </c:pt>
                <c:pt idx="443">
                  <c:v>12.6399993896484</c:v>
                </c:pt>
                <c:pt idx="444">
                  <c:v>12.680000305175799</c:v>
                </c:pt>
                <c:pt idx="445">
                  <c:v>12.719999313354499</c:v>
                </c:pt>
                <c:pt idx="446">
                  <c:v>12.7600002288818</c:v>
                </c:pt>
                <c:pt idx="447">
                  <c:v>12.799999237060502</c:v>
                </c:pt>
                <c:pt idx="448">
                  <c:v>12.840000152587903</c:v>
                </c:pt>
                <c:pt idx="449">
                  <c:v>12.879999160766603</c:v>
                </c:pt>
                <c:pt idx="450">
                  <c:v>12.920000076293899</c:v>
                </c:pt>
                <c:pt idx="451">
                  <c:v>12.959999084472701</c:v>
                </c:pt>
                <c:pt idx="452">
                  <c:v>13</c:v>
                </c:pt>
                <c:pt idx="453">
                  <c:v>13.0399990081787</c:v>
                </c:pt>
                <c:pt idx="454">
                  <c:v>13.079999923706103</c:v>
                </c:pt>
                <c:pt idx="455">
                  <c:v>13.119998931884801</c:v>
                </c:pt>
                <c:pt idx="456">
                  <c:v>13.1599998474121</c:v>
                </c:pt>
                <c:pt idx="457">
                  <c:v>13.199998855590799</c:v>
                </c:pt>
                <c:pt idx="458">
                  <c:v>13.2399997711182</c:v>
                </c:pt>
                <c:pt idx="459">
                  <c:v>13.2799987792969</c:v>
                </c:pt>
                <c:pt idx="460">
                  <c:v>13.319999694824205</c:v>
                </c:pt>
                <c:pt idx="461">
                  <c:v>13.359998703002903</c:v>
                </c:pt>
                <c:pt idx="462">
                  <c:v>13.399999618530302</c:v>
                </c:pt>
                <c:pt idx="463">
                  <c:v>13.440000534057599</c:v>
                </c:pt>
                <c:pt idx="464">
                  <c:v>13.479999542236301</c:v>
                </c:pt>
                <c:pt idx="465">
                  <c:v>13.5200004577637</c:v>
                </c:pt>
                <c:pt idx="466">
                  <c:v>13.559999465942402</c:v>
                </c:pt>
                <c:pt idx="467">
                  <c:v>13.600000381469702</c:v>
                </c:pt>
                <c:pt idx="468">
                  <c:v>13.6399993896484</c:v>
                </c:pt>
                <c:pt idx="469">
                  <c:v>13.680000305175799</c:v>
                </c:pt>
                <c:pt idx="470">
                  <c:v>13.719999313354499</c:v>
                </c:pt>
                <c:pt idx="471">
                  <c:v>13.7600002288818</c:v>
                </c:pt>
                <c:pt idx="472">
                  <c:v>13.799999237060502</c:v>
                </c:pt>
                <c:pt idx="473">
                  <c:v>13.840000152587903</c:v>
                </c:pt>
                <c:pt idx="474">
                  <c:v>13.879999160766603</c:v>
                </c:pt>
                <c:pt idx="475">
                  <c:v>13.920000076293899</c:v>
                </c:pt>
                <c:pt idx="476">
                  <c:v>13.959999084472701</c:v>
                </c:pt>
                <c:pt idx="477">
                  <c:v>14</c:v>
                </c:pt>
                <c:pt idx="478">
                  <c:v>14.0399990081787</c:v>
                </c:pt>
                <c:pt idx="479">
                  <c:v>14.079999923706103</c:v>
                </c:pt>
                <c:pt idx="480">
                  <c:v>14.119998931884801</c:v>
                </c:pt>
                <c:pt idx="481">
                  <c:v>14.1599998474121</c:v>
                </c:pt>
                <c:pt idx="482">
                  <c:v>14.199998855590799</c:v>
                </c:pt>
                <c:pt idx="483">
                  <c:v>14.2399997711182</c:v>
                </c:pt>
                <c:pt idx="484">
                  <c:v>14.2799987792969</c:v>
                </c:pt>
                <c:pt idx="485">
                  <c:v>14.319999694824205</c:v>
                </c:pt>
                <c:pt idx="486">
                  <c:v>14.359998703002903</c:v>
                </c:pt>
                <c:pt idx="487">
                  <c:v>14.399999618530302</c:v>
                </c:pt>
                <c:pt idx="488">
                  <c:v>14.439998626709</c:v>
                </c:pt>
                <c:pt idx="489">
                  <c:v>14.479999542236301</c:v>
                </c:pt>
                <c:pt idx="490">
                  <c:v>14.5200004577637</c:v>
                </c:pt>
                <c:pt idx="491">
                  <c:v>14.559999465942402</c:v>
                </c:pt>
                <c:pt idx="492">
                  <c:v>14.600000381469702</c:v>
                </c:pt>
                <c:pt idx="493">
                  <c:v>14.6399993896484</c:v>
                </c:pt>
                <c:pt idx="494">
                  <c:v>14.680000305175799</c:v>
                </c:pt>
                <c:pt idx="495">
                  <c:v>14.719999313354499</c:v>
                </c:pt>
                <c:pt idx="496">
                  <c:v>14.7600002288818</c:v>
                </c:pt>
                <c:pt idx="497">
                  <c:v>14.799999237060502</c:v>
                </c:pt>
                <c:pt idx="498">
                  <c:v>14.840000152587903</c:v>
                </c:pt>
                <c:pt idx="499">
                  <c:v>14.879999160766603</c:v>
                </c:pt>
                <c:pt idx="500">
                  <c:v>14.920000076293899</c:v>
                </c:pt>
                <c:pt idx="501">
                  <c:v>14.959999084472701</c:v>
                </c:pt>
                <c:pt idx="502">
                  <c:v>15</c:v>
                </c:pt>
                <c:pt idx="503">
                  <c:v>15.0399990081787</c:v>
                </c:pt>
                <c:pt idx="504">
                  <c:v>15.079999923706103</c:v>
                </c:pt>
                <c:pt idx="505">
                  <c:v>15.119998931884801</c:v>
                </c:pt>
                <c:pt idx="506">
                  <c:v>15.1599998474121</c:v>
                </c:pt>
                <c:pt idx="507">
                  <c:v>15.199998855590799</c:v>
                </c:pt>
                <c:pt idx="508">
                  <c:v>15.2399997711182</c:v>
                </c:pt>
                <c:pt idx="509">
                  <c:v>15.2799987792969</c:v>
                </c:pt>
                <c:pt idx="510">
                  <c:v>15.319999694824205</c:v>
                </c:pt>
                <c:pt idx="511">
                  <c:v>15.359998703002903</c:v>
                </c:pt>
                <c:pt idx="512">
                  <c:v>15.399999618530302</c:v>
                </c:pt>
                <c:pt idx="513">
                  <c:v>15.439998626709</c:v>
                </c:pt>
                <c:pt idx="514">
                  <c:v>15.479999542236301</c:v>
                </c:pt>
                <c:pt idx="515">
                  <c:v>15.5200004577637</c:v>
                </c:pt>
                <c:pt idx="516">
                  <c:v>15.559999465942402</c:v>
                </c:pt>
                <c:pt idx="517">
                  <c:v>15.600000381469702</c:v>
                </c:pt>
                <c:pt idx="518">
                  <c:v>15.6399993896484</c:v>
                </c:pt>
                <c:pt idx="519">
                  <c:v>15.680000305175799</c:v>
                </c:pt>
                <c:pt idx="520">
                  <c:v>15.719999313354499</c:v>
                </c:pt>
                <c:pt idx="521">
                  <c:v>15.7600002288818</c:v>
                </c:pt>
                <c:pt idx="522">
                  <c:v>15.799999237060502</c:v>
                </c:pt>
                <c:pt idx="523">
                  <c:v>15.840000152587903</c:v>
                </c:pt>
                <c:pt idx="524">
                  <c:v>15.879999160766603</c:v>
                </c:pt>
                <c:pt idx="525">
                  <c:v>15.920000076293899</c:v>
                </c:pt>
                <c:pt idx="526">
                  <c:v>15.959999084472701</c:v>
                </c:pt>
                <c:pt idx="527">
                  <c:v>16</c:v>
                </c:pt>
                <c:pt idx="528">
                  <c:v>16.0399990081787</c:v>
                </c:pt>
                <c:pt idx="529">
                  <c:v>16.079999923706101</c:v>
                </c:pt>
                <c:pt idx="530">
                  <c:v>16.119998931884805</c:v>
                </c:pt>
                <c:pt idx="531">
                  <c:v>16.159999847412102</c:v>
                </c:pt>
                <c:pt idx="532">
                  <c:v>16.199998855590803</c:v>
                </c:pt>
                <c:pt idx="533">
                  <c:v>16.2399997711182</c:v>
                </c:pt>
                <c:pt idx="534">
                  <c:v>16.279998779296903</c:v>
                </c:pt>
                <c:pt idx="535">
                  <c:v>16.319999694824201</c:v>
                </c:pt>
                <c:pt idx="536">
                  <c:v>16.359998703002905</c:v>
                </c:pt>
                <c:pt idx="537">
                  <c:v>16.399999618530295</c:v>
                </c:pt>
                <c:pt idx="538">
                  <c:v>16.439998626709002</c:v>
                </c:pt>
                <c:pt idx="539">
                  <c:v>16.479999542236296</c:v>
                </c:pt>
                <c:pt idx="540">
                  <c:v>16.520000457763697</c:v>
                </c:pt>
                <c:pt idx="541">
                  <c:v>16.559999465942404</c:v>
                </c:pt>
                <c:pt idx="542">
                  <c:v>16.600000381469702</c:v>
                </c:pt>
                <c:pt idx="543">
                  <c:v>16.639999389648398</c:v>
                </c:pt>
                <c:pt idx="544">
                  <c:v>16.680000305175795</c:v>
                </c:pt>
                <c:pt idx="545">
                  <c:v>16.719999313354503</c:v>
                </c:pt>
                <c:pt idx="546">
                  <c:v>16.760000228881797</c:v>
                </c:pt>
                <c:pt idx="547">
                  <c:v>16.799999237060497</c:v>
                </c:pt>
                <c:pt idx="548">
                  <c:v>16.840000152587898</c:v>
                </c:pt>
                <c:pt idx="549">
                  <c:v>16.879999160766605</c:v>
                </c:pt>
                <c:pt idx="550">
                  <c:v>16.920000076293896</c:v>
                </c:pt>
                <c:pt idx="551">
                  <c:v>16.959999084472699</c:v>
                </c:pt>
                <c:pt idx="552">
                  <c:v>17</c:v>
                </c:pt>
                <c:pt idx="553">
                  <c:v>17.0399990081787</c:v>
                </c:pt>
                <c:pt idx="554">
                  <c:v>17.079999923706101</c:v>
                </c:pt>
                <c:pt idx="555">
                  <c:v>17.119998931884805</c:v>
                </c:pt>
                <c:pt idx="556">
                  <c:v>17.159999847412102</c:v>
                </c:pt>
                <c:pt idx="557">
                  <c:v>17.199998855590803</c:v>
                </c:pt>
                <c:pt idx="558">
                  <c:v>17.2399997711182</c:v>
                </c:pt>
                <c:pt idx="559">
                  <c:v>17.279998779296903</c:v>
                </c:pt>
                <c:pt idx="560">
                  <c:v>17.319999694824201</c:v>
                </c:pt>
                <c:pt idx="561">
                  <c:v>17.359998703002905</c:v>
                </c:pt>
                <c:pt idx="562">
                  <c:v>17.399999618530295</c:v>
                </c:pt>
                <c:pt idx="563">
                  <c:v>17.439998626709002</c:v>
                </c:pt>
                <c:pt idx="564">
                  <c:v>17.479999542236296</c:v>
                </c:pt>
                <c:pt idx="565">
                  <c:v>17.519998550415004</c:v>
                </c:pt>
                <c:pt idx="566">
                  <c:v>17.559999465942404</c:v>
                </c:pt>
                <c:pt idx="567">
                  <c:v>17.600000381469702</c:v>
                </c:pt>
                <c:pt idx="568">
                  <c:v>17.639999389648398</c:v>
                </c:pt>
                <c:pt idx="569">
                  <c:v>17.680000305175795</c:v>
                </c:pt>
                <c:pt idx="570">
                  <c:v>17.719999313354503</c:v>
                </c:pt>
                <c:pt idx="571">
                  <c:v>17.760000228881797</c:v>
                </c:pt>
                <c:pt idx="572">
                  <c:v>17.799999237060497</c:v>
                </c:pt>
                <c:pt idx="573">
                  <c:v>17.840000152587898</c:v>
                </c:pt>
                <c:pt idx="574">
                  <c:v>17.879999160766605</c:v>
                </c:pt>
                <c:pt idx="575">
                  <c:v>17.920000076293896</c:v>
                </c:pt>
                <c:pt idx="576">
                  <c:v>17.959999084472699</c:v>
                </c:pt>
                <c:pt idx="577">
                  <c:v>18</c:v>
                </c:pt>
                <c:pt idx="578">
                  <c:v>18.0399990081787</c:v>
                </c:pt>
                <c:pt idx="579">
                  <c:v>18.079999923706101</c:v>
                </c:pt>
                <c:pt idx="580">
                  <c:v>18.119998931884805</c:v>
                </c:pt>
                <c:pt idx="581">
                  <c:v>18.159999847412102</c:v>
                </c:pt>
                <c:pt idx="582">
                  <c:v>18.199998855590803</c:v>
                </c:pt>
                <c:pt idx="583">
                  <c:v>18.2399997711182</c:v>
                </c:pt>
                <c:pt idx="584">
                  <c:v>18.279998779296903</c:v>
                </c:pt>
                <c:pt idx="585">
                  <c:v>18.319999694824201</c:v>
                </c:pt>
                <c:pt idx="586">
                  <c:v>18.359998703002905</c:v>
                </c:pt>
                <c:pt idx="587">
                  <c:v>18.399999618530295</c:v>
                </c:pt>
                <c:pt idx="588">
                  <c:v>18.439998626709002</c:v>
                </c:pt>
                <c:pt idx="589">
                  <c:v>18.479999542236296</c:v>
                </c:pt>
                <c:pt idx="590">
                  <c:v>18.519998550415004</c:v>
                </c:pt>
                <c:pt idx="591">
                  <c:v>18.559999465942404</c:v>
                </c:pt>
                <c:pt idx="592">
                  <c:v>18.600000381469702</c:v>
                </c:pt>
                <c:pt idx="593">
                  <c:v>18.639999389648398</c:v>
                </c:pt>
                <c:pt idx="594">
                  <c:v>18.680000305175795</c:v>
                </c:pt>
                <c:pt idx="595">
                  <c:v>18.719999313354503</c:v>
                </c:pt>
                <c:pt idx="596">
                  <c:v>18.760000228881797</c:v>
                </c:pt>
                <c:pt idx="597">
                  <c:v>18.799999237060497</c:v>
                </c:pt>
                <c:pt idx="598">
                  <c:v>18.840000152587898</c:v>
                </c:pt>
                <c:pt idx="599">
                  <c:v>18.879999160766605</c:v>
                </c:pt>
                <c:pt idx="600">
                  <c:v>18.920000076293896</c:v>
                </c:pt>
                <c:pt idx="601">
                  <c:v>18.959999084472699</c:v>
                </c:pt>
                <c:pt idx="602">
                  <c:v>19</c:v>
                </c:pt>
                <c:pt idx="603">
                  <c:v>19.0399990081787</c:v>
                </c:pt>
                <c:pt idx="604">
                  <c:v>19.079999923706101</c:v>
                </c:pt>
                <c:pt idx="605">
                  <c:v>19.119998931884805</c:v>
                </c:pt>
                <c:pt idx="606">
                  <c:v>19.159999847412102</c:v>
                </c:pt>
                <c:pt idx="607">
                  <c:v>19.199998855590803</c:v>
                </c:pt>
                <c:pt idx="608">
                  <c:v>19.2399997711182</c:v>
                </c:pt>
                <c:pt idx="609">
                  <c:v>19.279998779296903</c:v>
                </c:pt>
                <c:pt idx="610">
                  <c:v>19.319999694824201</c:v>
                </c:pt>
                <c:pt idx="611">
                  <c:v>19.359998703002905</c:v>
                </c:pt>
                <c:pt idx="612">
                  <c:v>19.399999618530295</c:v>
                </c:pt>
                <c:pt idx="613">
                  <c:v>19.439998626709002</c:v>
                </c:pt>
                <c:pt idx="614">
                  <c:v>19.479999542236296</c:v>
                </c:pt>
                <c:pt idx="615">
                  <c:v>19.519998550415004</c:v>
                </c:pt>
                <c:pt idx="616">
                  <c:v>19.559999465942404</c:v>
                </c:pt>
                <c:pt idx="617">
                  <c:v>19.600000381469702</c:v>
                </c:pt>
                <c:pt idx="618">
                  <c:v>19.639999389648398</c:v>
                </c:pt>
                <c:pt idx="619">
                  <c:v>19.680000305175795</c:v>
                </c:pt>
                <c:pt idx="620">
                  <c:v>19.719999313354503</c:v>
                </c:pt>
                <c:pt idx="621">
                  <c:v>19.760000228881797</c:v>
                </c:pt>
                <c:pt idx="622">
                  <c:v>19.799999237060497</c:v>
                </c:pt>
                <c:pt idx="623">
                  <c:v>19.840000152587898</c:v>
                </c:pt>
                <c:pt idx="624">
                  <c:v>19.879999160766605</c:v>
                </c:pt>
                <c:pt idx="625">
                  <c:v>19.920000076293896</c:v>
                </c:pt>
                <c:pt idx="626">
                  <c:v>19.959999084472699</c:v>
                </c:pt>
                <c:pt idx="627">
                  <c:v>20</c:v>
                </c:pt>
                <c:pt idx="628">
                  <c:v>20.0399990081787</c:v>
                </c:pt>
                <c:pt idx="629">
                  <c:v>20.079999923706101</c:v>
                </c:pt>
                <c:pt idx="630">
                  <c:v>20.119998931884805</c:v>
                </c:pt>
                <c:pt idx="631">
                  <c:v>20.159999847412102</c:v>
                </c:pt>
                <c:pt idx="632">
                  <c:v>20.199998855590803</c:v>
                </c:pt>
                <c:pt idx="633">
                  <c:v>20.2399997711182</c:v>
                </c:pt>
                <c:pt idx="634">
                  <c:v>20.279998779296903</c:v>
                </c:pt>
                <c:pt idx="635">
                  <c:v>20.319999694824201</c:v>
                </c:pt>
                <c:pt idx="636">
                  <c:v>20.359998703002905</c:v>
                </c:pt>
                <c:pt idx="637">
                  <c:v>20.399999618530295</c:v>
                </c:pt>
                <c:pt idx="638">
                  <c:v>20.439998626709002</c:v>
                </c:pt>
                <c:pt idx="639">
                  <c:v>20.479999542236296</c:v>
                </c:pt>
                <c:pt idx="640">
                  <c:v>20.519998550415004</c:v>
                </c:pt>
                <c:pt idx="641">
                  <c:v>20.559999465942404</c:v>
                </c:pt>
                <c:pt idx="642">
                  <c:v>20.599998474121097</c:v>
                </c:pt>
                <c:pt idx="643">
                  <c:v>20.639999389648398</c:v>
                </c:pt>
                <c:pt idx="644">
                  <c:v>20.680000305175795</c:v>
                </c:pt>
                <c:pt idx="645">
                  <c:v>20.719999313354503</c:v>
                </c:pt>
                <c:pt idx="646">
                  <c:v>20.760000228881797</c:v>
                </c:pt>
                <c:pt idx="647">
                  <c:v>20.799999237060497</c:v>
                </c:pt>
                <c:pt idx="648">
                  <c:v>20.840000152587898</c:v>
                </c:pt>
                <c:pt idx="649">
                  <c:v>20.879999160766605</c:v>
                </c:pt>
                <c:pt idx="650">
                  <c:v>20.920000076293896</c:v>
                </c:pt>
                <c:pt idx="651">
                  <c:v>20.959999084472699</c:v>
                </c:pt>
                <c:pt idx="652">
                  <c:v>21</c:v>
                </c:pt>
                <c:pt idx="653">
                  <c:v>21.0399990081787</c:v>
                </c:pt>
                <c:pt idx="654">
                  <c:v>21.079999923706101</c:v>
                </c:pt>
                <c:pt idx="655">
                  <c:v>21.119998931884805</c:v>
                </c:pt>
                <c:pt idx="656">
                  <c:v>21.159999847412102</c:v>
                </c:pt>
                <c:pt idx="657">
                  <c:v>21.199998855590803</c:v>
                </c:pt>
                <c:pt idx="658">
                  <c:v>21.2399997711182</c:v>
                </c:pt>
                <c:pt idx="659">
                  <c:v>21.279998779296903</c:v>
                </c:pt>
                <c:pt idx="660">
                  <c:v>21.319999694824201</c:v>
                </c:pt>
                <c:pt idx="661">
                  <c:v>21.359998703002905</c:v>
                </c:pt>
                <c:pt idx="662">
                  <c:v>21.399999618530295</c:v>
                </c:pt>
                <c:pt idx="663">
                  <c:v>21.439998626709002</c:v>
                </c:pt>
                <c:pt idx="664">
                  <c:v>21.479999542236296</c:v>
                </c:pt>
                <c:pt idx="665">
                  <c:v>21.519998550415004</c:v>
                </c:pt>
                <c:pt idx="666">
                  <c:v>21.559999465942404</c:v>
                </c:pt>
                <c:pt idx="667">
                  <c:v>21.599998474121097</c:v>
                </c:pt>
                <c:pt idx="668">
                  <c:v>21.639999389648398</c:v>
                </c:pt>
                <c:pt idx="669">
                  <c:v>21.680000305175795</c:v>
                </c:pt>
                <c:pt idx="670">
                  <c:v>21.719999313354503</c:v>
                </c:pt>
                <c:pt idx="671">
                  <c:v>21.760000228881797</c:v>
                </c:pt>
                <c:pt idx="672">
                  <c:v>21.799999237060497</c:v>
                </c:pt>
                <c:pt idx="673">
                  <c:v>21.840000152587898</c:v>
                </c:pt>
                <c:pt idx="674">
                  <c:v>21.879999160766605</c:v>
                </c:pt>
                <c:pt idx="675">
                  <c:v>21.920000076293896</c:v>
                </c:pt>
                <c:pt idx="676">
                  <c:v>21.959999084472699</c:v>
                </c:pt>
                <c:pt idx="677">
                  <c:v>22</c:v>
                </c:pt>
                <c:pt idx="678">
                  <c:v>22.0399990081787</c:v>
                </c:pt>
                <c:pt idx="679">
                  <c:v>22.079999923706101</c:v>
                </c:pt>
                <c:pt idx="680">
                  <c:v>22.119998931884805</c:v>
                </c:pt>
                <c:pt idx="681">
                  <c:v>22.159999847412102</c:v>
                </c:pt>
                <c:pt idx="682">
                  <c:v>22.199998855590803</c:v>
                </c:pt>
                <c:pt idx="683">
                  <c:v>22.2399997711182</c:v>
                </c:pt>
                <c:pt idx="684">
                  <c:v>22.279998779296903</c:v>
                </c:pt>
                <c:pt idx="685">
                  <c:v>22.319999694824201</c:v>
                </c:pt>
                <c:pt idx="686">
                  <c:v>22.359998703002905</c:v>
                </c:pt>
                <c:pt idx="687">
                  <c:v>22.399999618530295</c:v>
                </c:pt>
                <c:pt idx="688">
                  <c:v>22.439998626709002</c:v>
                </c:pt>
                <c:pt idx="689">
                  <c:v>22.479999542236296</c:v>
                </c:pt>
                <c:pt idx="690">
                  <c:v>22.519998550415004</c:v>
                </c:pt>
                <c:pt idx="691">
                  <c:v>22.559999465942404</c:v>
                </c:pt>
                <c:pt idx="692">
                  <c:v>22.599998474121097</c:v>
                </c:pt>
                <c:pt idx="693">
                  <c:v>22.639999389648398</c:v>
                </c:pt>
                <c:pt idx="694">
                  <c:v>22.680000305175795</c:v>
                </c:pt>
                <c:pt idx="695">
                  <c:v>22.719999313354503</c:v>
                </c:pt>
                <c:pt idx="696">
                  <c:v>22.760000228881797</c:v>
                </c:pt>
                <c:pt idx="697">
                  <c:v>22.799999237060497</c:v>
                </c:pt>
                <c:pt idx="698">
                  <c:v>22.840000152587898</c:v>
                </c:pt>
                <c:pt idx="699">
                  <c:v>22.879999160766605</c:v>
                </c:pt>
                <c:pt idx="700">
                  <c:v>22.920000076293896</c:v>
                </c:pt>
                <c:pt idx="701">
                  <c:v>22.959999084472699</c:v>
                </c:pt>
                <c:pt idx="702">
                  <c:v>23</c:v>
                </c:pt>
                <c:pt idx="703">
                  <c:v>23.0399990081787</c:v>
                </c:pt>
                <c:pt idx="704">
                  <c:v>23.079999923706101</c:v>
                </c:pt>
                <c:pt idx="705">
                  <c:v>23.119998931884805</c:v>
                </c:pt>
                <c:pt idx="706">
                  <c:v>23.159999847412102</c:v>
                </c:pt>
                <c:pt idx="707">
                  <c:v>23.199998855590803</c:v>
                </c:pt>
                <c:pt idx="708">
                  <c:v>23.2399997711182</c:v>
                </c:pt>
                <c:pt idx="709">
                  <c:v>23.279998779296903</c:v>
                </c:pt>
                <c:pt idx="710">
                  <c:v>23.319999694824201</c:v>
                </c:pt>
                <c:pt idx="711">
                  <c:v>23.359998703002905</c:v>
                </c:pt>
                <c:pt idx="712">
                  <c:v>23.399999618530295</c:v>
                </c:pt>
                <c:pt idx="713">
                  <c:v>23.439998626709002</c:v>
                </c:pt>
                <c:pt idx="714">
                  <c:v>23.479999542236296</c:v>
                </c:pt>
                <c:pt idx="715">
                  <c:v>23.519998550415004</c:v>
                </c:pt>
                <c:pt idx="716">
                  <c:v>23.559999465942404</c:v>
                </c:pt>
                <c:pt idx="717">
                  <c:v>23.599998474121097</c:v>
                </c:pt>
                <c:pt idx="718">
                  <c:v>23.639999389648398</c:v>
                </c:pt>
                <c:pt idx="719">
                  <c:v>23.680000305175795</c:v>
                </c:pt>
                <c:pt idx="720">
                  <c:v>23.719999313354503</c:v>
                </c:pt>
                <c:pt idx="721">
                  <c:v>23.760000228881797</c:v>
                </c:pt>
                <c:pt idx="722">
                  <c:v>23.799999237060497</c:v>
                </c:pt>
                <c:pt idx="723">
                  <c:v>23.840000152587898</c:v>
                </c:pt>
                <c:pt idx="724">
                  <c:v>23.879999160766605</c:v>
                </c:pt>
                <c:pt idx="725">
                  <c:v>23.920000076293896</c:v>
                </c:pt>
                <c:pt idx="726">
                  <c:v>23.959999084472699</c:v>
                </c:pt>
                <c:pt idx="727">
                  <c:v>24</c:v>
                </c:pt>
                <c:pt idx="728">
                  <c:v>24.0399990081787</c:v>
                </c:pt>
                <c:pt idx="729">
                  <c:v>24.079999923706101</c:v>
                </c:pt>
                <c:pt idx="730">
                  <c:v>24.119998931884805</c:v>
                </c:pt>
                <c:pt idx="731">
                  <c:v>24.159999847412102</c:v>
                </c:pt>
                <c:pt idx="732">
                  <c:v>24.199998855590803</c:v>
                </c:pt>
                <c:pt idx="733">
                  <c:v>24.2399997711182</c:v>
                </c:pt>
                <c:pt idx="734">
                  <c:v>24.279998779296903</c:v>
                </c:pt>
                <c:pt idx="735">
                  <c:v>24.319999694824201</c:v>
                </c:pt>
                <c:pt idx="736">
                  <c:v>24.359998703002905</c:v>
                </c:pt>
                <c:pt idx="737">
                  <c:v>24.399999618530295</c:v>
                </c:pt>
                <c:pt idx="738">
                  <c:v>24.439998626709002</c:v>
                </c:pt>
                <c:pt idx="739">
                  <c:v>24.479999542236296</c:v>
                </c:pt>
                <c:pt idx="740">
                  <c:v>24.519998550415004</c:v>
                </c:pt>
                <c:pt idx="741">
                  <c:v>24.559999465942404</c:v>
                </c:pt>
                <c:pt idx="742">
                  <c:v>24.599998474121097</c:v>
                </c:pt>
                <c:pt idx="743">
                  <c:v>24.639999389648398</c:v>
                </c:pt>
                <c:pt idx="744">
                  <c:v>24.679998397827102</c:v>
                </c:pt>
                <c:pt idx="745">
                  <c:v>24.719999313354503</c:v>
                </c:pt>
                <c:pt idx="746">
                  <c:v>24.760000228881797</c:v>
                </c:pt>
                <c:pt idx="747">
                  <c:v>24.799999237060497</c:v>
                </c:pt>
                <c:pt idx="748">
                  <c:v>24.840000152587898</c:v>
                </c:pt>
                <c:pt idx="749">
                  <c:v>24.879999160766605</c:v>
                </c:pt>
                <c:pt idx="750">
                  <c:v>24.920000076293896</c:v>
                </c:pt>
                <c:pt idx="751">
                  <c:v>24.959999084472699</c:v>
                </c:pt>
                <c:pt idx="752">
                  <c:v>25</c:v>
                </c:pt>
                <c:pt idx="753">
                  <c:v>25.0399990081787</c:v>
                </c:pt>
                <c:pt idx="754">
                  <c:v>25.079999923706101</c:v>
                </c:pt>
                <c:pt idx="755">
                  <c:v>25.119998931884805</c:v>
                </c:pt>
                <c:pt idx="756">
                  <c:v>25.159999847412102</c:v>
                </c:pt>
                <c:pt idx="757">
                  <c:v>25.199998855590803</c:v>
                </c:pt>
                <c:pt idx="758">
                  <c:v>25.2399997711182</c:v>
                </c:pt>
                <c:pt idx="759">
                  <c:v>25.279998779296903</c:v>
                </c:pt>
                <c:pt idx="760">
                  <c:v>25.319999694824201</c:v>
                </c:pt>
                <c:pt idx="761">
                  <c:v>25.359998703002905</c:v>
                </c:pt>
                <c:pt idx="762">
                  <c:v>25.399999618530295</c:v>
                </c:pt>
                <c:pt idx="763">
                  <c:v>25.439998626709002</c:v>
                </c:pt>
                <c:pt idx="764">
                  <c:v>25.479999542236296</c:v>
                </c:pt>
                <c:pt idx="765">
                  <c:v>25.519998550415004</c:v>
                </c:pt>
                <c:pt idx="766">
                  <c:v>25.559999465942404</c:v>
                </c:pt>
                <c:pt idx="767">
                  <c:v>25.599998474121097</c:v>
                </c:pt>
                <c:pt idx="768">
                  <c:v>25.639999389648398</c:v>
                </c:pt>
                <c:pt idx="769">
                  <c:v>25.679998397827102</c:v>
                </c:pt>
                <c:pt idx="770">
                  <c:v>25.719999313354503</c:v>
                </c:pt>
                <c:pt idx="771">
                  <c:v>25.760000228881797</c:v>
                </c:pt>
                <c:pt idx="772">
                  <c:v>25.799999237060497</c:v>
                </c:pt>
                <c:pt idx="773">
                  <c:v>25.840000152587898</c:v>
                </c:pt>
                <c:pt idx="774">
                  <c:v>25.879999160766605</c:v>
                </c:pt>
                <c:pt idx="775">
                  <c:v>25.920000076293896</c:v>
                </c:pt>
                <c:pt idx="776">
                  <c:v>25.959999084472699</c:v>
                </c:pt>
                <c:pt idx="777">
                  <c:v>26</c:v>
                </c:pt>
                <c:pt idx="778">
                  <c:v>26.0399990081787</c:v>
                </c:pt>
                <c:pt idx="779">
                  <c:v>26.079999923706101</c:v>
                </c:pt>
                <c:pt idx="780">
                  <c:v>26.119998931884805</c:v>
                </c:pt>
                <c:pt idx="781">
                  <c:v>26.159999847412102</c:v>
                </c:pt>
                <c:pt idx="782">
                  <c:v>26.199998855590803</c:v>
                </c:pt>
                <c:pt idx="783">
                  <c:v>26.2399997711182</c:v>
                </c:pt>
                <c:pt idx="784">
                  <c:v>26.279998779296903</c:v>
                </c:pt>
                <c:pt idx="785">
                  <c:v>26.319999694824201</c:v>
                </c:pt>
                <c:pt idx="786">
                  <c:v>26.359998703002905</c:v>
                </c:pt>
                <c:pt idx="787">
                  <c:v>26.399999618530295</c:v>
                </c:pt>
                <c:pt idx="788">
                  <c:v>26.439998626709002</c:v>
                </c:pt>
                <c:pt idx="789">
                  <c:v>26.479999542236296</c:v>
                </c:pt>
                <c:pt idx="790">
                  <c:v>26.519998550415004</c:v>
                </c:pt>
                <c:pt idx="791">
                  <c:v>26.559999465942404</c:v>
                </c:pt>
                <c:pt idx="792">
                  <c:v>26.599998474121097</c:v>
                </c:pt>
                <c:pt idx="793">
                  <c:v>26.639999389648398</c:v>
                </c:pt>
                <c:pt idx="794">
                  <c:v>26.679998397827102</c:v>
                </c:pt>
                <c:pt idx="795">
                  <c:v>26.719999313354503</c:v>
                </c:pt>
                <c:pt idx="796">
                  <c:v>26.760000228881797</c:v>
                </c:pt>
                <c:pt idx="797">
                  <c:v>26.799999237060497</c:v>
                </c:pt>
                <c:pt idx="798">
                  <c:v>26.840000152587898</c:v>
                </c:pt>
                <c:pt idx="799">
                  <c:v>26.879999160766605</c:v>
                </c:pt>
                <c:pt idx="800">
                  <c:v>26.920000076293896</c:v>
                </c:pt>
                <c:pt idx="801">
                  <c:v>26.959999084472699</c:v>
                </c:pt>
                <c:pt idx="802">
                  <c:v>27</c:v>
                </c:pt>
                <c:pt idx="803">
                  <c:v>27.040000915527294</c:v>
                </c:pt>
                <c:pt idx="804">
                  <c:v>27.079998016357404</c:v>
                </c:pt>
                <c:pt idx="805">
                  <c:v>27.119998931884805</c:v>
                </c:pt>
                <c:pt idx="806">
                  <c:v>27.159999847412106</c:v>
                </c:pt>
                <c:pt idx="807">
                  <c:v>27.200000762939503</c:v>
                </c:pt>
                <c:pt idx="808">
                  <c:v>27.239997863769503</c:v>
                </c:pt>
                <c:pt idx="809">
                  <c:v>27.279998779296907</c:v>
                </c:pt>
                <c:pt idx="810">
                  <c:v>27.319999694824197</c:v>
                </c:pt>
                <c:pt idx="811">
                  <c:v>27.360000610351594</c:v>
                </c:pt>
                <c:pt idx="812">
                  <c:v>27.399997711181598</c:v>
                </c:pt>
                <c:pt idx="813">
                  <c:v>27.439998626709002</c:v>
                </c:pt>
                <c:pt idx="814">
                  <c:v>27.479999542236296</c:v>
                </c:pt>
                <c:pt idx="815">
                  <c:v>27.520000457763697</c:v>
                </c:pt>
                <c:pt idx="816">
                  <c:v>27.5599975585938</c:v>
                </c:pt>
                <c:pt idx="817">
                  <c:v>27.599998474121097</c:v>
                </c:pt>
                <c:pt idx="818">
                  <c:v>27.639999389648409</c:v>
                </c:pt>
                <c:pt idx="819">
                  <c:v>27.680000305175799</c:v>
                </c:pt>
                <c:pt idx="820">
                  <c:v>27.719997406005906</c:v>
                </c:pt>
                <c:pt idx="821">
                  <c:v>27.759998321533203</c:v>
                </c:pt>
                <c:pt idx="822">
                  <c:v>27.799999237060494</c:v>
                </c:pt>
                <c:pt idx="823">
                  <c:v>27.840000152587894</c:v>
                </c:pt>
                <c:pt idx="824">
                  <c:v>27.880001068115199</c:v>
                </c:pt>
                <c:pt idx="825">
                  <c:v>27.919998168945298</c:v>
                </c:pt>
                <c:pt idx="826">
                  <c:v>27.959999084472699</c:v>
                </c:pt>
                <c:pt idx="827">
                  <c:v>28</c:v>
                </c:pt>
                <c:pt idx="828">
                  <c:v>28.040000915527294</c:v>
                </c:pt>
                <c:pt idx="829">
                  <c:v>28.079998016357404</c:v>
                </c:pt>
                <c:pt idx="830">
                  <c:v>28.119998931884805</c:v>
                </c:pt>
                <c:pt idx="831">
                  <c:v>28.159999847412106</c:v>
                </c:pt>
                <c:pt idx="832">
                  <c:v>28.200000762939503</c:v>
                </c:pt>
                <c:pt idx="833">
                  <c:v>28.239997863769503</c:v>
                </c:pt>
                <c:pt idx="834">
                  <c:v>28.279998779296907</c:v>
                </c:pt>
                <c:pt idx="835">
                  <c:v>28.319999694824197</c:v>
                </c:pt>
                <c:pt idx="836">
                  <c:v>28.360000610351594</c:v>
                </c:pt>
                <c:pt idx="837">
                  <c:v>28.399997711181598</c:v>
                </c:pt>
                <c:pt idx="838">
                  <c:v>28.439998626709002</c:v>
                </c:pt>
                <c:pt idx="839">
                  <c:v>28.479999542236296</c:v>
                </c:pt>
                <c:pt idx="840">
                  <c:v>28.520000457763697</c:v>
                </c:pt>
                <c:pt idx="841">
                  <c:v>28.5599975585937</c:v>
                </c:pt>
                <c:pt idx="842">
                  <c:v>28.599998474121097</c:v>
                </c:pt>
                <c:pt idx="843">
                  <c:v>28.639999389648409</c:v>
                </c:pt>
                <c:pt idx="844">
                  <c:v>28.680000305175799</c:v>
                </c:pt>
                <c:pt idx="845">
                  <c:v>28.719997406005906</c:v>
                </c:pt>
                <c:pt idx="846">
                  <c:v>28.759998321533203</c:v>
                </c:pt>
                <c:pt idx="847">
                  <c:v>28.799999237060494</c:v>
                </c:pt>
                <c:pt idx="848">
                  <c:v>28.840000152587894</c:v>
                </c:pt>
                <c:pt idx="849">
                  <c:v>28.880001068115199</c:v>
                </c:pt>
                <c:pt idx="850">
                  <c:v>28.919998168945298</c:v>
                </c:pt>
                <c:pt idx="851">
                  <c:v>28.959999084472699</c:v>
                </c:pt>
                <c:pt idx="852">
                  <c:v>29</c:v>
                </c:pt>
                <c:pt idx="853">
                  <c:v>29.040000915527294</c:v>
                </c:pt>
                <c:pt idx="854">
                  <c:v>29.079998016357404</c:v>
                </c:pt>
                <c:pt idx="855">
                  <c:v>29.119998931884805</c:v>
                </c:pt>
                <c:pt idx="856">
                  <c:v>29.159999847412106</c:v>
                </c:pt>
                <c:pt idx="857">
                  <c:v>29.200000762939503</c:v>
                </c:pt>
                <c:pt idx="858">
                  <c:v>29.239997863769503</c:v>
                </c:pt>
                <c:pt idx="859">
                  <c:v>29.279998779296907</c:v>
                </c:pt>
                <c:pt idx="860">
                  <c:v>29.319999694824197</c:v>
                </c:pt>
                <c:pt idx="861">
                  <c:v>29.360000610351594</c:v>
                </c:pt>
                <c:pt idx="862">
                  <c:v>29.399997711181598</c:v>
                </c:pt>
                <c:pt idx="863">
                  <c:v>29.439998626709002</c:v>
                </c:pt>
                <c:pt idx="864">
                  <c:v>29.479999542236296</c:v>
                </c:pt>
                <c:pt idx="865">
                  <c:v>29.520000457763697</c:v>
                </c:pt>
                <c:pt idx="866">
                  <c:v>29.5599975585937</c:v>
                </c:pt>
                <c:pt idx="867">
                  <c:v>29.599998474121097</c:v>
                </c:pt>
                <c:pt idx="868">
                  <c:v>29.639999389648409</c:v>
                </c:pt>
                <c:pt idx="869">
                  <c:v>29.680000305175799</c:v>
                </c:pt>
                <c:pt idx="870">
                  <c:v>29.719997406005906</c:v>
                </c:pt>
                <c:pt idx="871">
                  <c:v>29.759998321533203</c:v>
                </c:pt>
                <c:pt idx="872">
                  <c:v>29.799999237060494</c:v>
                </c:pt>
                <c:pt idx="873">
                  <c:v>29.840000152587894</c:v>
                </c:pt>
                <c:pt idx="874">
                  <c:v>29.880001068115199</c:v>
                </c:pt>
                <c:pt idx="875">
                  <c:v>29.919998168945298</c:v>
                </c:pt>
                <c:pt idx="876">
                  <c:v>29.959999084472699</c:v>
                </c:pt>
                <c:pt idx="877">
                  <c:v>30</c:v>
                </c:pt>
                <c:pt idx="878">
                  <c:v>30.040000915527294</c:v>
                </c:pt>
                <c:pt idx="879">
                  <c:v>30.079998016357404</c:v>
                </c:pt>
                <c:pt idx="880">
                  <c:v>30.119998931884805</c:v>
                </c:pt>
                <c:pt idx="881">
                  <c:v>30.159999847412106</c:v>
                </c:pt>
                <c:pt idx="882">
                  <c:v>30.200000762939503</c:v>
                </c:pt>
                <c:pt idx="883">
                  <c:v>30.239997863769503</c:v>
                </c:pt>
                <c:pt idx="884">
                  <c:v>30.279998779296907</c:v>
                </c:pt>
                <c:pt idx="885">
                  <c:v>30.319999694824197</c:v>
                </c:pt>
                <c:pt idx="886">
                  <c:v>30.360000610351594</c:v>
                </c:pt>
                <c:pt idx="887">
                  <c:v>30.399997711181598</c:v>
                </c:pt>
                <c:pt idx="888">
                  <c:v>30.439998626709002</c:v>
                </c:pt>
                <c:pt idx="889">
                  <c:v>30.479999542236296</c:v>
                </c:pt>
                <c:pt idx="890">
                  <c:v>30.520000457763697</c:v>
                </c:pt>
                <c:pt idx="891">
                  <c:v>30.5599975585937</c:v>
                </c:pt>
                <c:pt idx="892">
                  <c:v>30.599998474121097</c:v>
                </c:pt>
                <c:pt idx="893">
                  <c:v>30.639999389648409</c:v>
                </c:pt>
                <c:pt idx="894">
                  <c:v>30.680000305175799</c:v>
                </c:pt>
                <c:pt idx="895">
                  <c:v>30.719997406005906</c:v>
                </c:pt>
                <c:pt idx="896">
                  <c:v>30.759998321533203</c:v>
                </c:pt>
                <c:pt idx="897">
                  <c:v>30.799999237060494</c:v>
                </c:pt>
                <c:pt idx="898">
                  <c:v>30.840000152587894</c:v>
                </c:pt>
                <c:pt idx="899">
                  <c:v>30.880001068115199</c:v>
                </c:pt>
                <c:pt idx="900">
                  <c:v>30.919998168945298</c:v>
                </c:pt>
                <c:pt idx="901">
                  <c:v>30.959999084472699</c:v>
                </c:pt>
                <c:pt idx="902">
                  <c:v>31</c:v>
                </c:pt>
                <c:pt idx="903">
                  <c:v>31.040000915527294</c:v>
                </c:pt>
                <c:pt idx="904">
                  <c:v>31.079998016357404</c:v>
                </c:pt>
                <c:pt idx="905">
                  <c:v>31.119998931884805</c:v>
                </c:pt>
                <c:pt idx="906">
                  <c:v>31.159999847412106</c:v>
                </c:pt>
                <c:pt idx="907">
                  <c:v>31.200000762939503</c:v>
                </c:pt>
                <c:pt idx="908">
                  <c:v>31.239997863769503</c:v>
                </c:pt>
                <c:pt idx="909">
                  <c:v>31.279998779296907</c:v>
                </c:pt>
                <c:pt idx="910">
                  <c:v>31.319999694824197</c:v>
                </c:pt>
                <c:pt idx="911">
                  <c:v>31.360000610351594</c:v>
                </c:pt>
                <c:pt idx="912">
                  <c:v>31.399997711181598</c:v>
                </c:pt>
                <c:pt idx="913">
                  <c:v>31.439998626709002</c:v>
                </c:pt>
                <c:pt idx="914">
                  <c:v>31.479999542236296</c:v>
                </c:pt>
                <c:pt idx="915">
                  <c:v>31.520000457763697</c:v>
                </c:pt>
                <c:pt idx="916">
                  <c:v>31.5599975585937</c:v>
                </c:pt>
                <c:pt idx="917">
                  <c:v>31.599998474121097</c:v>
                </c:pt>
                <c:pt idx="918">
                  <c:v>31.639999389648409</c:v>
                </c:pt>
                <c:pt idx="919">
                  <c:v>31.680000305175799</c:v>
                </c:pt>
                <c:pt idx="920">
                  <c:v>31.719997406005906</c:v>
                </c:pt>
                <c:pt idx="921">
                  <c:v>31.759998321533203</c:v>
                </c:pt>
                <c:pt idx="922">
                  <c:v>31.799999237060494</c:v>
                </c:pt>
                <c:pt idx="923">
                  <c:v>31.840000152587894</c:v>
                </c:pt>
                <c:pt idx="924">
                  <c:v>31.880001068115199</c:v>
                </c:pt>
                <c:pt idx="925">
                  <c:v>31.919998168945298</c:v>
                </c:pt>
                <c:pt idx="926">
                  <c:v>31.959999084472699</c:v>
                </c:pt>
                <c:pt idx="927">
                  <c:v>32</c:v>
                </c:pt>
                <c:pt idx="928">
                  <c:v>32.040000915527301</c:v>
                </c:pt>
                <c:pt idx="929">
                  <c:v>32.079998016357401</c:v>
                </c:pt>
                <c:pt idx="930">
                  <c:v>32.119998931884808</c:v>
                </c:pt>
                <c:pt idx="931">
                  <c:v>32.159999847412095</c:v>
                </c:pt>
                <c:pt idx="932">
                  <c:v>32.200000762939503</c:v>
                </c:pt>
                <c:pt idx="933">
                  <c:v>32.239997863769496</c:v>
                </c:pt>
                <c:pt idx="934">
                  <c:v>32.279998779296896</c:v>
                </c:pt>
                <c:pt idx="935">
                  <c:v>32.319999694824197</c:v>
                </c:pt>
                <c:pt idx="936">
                  <c:v>32.360000610351598</c:v>
                </c:pt>
                <c:pt idx="937">
                  <c:v>32.399997711181598</c:v>
                </c:pt>
                <c:pt idx="938">
                  <c:v>32.439998626709006</c:v>
                </c:pt>
                <c:pt idx="939">
                  <c:v>32.479999542236293</c:v>
                </c:pt>
                <c:pt idx="940">
                  <c:v>32.520000457763693</c:v>
                </c:pt>
                <c:pt idx="941">
                  <c:v>32.559997558593793</c:v>
                </c:pt>
                <c:pt idx="942">
                  <c:v>32.599998474121108</c:v>
                </c:pt>
                <c:pt idx="943">
                  <c:v>32.639999389648395</c:v>
                </c:pt>
                <c:pt idx="944">
                  <c:v>32.68000030517581</c:v>
                </c:pt>
                <c:pt idx="945">
                  <c:v>32.719997406005902</c:v>
                </c:pt>
                <c:pt idx="946">
                  <c:v>32.759998321533203</c:v>
                </c:pt>
                <c:pt idx="947">
                  <c:v>32.799999237060504</c:v>
                </c:pt>
                <c:pt idx="948">
                  <c:v>32.840000152587898</c:v>
                </c:pt>
                <c:pt idx="949">
                  <c:v>32.87999725341799</c:v>
                </c:pt>
                <c:pt idx="950">
                  <c:v>32.919998168945298</c:v>
                </c:pt>
                <c:pt idx="951">
                  <c:v>32.959999084472692</c:v>
                </c:pt>
                <c:pt idx="952">
                  <c:v>33</c:v>
                </c:pt>
                <c:pt idx="953">
                  <c:v>33.040000915527301</c:v>
                </c:pt>
                <c:pt idx="954">
                  <c:v>33.079998016357401</c:v>
                </c:pt>
                <c:pt idx="955">
                  <c:v>33.119998931884808</c:v>
                </c:pt>
                <c:pt idx="956">
                  <c:v>33.159999847412095</c:v>
                </c:pt>
                <c:pt idx="957">
                  <c:v>33.200000762939503</c:v>
                </c:pt>
                <c:pt idx="958">
                  <c:v>33.239997863769496</c:v>
                </c:pt>
                <c:pt idx="959">
                  <c:v>33.279998779296896</c:v>
                </c:pt>
                <c:pt idx="960">
                  <c:v>33.319999694824197</c:v>
                </c:pt>
                <c:pt idx="961">
                  <c:v>33.360000610351598</c:v>
                </c:pt>
                <c:pt idx="962">
                  <c:v>33.399997711181598</c:v>
                </c:pt>
                <c:pt idx="963">
                  <c:v>33.439998626709006</c:v>
                </c:pt>
                <c:pt idx="964">
                  <c:v>33.479999542236293</c:v>
                </c:pt>
                <c:pt idx="965">
                  <c:v>33.520000457763693</c:v>
                </c:pt>
                <c:pt idx="966">
                  <c:v>33.559997558593693</c:v>
                </c:pt>
                <c:pt idx="967">
                  <c:v>33.599998474121108</c:v>
                </c:pt>
                <c:pt idx="968">
                  <c:v>33.639999389648395</c:v>
                </c:pt>
                <c:pt idx="969">
                  <c:v>33.68000030517581</c:v>
                </c:pt>
                <c:pt idx="970">
                  <c:v>33.719997406005902</c:v>
                </c:pt>
                <c:pt idx="971">
                  <c:v>33.759998321533203</c:v>
                </c:pt>
                <c:pt idx="972">
                  <c:v>33.799999237060504</c:v>
                </c:pt>
                <c:pt idx="973">
                  <c:v>33.840000152587898</c:v>
                </c:pt>
                <c:pt idx="974">
                  <c:v>33.87999725341799</c:v>
                </c:pt>
                <c:pt idx="975">
                  <c:v>33.919998168945298</c:v>
                </c:pt>
                <c:pt idx="976">
                  <c:v>33.959999084472692</c:v>
                </c:pt>
                <c:pt idx="977">
                  <c:v>34</c:v>
                </c:pt>
                <c:pt idx="978">
                  <c:v>34.040000915527301</c:v>
                </c:pt>
                <c:pt idx="979">
                  <c:v>34.079998016357401</c:v>
                </c:pt>
                <c:pt idx="980">
                  <c:v>34.119998931884808</c:v>
                </c:pt>
                <c:pt idx="981">
                  <c:v>34.159999847412095</c:v>
                </c:pt>
                <c:pt idx="982">
                  <c:v>34.200000762939503</c:v>
                </c:pt>
                <c:pt idx="983">
                  <c:v>34.239997863769496</c:v>
                </c:pt>
                <c:pt idx="984">
                  <c:v>34.279998779296896</c:v>
                </c:pt>
                <c:pt idx="985">
                  <c:v>34.319999694824197</c:v>
                </c:pt>
                <c:pt idx="986">
                  <c:v>34.360000610351598</c:v>
                </c:pt>
                <c:pt idx="987">
                  <c:v>34.399997711181598</c:v>
                </c:pt>
                <c:pt idx="988">
                  <c:v>34.439998626709006</c:v>
                </c:pt>
                <c:pt idx="989">
                  <c:v>34.479999542236293</c:v>
                </c:pt>
                <c:pt idx="990">
                  <c:v>34.520000457763693</c:v>
                </c:pt>
                <c:pt idx="991">
                  <c:v>34.559997558593693</c:v>
                </c:pt>
                <c:pt idx="992">
                  <c:v>34.599998474121108</c:v>
                </c:pt>
                <c:pt idx="993">
                  <c:v>34.639999389648395</c:v>
                </c:pt>
                <c:pt idx="994">
                  <c:v>34.68000030517581</c:v>
                </c:pt>
                <c:pt idx="995">
                  <c:v>34.719997406005902</c:v>
                </c:pt>
                <c:pt idx="996">
                  <c:v>34.759998321533203</c:v>
                </c:pt>
                <c:pt idx="997">
                  <c:v>34.799999237060504</c:v>
                </c:pt>
                <c:pt idx="998">
                  <c:v>34.840000152587898</c:v>
                </c:pt>
                <c:pt idx="999">
                  <c:v>34.87999725341799</c:v>
                </c:pt>
                <c:pt idx="1000">
                  <c:v>34.919998168945298</c:v>
                </c:pt>
                <c:pt idx="1001">
                  <c:v>34.959999084472692</c:v>
                </c:pt>
                <c:pt idx="1002">
                  <c:v>35</c:v>
                </c:pt>
                <c:pt idx="1003">
                  <c:v>35.040000915527401</c:v>
                </c:pt>
                <c:pt idx="1004">
                  <c:v>35.079998016357401</c:v>
                </c:pt>
                <c:pt idx="1005">
                  <c:v>35.119998931884808</c:v>
                </c:pt>
                <c:pt idx="1006">
                  <c:v>35.159999847412095</c:v>
                </c:pt>
                <c:pt idx="1007">
                  <c:v>35.200000762939503</c:v>
                </c:pt>
                <c:pt idx="1008">
                  <c:v>35.239997863769496</c:v>
                </c:pt>
                <c:pt idx="1009">
                  <c:v>35.279998779296896</c:v>
                </c:pt>
                <c:pt idx="1010">
                  <c:v>35.319999694824197</c:v>
                </c:pt>
                <c:pt idx="1011">
                  <c:v>35.360000610351598</c:v>
                </c:pt>
                <c:pt idx="1012">
                  <c:v>35.399997711181598</c:v>
                </c:pt>
                <c:pt idx="1013">
                  <c:v>35.439998626709006</c:v>
                </c:pt>
                <c:pt idx="1014">
                  <c:v>35.479999542236293</c:v>
                </c:pt>
                <c:pt idx="1015">
                  <c:v>35.520000457763693</c:v>
                </c:pt>
                <c:pt idx="1016">
                  <c:v>35.559997558593793</c:v>
                </c:pt>
                <c:pt idx="1017">
                  <c:v>35.599998474121108</c:v>
                </c:pt>
                <c:pt idx="1018">
                  <c:v>35.639999389648395</c:v>
                </c:pt>
                <c:pt idx="1019">
                  <c:v>35.68000030517581</c:v>
                </c:pt>
                <c:pt idx="1020">
                  <c:v>35.719997406005902</c:v>
                </c:pt>
                <c:pt idx="1021">
                  <c:v>35.759998321533203</c:v>
                </c:pt>
                <c:pt idx="1022">
                  <c:v>35.799999237060604</c:v>
                </c:pt>
                <c:pt idx="1023">
                  <c:v>35.840000152587898</c:v>
                </c:pt>
                <c:pt idx="1024">
                  <c:v>35.87999725341799</c:v>
                </c:pt>
                <c:pt idx="1025">
                  <c:v>35.919998168945298</c:v>
                </c:pt>
                <c:pt idx="1026">
                  <c:v>35.959999084472692</c:v>
                </c:pt>
                <c:pt idx="1027">
                  <c:v>36</c:v>
                </c:pt>
                <c:pt idx="1028">
                  <c:v>36.040000915527301</c:v>
                </c:pt>
                <c:pt idx="1029">
                  <c:v>36.079998016357401</c:v>
                </c:pt>
                <c:pt idx="1030">
                  <c:v>36.119998931884808</c:v>
                </c:pt>
                <c:pt idx="1031">
                  <c:v>36.159999847412095</c:v>
                </c:pt>
                <c:pt idx="1032">
                  <c:v>36.200000762939503</c:v>
                </c:pt>
                <c:pt idx="1033">
                  <c:v>36.239997863769496</c:v>
                </c:pt>
                <c:pt idx="1034">
                  <c:v>36.279998779296896</c:v>
                </c:pt>
                <c:pt idx="1035">
                  <c:v>36.319999694824197</c:v>
                </c:pt>
                <c:pt idx="1036">
                  <c:v>36.360000610351598</c:v>
                </c:pt>
                <c:pt idx="1037">
                  <c:v>36.399997711181598</c:v>
                </c:pt>
                <c:pt idx="1038">
                  <c:v>36.439998626709006</c:v>
                </c:pt>
                <c:pt idx="1039">
                  <c:v>36.479999542236293</c:v>
                </c:pt>
                <c:pt idx="1040">
                  <c:v>36.520000457763693</c:v>
                </c:pt>
                <c:pt idx="1041">
                  <c:v>36.559997558593693</c:v>
                </c:pt>
                <c:pt idx="1042">
                  <c:v>36.599998474121108</c:v>
                </c:pt>
                <c:pt idx="1043">
                  <c:v>36.639999389648395</c:v>
                </c:pt>
                <c:pt idx="1044">
                  <c:v>36.68000030517581</c:v>
                </c:pt>
                <c:pt idx="1045">
                  <c:v>36.719997406005902</c:v>
                </c:pt>
                <c:pt idx="1046">
                  <c:v>36.759998321533203</c:v>
                </c:pt>
                <c:pt idx="1047">
                  <c:v>36.799999237060504</c:v>
                </c:pt>
                <c:pt idx="1048">
                  <c:v>36.840000152587898</c:v>
                </c:pt>
                <c:pt idx="1049">
                  <c:v>36.87999725341799</c:v>
                </c:pt>
                <c:pt idx="1050">
                  <c:v>36.919998168945298</c:v>
                </c:pt>
                <c:pt idx="1051">
                  <c:v>36.959999084472692</c:v>
                </c:pt>
                <c:pt idx="1052">
                  <c:v>37</c:v>
                </c:pt>
                <c:pt idx="1053">
                  <c:v>37.040000915527301</c:v>
                </c:pt>
                <c:pt idx="1054">
                  <c:v>37.079998016357401</c:v>
                </c:pt>
                <c:pt idx="1055">
                  <c:v>37.119998931884808</c:v>
                </c:pt>
                <c:pt idx="1056">
                  <c:v>37.159999847412095</c:v>
                </c:pt>
                <c:pt idx="1057">
                  <c:v>37.200000762939503</c:v>
                </c:pt>
                <c:pt idx="1058">
                  <c:v>37.239997863769496</c:v>
                </c:pt>
                <c:pt idx="1059">
                  <c:v>37.279998779296896</c:v>
                </c:pt>
                <c:pt idx="1060">
                  <c:v>37.319999694824197</c:v>
                </c:pt>
                <c:pt idx="1061">
                  <c:v>37.360000610351598</c:v>
                </c:pt>
                <c:pt idx="1062">
                  <c:v>37.399997711181598</c:v>
                </c:pt>
                <c:pt idx="1063">
                  <c:v>37.439998626709006</c:v>
                </c:pt>
                <c:pt idx="1064">
                  <c:v>37.479999542236293</c:v>
                </c:pt>
                <c:pt idx="1065">
                  <c:v>37.520000457763693</c:v>
                </c:pt>
                <c:pt idx="1066">
                  <c:v>37.559997558593793</c:v>
                </c:pt>
                <c:pt idx="1067">
                  <c:v>37.599998474121108</c:v>
                </c:pt>
                <c:pt idx="1068">
                  <c:v>37.639999389648395</c:v>
                </c:pt>
                <c:pt idx="1069">
                  <c:v>37.68000030517581</c:v>
                </c:pt>
                <c:pt idx="1070">
                  <c:v>37.719997406005902</c:v>
                </c:pt>
                <c:pt idx="1071">
                  <c:v>37.759998321533203</c:v>
                </c:pt>
                <c:pt idx="1072">
                  <c:v>37.799999237060604</c:v>
                </c:pt>
                <c:pt idx="1073">
                  <c:v>37.840000152587898</c:v>
                </c:pt>
                <c:pt idx="1074">
                  <c:v>37.87999725341799</c:v>
                </c:pt>
                <c:pt idx="1075">
                  <c:v>37.919998168945298</c:v>
                </c:pt>
                <c:pt idx="1076">
                  <c:v>37.959999084472692</c:v>
                </c:pt>
                <c:pt idx="1077">
                  <c:v>38</c:v>
                </c:pt>
                <c:pt idx="1078">
                  <c:v>38.040000915527301</c:v>
                </c:pt>
                <c:pt idx="1079">
                  <c:v>38.079998016357401</c:v>
                </c:pt>
                <c:pt idx="1080">
                  <c:v>38.119998931884808</c:v>
                </c:pt>
                <c:pt idx="1081">
                  <c:v>38.159999847412095</c:v>
                </c:pt>
                <c:pt idx="1082">
                  <c:v>38.200000762939503</c:v>
                </c:pt>
                <c:pt idx="1083">
                  <c:v>38.239997863769496</c:v>
                </c:pt>
                <c:pt idx="1084">
                  <c:v>38.279998779296896</c:v>
                </c:pt>
                <c:pt idx="1085">
                  <c:v>38.319999694824197</c:v>
                </c:pt>
                <c:pt idx="1086">
                  <c:v>38.360000610351598</c:v>
                </c:pt>
                <c:pt idx="1087">
                  <c:v>38.399997711181598</c:v>
                </c:pt>
                <c:pt idx="1088">
                  <c:v>38.439998626709006</c:v>
                </c:pt>
                <c:pt idx="1089">
                  <c:v>38.479999542236293</c:v>
                </c:pt>
                <c:pt idx="1090">
                  <c:v>38.520000457763693</c:v>
                </c:pt>
                <c:pt idx="1091">
                  <c:v>38.559997558593793</c:v>
                </c:pt>
                <c:pt idx="1092">
                  <c:v>38.599998474121108</c:v>
                </c:pt>
                <c:pt idx="1093">
                  <c:v>38.639999389648395</c:v>
                </c:pt>
                <c:pt idx="1094">
                  <c:v>38.68000030517581</c:v>
                </c:pt>
                <c:pt idx="1095">
                  <c:v>38.719997406005902</c:v>
                </c:pt>
                <c:pt idx="1096">
                  <c:v>38.759998321533203</c:v>
                </c:pt>
                <c:pt idx="1097">
                  <c:v>38.799999237060504</c:v>
                </c:pt>
                <c:pt idx="1098">
                  <c:v>38.840000152587898</c:v>
                </c:pt>
                <c:pt idx="1099">
                  <c:v>38.87999725341799</c:v>
                </c:pt>
                <c:pt idx="1100">
                  <c:v>38.919998168945298</c:v>
                </c:pt>
                <c:pt idx="1101">
                  <c:v>38.959999084472692</c:v>
                </c:pt>
                <c:pt idx="1102">
                  <c:v>39</c:v>
                </c:pt>
                <c:pt idx="1103">
                  <c:v>39.040000915527301</c:v>
                </c:pt>
                <c:pt idx="1104">
                  <c:v>39.079998016357401</c:v>
                </c:pt>
                <c:pt idx="1105">
                  <c:v>39.119998931884808</c:v>
                </c:pt>
                <c:pt idx="1106">
                  <c:v>39.159999847412095</c:v>
                </c:pt>
                <c:pt idx="1107">
                  <c:v>39.200000762939503</c:v>
                </c:pt>
                <c:pt idx="1108">
                  <c:v>39.239997863769496</c:v>
                </c:pt>
                <c:pt idx="1109">
                  <c:v>39.279998779296896</c:v>
                </c:pt>
                <c:pt idx="1110">
                  <c:v>39.319999694824197</c:v>
                </c:pt>
                <c:pt idx="1111">
                  <c:v>39.360000610351598</c:v>
                </c:pt>
                <c:pt idx="1112">
                  <c:v>39.399997711181598</c:v>
                </c:pt>
                <c:pt idx="1113">
                  <c:v>39.439998626709006</c:v>
                </c:pt>
                <c:pt idx="1114">
                  <c:v>39.479999542236293</c:v>
                </c:pt>
                <c:pt idx="1115">
                  <c:v>39.520000457763693</c:v>
                </c:pt>
                <c:pt idx="1116">
                  <c:v>39.559997558593793</c:v>
                </c:pt>
                <c:pt idx="1117">
                  <c:v>39.599998474121108</c:v>
                </c:pt>
                <c:pt idx="1118">
                  <c:v>39.639999389648395</c:v>
                </c:pt>
                <c:pt idx="1119">
                  <c:v>39.68000030517581</c:v>
                </c:pt>
                <c:pt idx="1120">
                  <c:v>39.719997406005902</c:v>
                </c:pt>
                <c:pt idx="1121">
                  <c:v>39.759998321533203</c:v>
                </c:pt>
                <c:pt idx="1122">
                  <c:v>39.799999237060604</c:v>
                </c:pt>
                <c:pt idx="1123">
                  <c:v>39.840000152587898</c:v>
                </c:pt>
                <c:pt idx="1124">
                  <c:v>39.87999725341799</c:v>
                </c:pt>
                <c:pt idx="1125">
                  <c:v>39.919998168945298</c:v>
                </c:pt>
                <c:pt idx="1126">
                  <c:v>39.959999084472692</c:v>
                </c:pt>
                <c:pt idx="1127">
                  <c:v>40</c:v>
                </c:pt>
                <c:pt idx="1128">
                  <c:v>40.039997100830099</c:v>
                </c:pt>
                <c:pt idx="1129">
                  <c:v>40.079998016357401</c:v>
                </c:pt>
                <c:pt idx="1130">
                  <c:v>40.119998931884808</c:v>
                </c:pt>
                <c:pt idx="1131">
                  <c:v>40.159999847412095</c:v>
                </c:pt>
                <c:pt idx="1132">
                  <c:v>40.200000762939503</c:v>
                </c:pt>
                <c:pt idx="1133">
                  <c:v>40.239997863769496</c:v>
                </c:pt>
                <c:pt idx="1134">
                  <c:v>40.279998779296896</c:v>
                </c:pt>
                <c:pt idx="1135">
                  <c:v>40.319999694824197</c:v>
                </c:pt>
                <c:pt idx="1136">
                  <c:v>40.360000610351598</c:v>
                </c:pt>
                <c:pt idx="1137">
                  <c:v>40.399997711181598</c:v>
                </c:pt>
                <c:pt idx="1138">
                  <c:v>40.439998626709006</c:v>
                </c:pt>
                <c:pt idx="1139">
                  <c:v>40.479999542236293</c:v>
                </c:pt>
                <c:pt idx="1140">
                  <c:v>40.520000457763693</c:v>
                </c:pt>
                <c:pt idx="1141">
                  <c:v>40.559997558593793</c:v>
                </c:pt>
                <c:pt idx="1142">
                  <c:v>40.599998474121108</c:v>
                </c:pt>
                <c:pt idx="1143">
                  <c:v>40.639999389648395</c:v>
                </c:pt>
                <c:pt idx="1144">
                  <c:v>40.68000030517581</c:v>
                </c:pt>
                <c:pt idx="1145">
                  <c:v>40.719997406005902</c:v>
                </c:pt>
                <c:pt idx="1146">
                  <c:v>40.759998321533203</c:v>
                </c:pt>
                <c:pt idx="1147">
                  <c:v>40.799999237060604</c:v>
                </c:pt>
                <c:pt idx="1148">
                  <c:v>40.840000152587898</c:v>
                </c:pt>
                <c:pt idx="1149">
                  <c:v>40.87999725341799</c:v>
                </c:pt>
                <c:pt idx="1150">
                  <c:v>40.919998168945298</c:v>
                </c:pt>
                <c:pt idx="1151">
                  <c:v>40.959999084472692</c:v>
                </c:pt>
                <c:pt idx="1152">
                  <c:v>41</c:v>
                </c:pt>
                <c:pt idx="1153">
                  <c:v>41.039997100830099</c:v>
                </c:pt>
                <c:pt idx="1154">
                  <c:v>41.079998016357401</c:v>
                </c:pt>
                <c:pt idx="1155">
                  <c:v>41.119998931884808</c:v>
                </c:pt>
                <c:pt idx="1156">
                  <c:v>41.159999847412095</c:v>
                </c:pt>
                <c:pt idx="1157">
                  <c:v>41.200000762939503</c:v>
                </c:pt>
                <c:pt idx="1158">
                  <c:v>41.239997863769496</c:v>
                </c:pt>
                <c:pt idx="1159">
                  <c:v>41.279998779296896</c:v>
                </c:pt>
                <c:pt idx="1160">
                  <c:v>41.319999694824197</c:v>
                </c:pt>
                <c:pt idx="1161">
                  <c:v>41.360000610351598</c:v>
                </c:pt>
                <c:pt idx="1162">
                  <c:v>41.399997711181598</c:v>
                </c:pt>
                <c:pt idx="1163">
                  <c:v>41.439998626709006</c:v>
                </c:pt>
                <c:pt idx="1164">
                  <c:v>41.479999542236293</c:v>
                </c:pt>
                <c:pt idx="1165">
                  <c:v>41.520000457763693</c:v>
                </c:pt>
                <c:pt idx="1166">
                  <c:v>41.559997558593693</c:v>
                </c:pt>
                <c:pt idx="1167">
                  <c:v>41.599998474121108</c:v>
                </c:pt>
                <c:pt idx="1168">
                  <c:v>41.639999389648395</c:v>
                </c:pt>
                <c:pt idx="1169">
                  <c:v>41.68000030517581</c:v>
                </c:pt>
                <c:pt idx="1170">
                  <c:v>41.719997406005902</c:v>
                </c:pt>
                <c:pt idx="1171">
                  <c:v>41.759998321533203</c:v>
                </c:pt>
                <c:pt idx="1172">
                  <c:v>41.799999237060504</c:v>
                </c:pt>
                <c:pt idx="1173">
                  <c:v>41.840000152587898</c:v>
                </c:pt>
                <c:pt idx="1174">
                  <c:v>41.87999725341799</c:v>
                </c:pt>
                <c:pt idx="1175">
                  <c:v>41.919998168945298</c:v>
                </c:pt>
                <c:pt idx="1176">
                  <c:v>41.959999084472692</c:v>
                </c:pt>
                <c:pt idx="1177">
                  <c:v>42</c:v>
                </c:pt>
                <c:pt idx="1178">
                  <c:v>42.039997100830099</c:v>
                </c:pt>
                <c:pt idx="1179">
                  <c:v>42.079998016357401</c:v>
                </c:pt>
                <c:pt idx="1180">
                  <c:v>42.119998931884808</c:v>
                </c:pt>
                <c:pt idx="1181">
                  <c:v>42.159999847412095</c:v>
                </c:pt>
                <c:pt idx="1182">
                  <c:v>42.200000762939503</c:v>
                </c:pt>
                <c:pt idx="1183">
                  <c:v>42.239997863769496</c:v>
                </c:pt>
                <c:pt idx="1184">
                  <c:v>42.279998779296896</c:v>
                </c:pt>
                <c:pt idx="1185">
                  <c:v>42.319999694824197</c:v>
                </c:pt>
                <c:pt idx="1186">
                  <c:v>42.360000610351598</c:v>
                </c:pt>
                <c:pt idx="1187">
                  <c:v>42.399997711181598</c:v>
                </c:pt>
                <c:pt idx="1188">
                  <c:v>42.439998626709006</c:v>
                </c:pt>
                <c:pt idx="1189">
                  <c:v>42.479999542236293</c:v>
                </c:pt>
                <c:pt idx="1190">
                  <c:v>42.520000457763693</c:v>
                </c:pt>
                <c:pt idx="1191">
                  <c:v>42.559997558593793</c:v>
                </c:pt>
                <c:pt idx="1192">
                  <c:v>42.599998474121108</c:v>
                </c:pt>
                <c:pt idx="1193">
                  <c:v>42.639999389648395</c:v>
                </c:pt>
                <c:pt idx="1194">
                  <c:v>42.68000030517581</c:v>
                </c:pt>
                <c:pt idx="1195">
                  <c:v>42.719997406005902</c:v>
                </c:pt>
                <c:pt idx="1196">
                  <c:v>42.759998321533203</c:v>
                </c:pt>
                <c:pt idx="1197">
                  <c:v>42.799999237060604</c:v>
                </c:pt>
                <c:pt idx="1198">
                  <c:v>42.840000152587898</c:v>
                </c:pt>
                <c:pt idx="1199">
                  <c:v>42.87999725341799</c:v>
                </c:pt>
                <c:pt idx="1200">
                  <c:v>42.919998168945298</c:v>
                </c:pt>
                <c:pt idx="1201">
                  <c:v>42.959999084472692</c:v>
                </c:pt>
                <c:pt idx="1202">
                  <c:v>43</c:v>
                </c:pt>
                <c:pt idx="1203">
                  <c:v>43.039997100830099</c:v>
                </c:pt>
                <c:pt idx="1204">
                  <c:v>43.079998016357401</c:v>
                </c:pt>
                <c:pt idx="1205">
                  <c:v>43.119998931884808</c:v>
                </c:pt>
                <c:pt idx="1206">
                  <c:v>43.159999847412095</c:v>
                </c:pt>
                <c:pt idx="1207">
                  <c:v>43.200000762939503</c:v>
                </c:pt>
                <c:pt idx="1208">
                  <c:v>43.239997863769496</c:v>
                </c:pt>
                <c:pt idx="1209">
                  <c:v>43.279998779296896</c:v>
                </c:pt>
                <c:pt idx="1210">
                  <c:v>43.319999694824197</c:v>
                </c:pt>
                <c:pt idx="1211">
                  <c:v>43.360000610351598</c:v>
                </c:pt>
                <c:pt idx="1212">
                  <c:v>43.399997711181598</c:v>
                </c:pt>
                <c:pt idx="1213">
                  <c:v>43.439998626709006</c:v>
                </c:pt>
                <c:pt idx="1214">
                  <c:v>43.479999542236293</c:v>
                </c:pt>
                <c:pt idx="1215">
                  <c:v>43.520000457763693</c:v>
                </c:pt>
                <c:pt idx="1216">
                  <c:v>43.559997558593793</c:v>
                </c:pt>
                <c:pt idx="1217">
                  <c:v>43.599998474121108</c:v>
                </c:pt>
                <c:pt idx="1218">
                  <c:v>43.639999389648395</c:v>
                </c:pt>
                <c:pt idx="1219">
                  <c:v>43.68000030517581</c:v>
                </c:pt>
                <c:pt idx="1220">
                  <c:v>43.719997406005902</c:v>
                </c:pt>
                <c:pt idx="1221">
                  <c:v>43.759998321533203</c:v>
                </c:pt>
                <c:pt idx="1222">
                  <c:v>43.799999237060504</c:v>
                </c:pt>
                <c:pt idx="1223">
                  <c:v>43.840000152587898</c:v>
                </c:pt>
                <c:pt idx="1224">
                  <c:v>43.87999725341799</c:v>
                </c:pt>
                <c:pt idx="1225">
                  <c:v>43.919998168945298</c:v>
                </c:pt>
                <c:pt idx="1226">
                  <c:v>43.959999084472692</c:v>
                </c:pt>
                <c:pt idx="1227">
                  <c:v>44</c:v>
                </c:pt>
                <c:pt idx="1228">
                  <c:v>44.039997100830099</c:v>
                </c:pt>
                <c:pt idx="1229">
                  <c:v>44.079998016357401</c:v>
                </c:pt>
                <c:pt idx="1230">
                  <c:v>44.119998931884808</c:v>
                </c:pt>
                <c:pt idx="1231">
                  <c:v>44.159999847412095</c:v>
                </c:pt>
                <c:pt idx="1232">
                  <c:v>44.200000762939503</c:v>
                </c:pt>
                <c:pt idx="1233">
                  <c:v>44.239997863769496</c:v>
                </c:pt>
                <c:pt idx="1234">
                  <c:v>44.279998779296896</c:v>
                </c:pt>
                <c:pt idx="1235">
                  <c:v>44.319999694824197</c:v>
                </c:pt>
                <c:pt idx="1236">
                  <c:v>44.360000610351598</c:v>
                </c:pt>
                <c:pt idx="1237">
                  <c:v>44.399997711181598</c:v>
                </c:pt>
                <c:pt idx="1238">
                  <c:v>44.439998626709006</c:v>
                </c:pt>
                <c:pt idx="1239">
                  <c:v>44.479999542236293</c:v>
                </c:pt>
                <c:pt idx="1240">
                  <c:v>44.520000457763693</c:v>
                </c:pt>
                <c:pt idx="1241">
                  <c:v>44.559997558593793</c:v>
                </c:pt>
                <c:pt idx="1242">
                  <c:v>44.599998474121108</c:v>
                </c:pt>
                <c:pt idx="1243">
                  <c:v>44.639999389648395</c:v>
                </c:pt>
                <c:pt idx="1244">
                  <c:v>44.68000030517581</c:v>
                </c:pt>
                <c:pt idx="1245">
                  <c:v>44.719997406005902</c:v>
                </c:pt>
                <c:pt idx="1246">
                  <c:v>44.759998321533203</c:v>
                </c:pt>
                <c:pt idx="1247">
                  <c:v>44.799999237060604</c:v>
                </c:pt>
                <c:pt idx="1248">
                  <c:v>44.840000152587898</c:v>
                </c:pt>
                <c:pt idx="1249">
                  <c:v>44.87999725341799</c:v>
                </c:pt>
                <c:pt idx="1250">
                  <c:v>44.919998168945298</c:v>
                </c:pt>
                <c:pt idx="1251">
                  <c:v>44.959999084472692</c:v>
                </c:pt>
                <c:pt idx="1252">
                  <c:v>45</c:v>
                </c:pt>
                <c:pt idx="1253">
                  <c:v>45.039997100830099</c:v>
                </c:pt>
                <c:pt idx="1254">
                  <c:v>45.079998016357401</c:v>
                </c:pt>
                <c:pt idx="1255">
                  <c:v>45.119998931884808</c:v>
                </c:pt>
                <c:pt idx="1256">
                  <c:v>45.159999847412095</c:v>
                </c:pt>
                <c:pt idx="1257">
                  <c:v>45.200000762939503</c:v>
                </c:pt>
                <c:pt idx="1258">
                  <c:v>45.239997863769496</c:v>
                </c:pt>
                <c:pt idx="1259">
                  <c:v>45.279998779296896</c:v>
                </c:pt>
                <c:pt idx="1260">
                  <c:v>45.319999694824197</c:v>
                </c:pt>
                <c:pt idx="1261">
                  <c:v>45.360000610351598</c:v>
                </c:pt>
                <c:pt idx="1262">
                  <c:v>45.399997711181598</c:v>
                </c:pt>
                <c:pt idx="1263">
                  <c:v>45.439998626709006</c:v>
                </c:pt>
                <c:pt idx="1264">
                  <c:v>45.479999542236293</c:v>
                </c:pt>
                <c:pt idx="1265">
                  <c:v>45.520000457763693</c:v>
                </c:pt>
                <c:pt idx="1266">
                  <c:v>45.559997558593793</c:v>
                </c:pt>
                <c:pt idx="1267">
                  <c:v>45.599998474121108</c:v>
                </c:pt>
                <c:pt idx="1268">
                  <c:v>45.639999389648395</c:v>
                </c:pt>
                <c:pt idx="1269">
                  <c:v>45.68000030517581</c:v>
                </c:pt>
                <c:pt idx="1270">
                  <c:v>45.719997406005902</c:v>
                </c:pt>
                <c:pt idx="1271">
                  <c:v>45.759998321533203</c:v>
                </c:pt>
                <c:pt idx="1272">
                  <c:v>45.799999237060604</c:v>
                </c:pt>
                <c:pt idx="1273">
                  <c:v>45.840000152587898</c:v>
                </c:pt>
                <c:pt idx="1274">
                  <c:v>45.87999725341799</c:v>
                </c:pt>
                <c:pt idx="1275">
                  <c:v>45.919998168945298</c:v>
                </c:pt>
                <c:pt idx="1276">
                  <c:v>45.959999084472692</c:v>
                </c:pt>
                <c:pt idx="1277">
                  <c:v>46</c:v>
                </c:pt>
                <c:pt idx="1278">
                  <c:v>46.039997100830099</c:v>
                </c:pt>
                <c:pt idx="1279">
                  <c:v>46.079998016357401</c:v>
                </c:pt>
                <c:pt idx="1280">
                  <c:v>46.119998931884808</c:v>
                </c:pt>
                <c:pt idx="1281">
                  <c:v>46.159999847412095</c:v>
                </c:pt>
                <c:pt idx="1282">
                  <c:v>46.199996948242202</c:v>
                </c:pt>
                <c:pt idx="1283">
                  <c:v>46.239997863769496</c:v>
                </c:pt>
                <c:pt idx="1284">
                  <c:v>46.279998779296896</c:v>
                </c:pt>
                <c:pt idx="1285">
                  <c:v>46.319999694824197</c:v>
                </c:pt>
                <c:pt idx="1286">
                  <c:v>46.360000610351598</c:v>
                </c:pt>
                <c:pt idx="1287">
                  <c:v>46.399997711181598</c:v>
                </c:pt>
                <c:pt idx="1288">
                  <c:v>46.439998626709006</c:v>
                </c:pt>
                <c:pt idx="1289">
                  <c:v>46.479999542236293</c:v>
                </c:pt>
                <c:pt idx="1290">
                  <c:v>46.520000457763693</c:v>
                </c:pt>
                <c:pt idx="1291">
                  <c:v>46.559997558593693</c:v>
                </c:pt>
                <c:pt idx="1292">
                  <c:v>46.599998474121108</c:v>
                </c:pt>
                <c:pt idx="1293">
                  <c:v>46.639999389648395</c:v>
                </c:pt>
                <c:pt idx="1294">
                  <c:v>46.68000030517581</c:v>
                </c:pt>
                <c:pt idx="1295">
                  <c:v>46.719997406005902</c:v>
                </c:pt>
                <c:pt idx="1296">
                  <c:v>46.759998321533203</c:v>
                </c:pt>
                <c:pt idx="1297">
                  <c:v>46.799999237060504</c:v>
                </c:pt>
                <c:pt idx="1298">
                  <c:v>46.840000152587898</c:v>
                </c:pt>
                <c:pt idx="1299">
                  <c:v>46.87999725341799</c:v>
                </c:pt>
                <c:pt idx="1300">
                  <c:v>46.919998168945298</c:v>
                </c:pt>
                <c:pt idx="1301">
                  <c:v>46.959999084472692</c:v>
                </c:pt>
                <c:pt idx="1302">
                  <c:v>47</c:v>
                </c:pt>
                <c:pt idx="1303">
                  <c:v>47.039997100830099</c:v>
                </c:pt>
                <c:pt idx="1304">
                  <c:v>47.079998016357401</c:v>
                </c:pt>
                <c:pt idx="1305">
                  <c:v>47.119998931884808</c:v>
                </c:pt>
                <c:pt idx="1306">
                  <c:v>47.159999847412095</c:v>
                </c:pt>
                <c:pt idx="1307">
                  <c:v>47.199996948242202</c:v>
                </c:pt>
                <c:pt idx="1308">
                  <c:v>47.239997863769496</c:v>
                </c:pt>
                <c:pt idx="1309">
                  <c:v>47.279998779296896</c:v>
                </c:pt>
                <c:pt idx="1310">
                  <c:v>47.319999694824197</c:v>
                </c:pt>
                <c:pt idx="1311">
                  <c:v>47.360000610351598</c:v>
                </c:pt>
                <c:pt idx="1312">
                  <c:v>47.399997711181598</c:v>
                </c:pt>
                <c:pt idx="1313">
                  <c:v>47.439998626709006</c:v>
                </c:pt>
                <c:pt idx="1314">
                  <c:v>47.479999542236293</c:v>
                </c:pt>
                <c:pt idx="1315">
                  <c:v>47.520000457763693</c:v>
                </c:pt>
                <c:pt idx="1316">
                  <c:v>47.559997558593793</c:v>
                </c:pt>
                <c:pt idx="1317">
                  <c:v>47.599998474121108</c:v>
                </c:pt>
                <c:pt idx="1318">
                  <c:v>47.639999389648395</c:v>
                </c:pt>
                <c:pt idx="1319">
                  <c:v>47.68000030517581</c:v>
                </c:pt>
                <c:pt idx="1320">
                  <c:v>47.719997406005902</c:v>
                </c:pt>
                <c:pt idx="1321">
                  <c:v>47.759998321533203</c:v>
                </c:pt>
                <c:pt idx="1322">
                  <c:v>47.799999237060604</c:v>
                </c:pt>
                <c:pt idx="1323">
                  <c:v>47.840000152587898</c:v>
                </c:pt>
                <c:pt idx="1324">
                  <c:v>47.87999725341799</c:v>
                </c:pt>
                <c:pt idx="1325">
                  <c:v>47.919998168945298</c:v>
                </c:pt>
                <c:pt idx="1326">
                  <c:v>47.959999084472692</c:v>
                </c:pt>
                <c:pt idx="1327">
                  <c:v>48</c:v>
                </c:pt>
                <c:pt idx="1328">
                  <c:v>48.039997100830099</c:v>
                </c:pt>
                <c:pt idx="1329">
                  <c:v>48.079998016357401</c:v>
                </c:pt>
                <c:pt idx="1330">
                  <c:v>48.119998931884808</c:v>
                </c:pt>
                <c:pt idx="1331">
                  <c:v>48.159999847412095</c:v>
                </c:pt>
                <c:pt idx="1332">
                  <c:v>48.199996948242202</c:v>
                </c:pt>
                <c:pt idx="1333">
                  <c:v>48.239997863769496</c:v>
                </c:pt>
                <c:pt idx="1334">
                  <c:v>48.279998779296896</c:v>
                </c:pt>
                <c:pt idx="1335">
                  <c:v>48.319999694824197</c:v>
                </c:pt>
                <c:pt idx="1336">
                  <c:v>48.360000610351598</c:v>
                </c:pt>
                <c:pt idx="1337">
                  <c:v>48.399997711181598</c:v>
                </c:pt>
                <c:pt idx="1338">
                  <c:v>48.439998626709006</c:v>
                </c:pt>
                <c:pt idx="1339">
                  <c:v>48.479999542236293</c:v>
                </c:pt>
                <c:pt idx="1340">
                  <c:v>48.520000457763693</c:v>
                </c:pt>
                <c:pt idx="1341">
                  <c:v>48.559997558593793</c:v>
                </c:pt>
                <c:pt idx="1342">
                  <c:v>48.599998474121108</c:v>
                </c:pt>
                <c:pt idx="1343">
                  <c:v>48.639999389648395</c:v>
                </c:pt>
                <c:pt idx="1344">
                  <c:v>48.68000030517581</c:v>
                </c:pt>
                <c:pt idx="1345">
                  <c:v>48.719997406005902</c:v>
                </c:pt>
                <c:pt idx="1346">
                  <c:v>48.759998321533203</c:v>
                </c:pt>
                <c:pt idx="1347">
                  <c:v>48.799999237060504</c:v>
                </c:pt>
                <c:pt idx="1348">
                  <c:v>48.840000152587898</c:v>
                </c:pt>
                <c:pt idx="1349">
                  <c:v>48.87999725341799</c:v>
                </c:pt>
                <c:pt idx="1350">
                  <c:v>48.919998168945298</c:v>
                </c:pt>
                <c:pt idx="1351">
                  <c:v>48.959999084472692</c:v>
                </c:pt>
                <c:pt idx="1352">
                  <c:v>49</c:v>
                </c:pt>
                <c:pt idx="1353">
                  <c:v>49.039997100830099</c:v>
                </c:pt>
                <c:pt idx="1354">
                  <c:v>49.079998016357401</c:v>
                </c:pt>
                <c:pt idx="1355">
                  <c:v>49.119998931884808</c:v>
                </c:pt>
                <c:pt idx="1356">
                  <c:v>49.159999847412095</c:v>
                </c:pt>
                <c:pt idx="1357">
                  <c:v>49.199996948242202</c:v>
                </c:pt>
                <c:pt idx="1358">
                  <c:v>49.239997863769496</c:v>
                </c:pt>
                <c:pt idx="1359">
                  <c:v>49.279998779296896</c:v>
                </c:pt>
                <c:pt idx="1360">
                  <c:v>49.319999694824197</c:v>
                </c:pt>
                <c:pt idx="1361">
                  <c:v>49.360000610351598</c:v>
                </c:pt>
                <c:pt idx="1362">
                  <c:v>49.399997711181598</c:v>
                </c:pt>
                <c:pt idx="1363">
                  <c:v>49.439998626709006</c:v>
                </c:pt>
                <c:pt idx="1364">
                  <c:v>49.479999542236293</c:v>
                </c:pt>
                <c:pt idx="1365">
                  <c:v>49.520000457763693</c:v>
                </c:pt>
                <c:pt idx="1366">
                  <c:v>49.559997558593793</c:v>
                </c:pt>
                <c:pt idx="1367">
                  <c:v>49.599998474121108</c:v>
                </c:pt>
                <c:pt idx="1368">
                  <c:v>49.639999389648395</c:v>
                </c:pt>
                <c:pt idx="1369">
                  <c:v>49.68000030517581</c:v>
                </c:pt>
                <c:pt idx="1370">
                  <c:v>49.719997406005902</c:v>
                </c:pt>
                <c:pt idx="1371">
                  <c:v>49.759998321533203</c:v>
                </c:pt>
                <c:pt idx="1372">
                  <c:v>49.799999237060604</c:v>
                </c:pt>
                <c:pt idx="1373">
                  <c:v>49.840000152587898</c:v>
                </c:pt>
                <c:pt idx="1374">
                  <c:v>49.87999725341799</c:v>
                </c:pt>
                <c:pt idx="1375">
                  <c:v>49.919998168945298</c:v>
                </c:pt>
                <c:pt idx="1376">
                  <c:v>49.959999084472692</c:v>
                </c:pt>
                <c:pt idx="1377">
                  <c:v>50</c:v>
                </c:pt>
                <c:pt idx="1378">
                  <c:v>50.039997100830099</c:v>
                </c:pt>
                <c:pt idx="1379">
                  <c:v>50.079998016357401</c:v>
                </c:pt>
                <c:pt idx="1380">
                  <c:v>50.119998931884808</c:v>
                </c:pt>
                <c:pt idx="1381">
                  <c:v>50.159999847412095</c:v>
                </c:pt>
                <c:pt idx="1382">
                  <c:v>50.199996948242202</c:v>
                </c:pt>
                <c:pt idx="1383">
                  <c:v>50.239997863769496</c:v>
                </c:pt>
                <c:pt idx="1384">
                  <c:v>50.279998779296896</c:v>
                </c:pt>
                <c:pt idx="1385">
                  <c:v>50.319999694824197</c:v>
                </c:pt>
                <c:pt idx="1386">
                  <c:v>50.360000610351598</c:v>
                </c:pt>
                <c:pt idx="1387">
                  <c:v>50.399997711181598</c:v>
                </c:pt>
                <c:pt idx="1388">
                  <c:v>50.439998626709006</c:v>
                </c:pt>
                <c:pt idx="1389">
                  <c:v>50.479999542236293</c:v>
                </c:pt>
                <c:pt idx="1390">
                  <c:v>50.520000457763693</c:v>
                </c:pt>
                <c:pt idx="1391">
                  <c:v>50.559997558593793</c:v>
                </c:pt>
                <c:pt idx="1392">
                  <c:v>50.599998474121108</c:v>
                </c:pt>
                <c:pt idx="1393">
                  <c:v>50.639999389648395</c:v>
                </c:pt>
                <c:pt idx="1394">
                  <c:v>50.68000030517581</c:v>
                </c:pt>
                <c:pt idx="1395">
                  <c:v>50.719997406005902</c:v>
                </c:pt>
                <c:pt idx="1396">
                  <c:v>50.759998321533203</c:v>
                </c:pt>
                <c:pt idx="1397">
                  <c:v>50.799999237060604</c:v>
                </c:pt>
                <c:pt idx="1398">
                  <c:v>50.840000152587898</c:v>
                </c:pt>
                <c:pt idx="1399">
                  <c:v>50.87999725341799</c:v>
                </c:pt>
                <c:pt idx="1400">
                  <c:v>50.919998168945298</c:v>
                </c:pt>
                <c:pt idx="1401">
                  <c:v>50.959999084472692</c:v>
                </c:pt>
                <c:pt idx="1402">
                  <c:v>51</c:v>
                </c:pt>
                <c:pt idx="1403">
                  <c:v>51.039997100830099</c:v>
                </c:pt>
                <c:pt idx="1404">
                  <c:v>51.079998016357401</c:v>
                </c:pt>
                <c:pt idx="1405">
                  <c:v>51.119998931884808</c:v>
                </c:pt>
                <c:pt idx="1406">
                  <c:v>51.159999847412095</c:v>
                </c:pt>
                <c:pt idx="1407">
                  <c:v>51.199996948242202</c:v>
                </c:pt>
                <c:pt idx="1408">
                  <c:v>51.239997863769496</c:v>
                </c:pt>
                <c:pt idx="1409">
                  <c:v>51.279998779296896</c:v>
                </c:pt>
                <c:pt idx="1410">
                  <c:v>51.319999694824197</c:v>
                </c:pt>
                <c:pt idx="1411">
                  <c:v>51.360000610351598</c:v>
                </c:pt>
                <c:pt idx="1412">
                  <c:v>51.399997711181598</c:v>
                </c:pt>
                <c:pt idx="1413">
                  <c:v>51.439998626709006</c:v>
                </c:pt>
                <c:pt idx="1414">
                  <c:v>51.479999542236293</c:v>
                </c:pt>
                <c:pt idx="1415">
                  <c:v>51.520000457763693</c:v>
                </c:pt>
                <c:pt idx="1416">
                  <c:v>51.559997558593693</c:v>
                </c:pt>
                <c:pt idx="1417">
                  <c:v>51.599998474121108</c:v>
                </c:pt>
                <c:pt idx="1418">
                  <c:v>51.639999389648395</c:v>
                </c:pt>
                <c:pt idx="1419">
                  <c:v>51.68000030517581</c:v>
                </c:pt>
                <c:pt idx="1420">
                  <c:v>51.719997406005902</c:v>
                </c:pt>
                <c:pt idx="1421">
                  <c:v>51.759998321533203</c:v>
                </c:pt>
                <c:pt idx="1422">
                  <c:v>51.799999237060504</c:v>
                </c:pt>
                <c:pt idx="1423">
                  <c:v>51.840000152587898</c:v>
                </c:pt>
                <c:pt idx="1424">
                  <c:v>51.87999725341799</c:v>
                </c:pt>
                <c:pt idx="1425">
                  <c:v>51.919998168945298</c:v>
                </c:pt>
                <c:pt idx="1426">
                  <c:v>51.959999084472692</c:v>
                </c:pt>
                <c:pt idx="1427">
                  <c:v>52</c:v>
                </c:pt>
                <c:pt idx="1428">
                  <c:v>52.039997100830099</c:v>
                </c:pt>
                <c:pt idx="1429">
                  <c:v>52.079998016357401</c:v>
                </c:pt>
                <c:pt idx="1430">
                  <c:v>52.119998931884808</c:v>
                </c:pt>
                <c:pt idx="1431">
                  <c:v>52.159999847412095</c:v>
                </c:pt>
                <c:pt idx="1432">
                  <c:v>52.199996948242202</c:v>
                </c:pt>
                <c:pt idx="1433">
                  <c:v>52.239997863769496</c:v>
                </c:pt>
                <c:pt idx="1434">
                  <c:v>52.279998779296896</c:v>
                </c:pt>
                <c:pt idx="1435">
                  <c:v>52.319999694824197</c:v>
                </c:pt>
                <c:pt idx="1436">
                  <c:v>52.360000610351598</c:v>
                </c:pt>
                <c:pt idx="1437">
                  <c:v>52.399997711181598</c:v>
                </c:pt>
                <c:pt idx="1438">
                  <c:v>52.439998626709006</c:v>
                </c:pt>
                <c:pt idx="1439">
                  <c:v>52.479999542236293</c:v>
                </c:pt>
                <c:pt idx="1440">
                  <c:v>52.520000457763693</c:v>
                </c:pt>
                <c:pt idx="1441">
                  <c:v>52.559997558593793</c:v>
                </c:pt>
                <c:pt idx="1442">
                  <c:v>52.599998474121108</c:v>
                </c:pt>
                <c:pt idx="1443">
                  <c:v>52.639999389648395</c:v>
                </c:pt>
                <c:pt idx="1444">
                  <c:v>52.68000030517581</c:v>
                </c:pt>
                <c:pt idx="1445">
                  <c:v>52.719997406005902</c:v>
                </c:pt>
                <c:pt idx="1446">
                  <c:v>52.759998321533203</c:v>
                </c:pt>
                <c:pt idx="1447">
                  <c:v>52.799999237060604</c:v>
                </c:pt>
                <c:pt idx="1448">
                  <c:v>52.840000152587898</c:v>
                </c:pt>
                <c:pt idx="1449">
                  <c:v>52.87999725341799</c:v>
                </c:pt>
                <c:pt idx="1450">
                  <c:v>52.919998168945298</c:v>
                </c:pt>
                <c:pt idx="1451">
                  <c:v>52.959999084472692</c:v>
                </c:pt>
                <c:pt idx="1452">
                  <c:v>53</c:v>
                </c:pt>
                <c:pt idx="1453">
                  <c:v>53.039997100830099</c:v>
                </c:pt>
                <c:pt idx="1454">
                  <c:v>53.079998016357401</c:v>
                </c:pt>
                <c:pt idx="1455">
                  <c:v>53.119998931884808</c:v>
                </c:pt>
                <c:pt idx="1456">
                  <c:v>53.159999847412095</c:v>
                </c:pt>
                <c:pt idx="1457">
                  <c:v>53.199996948242202</c:v>
                </c:pt>
                <c:pt idx="1458">
                  <c:v>53.239997863769496</c:v>
                </c:pt>
                <c:pt idx="1459">
                  <c:v>53.279998779296896</c:v>
                </c:pt>
                <c:pt idx="1460">
                  <c:v>53.319999694824197</c:v>
                </c:pt>
                <c:pt idx="1461">
                  <c:v>53.35999679565429</c:v>
                </c:pt>
                <c:pt idx="1462">
                  <c:v>53.399997711181598</c:v>
                </c:pt>
                <c:pt idx="1463">
                  <c:v>53.439998626709006</c:v>
                </c:pt>
                <c:pt idx="1464">
                  <c:v>53.479999542236293</c:v>
                </c:pt>
                <c:pt idx="1465">
                  <c:v>53.520000457763693</c:v>
                </c:pt>
                <c:pt idx="1466">
                  <c:v>53.559997558593793</c:v>
                </c:pt>
                <c:pt idx="1467">
                  <c:v>53.599998474121108</c:v>
                </c:pt>
                <c:pt idx="1468">
                  <c:v>53.639999389648395</c:v>
                </c:pt>
                <c:pt idx="1469">
                  <c:v>53.68000030517581</c:v>
                </c:pt>
                <c:pt idx="1470">
                  <c:v>53.719997406005902</c:v>
                </c:pt>
                <c:pt idx="1471">
                  <c:v>53.759998321533203</c:v>
                </c:pt>
                <c:pt idx="1472">
                  <c:v>53.799999237060504</c:v>
                </c:pt>
                <c:pt idx="1473">
                  <c:v>53.840000152587898</c:v>
                </c:pt>
                <c:pt idx="1474">
                  <c:v>53.87999725341799</c:v>
                </c:pt>
                <c:pt idx="1475">
                  <c:v>53.919998168945298</c:v>
                </c:pt>
                <c:pt idx="1476">
                  <c:v>53.959999084472692</c:v>
                </c:pt>
                <c:pt idx="1477">
                  <c:v>54</c:v>
                </c:pt>
                <c:pt idx="1478">
                  <c:v>54.039997100830099</c:v>
                </c:pt>
                <c:pt idx="1479">
                  <c:v>54.079998016357401</c:v>
                </c:pt>
                <c:pt idx="1480">
                  <c:v>54.119998931884808</c:v>
                </c:pt>
                <c:pt idx="1481">
                  <c:v>54.159999847412095</c:v>
                </c:pt>
                <c:pt idx="1482">
                  <c:v>54.199996948242202</c:v>
                </c:pt>
                <c:pt idx="1483">
                  <c:v>54.239997863769496</c:v>
                </c:pt>
                <c:pt idx="1484">
                  <c:v>54.279998779296896</c:v>
                </c:pt>
                <c:pt idx="1485">
                  <c:v>54.319999694824197</c:v>
                </c:pt>
                <c:pt idx="1486">
                  <c:v>54.35999679565429</c:v>
                </c:pt>
                <c:pt idx="1487">
                  <c:v>54.399997711181598</c:v>
                </c:pt>
                <c:pt idx="1488">
                  <c:v>54.439998626709006</c:v>
                </c:pt>
                <c:pt idx="1489">
                  <c:v>54.479999542236293</c:v>
                </c:pt>
                <c:pt idx="1490">
                  <c:v>54.520000457763693</c:v>
                </c:pt>
                <c:pt idx="1491">
                  <c:v>54.559997558593793</c:v>
                </c:pt>
                <c:pt idx="1492">
                  <c:v>54.599998474121108</c:v>
                </c:pt>
                <c:pt idx="1493">
                  <c:v>54.639999389648395</c:v>
                </c:pt>
                <c:pt idx="1494">
                  <c:v>54.68000030517581</c:v>
                </c:pt>
                <c:pt idx="1495">
                  <c:v>54.719997406005902</c:v>
                </c:pt>
                <c:pt idx="1496">
                  <c:v>54.759998321533203</c:v>
                </c:pt>
                <c:pt idx="1497">
                  <c:v>54.799999237060604</c:v>
                </c:pt>
                <c:pt idx="1498">
                  <c:v>54.840000152587898</c:v>
                </c:pt>
                <c:pt idx="1499">
                  <c:v>54.87999725341799</c:v>
                </c:pt>
                <c:pt idx="1500">
                  <c:v>54.919998168945298</c:v>
                </c:pt>
                <c:pt idx="1501">
                  <c:v>54.959999084472692</c:v>
                </c:pt>
                <c:pt idx="1502">
                  <c:v>55</c:v>
                </c:pt>
                <c:pt idx="1503">
                  <c:v>55.039997100830099</c:v>
                </c:pt>
                <c:pt idx="1504">
                  <c:v>55.079998016357401</c:v>
                </c:pt>
                <c:pt idx="1505">
                  <c:v>55.119998931884808</c:v>
                </c:pt>
                <c:pt idx="1506">
                  <c:v>55.159999847412095</c:v>
                </c:pt>
                <c:pt idx="1507">
                  <c:v>55.199996948242202</c:v>
                </c:pt>
                <c:pt idx="1508">
                  <c:v>55.239997863769496</c:v>
                </c:pt>
                <c:pt idx="1509">
                  <c:v>55.279998779296896</c:v>
                </c:pt>
                <c:pt idx="1510">
                  <c:v>55.319999694824197</c:v>
                </c:pt>
                <c:pt idx="1511">
                  <c:v>55.35999679565429</c:v>
                </c:pt>
                <c:pt idx="1512">
                  <c:v>55.399997711181598</c:v>
                </c:pt>
                <c:pt idx="1513">
                  <c:v>55.439998626709006</c:v>
                </c:pt>
                <c:pt idx="1514">
                  <c:v>55.479999542236293</c:v>
                </c:pt>
                <c:pt idx="1515">
                  <c:v>55.520000457763693</c:v>
                </c:pt>
                <c:pt idx="1516">
                  <c:v>55.559997558593793</c:v>
                </c:pt>
                <c:pt idx="1517">
                  <c:v>55.599998474121108</c:v>
                </c:pt>
                <c:pt idx="1518">
                  <c:v>55.639999389648395</c:v>
                </c:pt>
                <c:pt idx="1519">
                  <c:v>55.68000030517581</c:v>
                </c:pt>
                <c:pt idx="1520">
                  <c:v>55.719997406005902</c:v>
                </c:pt>
                <c:pt idx="1521">
                  <c:v>55.759998321533203</c:v>
                </c:pt>
                <c:pt idx="1522">
                  <c:v>55.799999237060604</c:v>
                </c:pt>
                <c:pt idx="1523">
                  <c:v>55.840000152587898</c:v>
                </c:pt>
                <c:pt idx="1524">
                  <c:v>55.87999725341799</c:v>
                </c:pt>
                <c:pt idx="1525">
                  <c:v>55.919998168945298</c:v>
                </c:pt>
                <c:pt idx="1526">
                  <c:v>55.959999084472692</c:v>
                </c:pt>
                <c:pt idx="1527">
                  <c:v>56</c:v>
                </c:pt>
                <c:pt idx="1528">
                  <c:v>56.039997100830099</c:v>
                </c:pt>
                <c:pt idx="1529">
                  <c:v>56.079998016357401</c:v>
                </c:pt>
                <c:pt idx="1530">
                  <c:v>56.119998931884808</c:v>
                </c:pt>
                <c:pt idx="1531">
                  <c:v>56.159999847412095</c:v>
                </c:pt>
                <c:pt idx="1532">
                  <c:v>56.199996948242202</c:v>
                </c:pt>
                <c:pt idx="1533">
                  <c:v>56.239997863769496</c:v>
                </c:pt>
                <c:pt idx="1534">
                  <c:v>56.279998779296896</c:v>
                </c:pt>
                <c:pt idx="1535">
                  <c:v>56.319999694824197</c:v>
                </c:pt>
                <c:pt idx="1536">
                  <c:v>56.35999679565429</c:v>
                </c:pt>
                <c:pt idx="1537">
                  <c:v>56.399997711181598</c:v>
                </c:pt>
                <c:pt idx="1538">
                  <c:v>56.439998626709006</c:v>
                </c:pt>
                <c:pt idx="1539">
                  <c:v>56.479999542236293</c:v>
                </c:pt>
                <c:pt idx="1540">
                  <c:v>56.520000457763693</c:v>
                </c:pt>
                <c:pt idx="1541">
                  <c:v>56.559997558593693</c:v>
                </c:pt>
                <c:pt idx="1542">
                  <c:v>56.599998474121108</c:v>
                </c:pt>
                <c:pt idx="1543">
                  <c:v>56.639999389648395</c:v>
                </c:pt>
                <c:pt idx="1544">
                  <c:v>56.68000030517581</c:v>
                </c:pt>
                <c:pt idx="1545">
                  <c:v>56.719997406005902</c:v>
                </c:pt>
                <c:pt idx="1546">
                  <c:v>56.759998321533203</c:v>
                </c:pt>
                <c:pt idx="1547">
                  <c:v>56.799999237060504</c:v>
                </c:pt>
                <c:pt idx="1548">
                  <c:v>56.840000152587898</c:v>
                </c:pt>
                <c:pt idx="1549">
                  <c:v>56.87999725341799</c:v>
                </c:pt>
                <c:pt idx="1550">
                  <c:v>56.919998168945298</c:v>
                </c:pt>
                <c:pt idx="1551">
                  <c:v>56.959999084472692</c:v>
                </c:pt>
                <c:pt idx="1552">
                  <c:v>57</c:v>
                </c:pt>
                <c:pt idx="1553">
                  <c:v>57.039997100830099</c:v>
                </c:pt>
                <c:pt idx="1554">
                  <c:v>57.079998016357401</c:v>
                </c:pt>
                <c:pt idx="1555">
                  <c:v>57.119998931884808</c:v>
                </c:pt>
                <c:pt idx="1556">
                  <c:v>57.159999847412095</c:v>
                </c:pt>
                <c:pt idx="1557">
                  <c:v>57.199996948242202</c:v>
                </c:pt>
                <c:pt idx="1558">
                  <c:v>57.239997863769496</c:v>
                </c:pt>
                <c:pt idx="1559">
                  <c:v>57.279998779296896</c:v>
                </c:pt>
                <c:pt idx="1560">
                  <c:v>57.319999694824197</c:v>
                </c:pt>
                <c:pt idx="1561">
                  <c:v>57.35999679565429</c:v>
                </c:pt>
                <c:pt idx="1562">
                  <c:v>57.399997711181598</c:v>
                </c:pt>
                <c:pt idx="1563">
                  <c:v>57.439998626709006</c:v>
                </c:pt>
                <c:pt idx="1564">
                  <c:v>57.479999542236293</c:v>
                </c:pt>
                <c:pt idx="1565">
                  <c:v>57.520000457763693</c:v>
                </c:pt>
                <c:pt idx="1566">
                  <c:v>57.559997558593793</c:v>
                </c:pt>
                <c:pt idx="1567">
                  <c:v>57.599998474121108</c:v>
                </c:pt>
                <c:pt idx="1568">
                  <c:v>57.639999389648395</c:v>
                </c:pt>
                <c:pt idx="1569">
                  <c:v>57.68000030517581</c:v>
                </c:pt>
                <c:pt idx="1570">
                  <c:v>57.719997406005902</c:v>
                </c:pt>
                <c:pt idx="1571">
                  <c:v>57.759998321533203</c:v>
                </c:pt>
                <c:pt idx="1572">
                  <c:v>57.799999237060604</c:v>
                </c:pt>
                <c:pt idx="1573">
                  <c:v>57.840000152587898</c:v>
                </c:pt>
                <c:pt idx="1574">
                  <c:v>57.87999725341799</c:v>
                </c:pt>
                <c:pt idx="1575">
                  <c:v>57.919998168945298</c:v>
                </c:pt>
                <c:pt idx="1576">
                  <c:v>57.959999084472692</c:v>
                </c:pt>
                <c:pt idx="1577">
                  <c:v>58</c:v>
                </c:pt>
                <c:pt idx="1578">
                  <c:v>58.039997100830099</c:v>
                </c:pt>
                <c:pt idx="1579">
                  <c:v>58.079998016357401</c:v>
                </c:pt>
                <c:pt idx="1580">
                  <c:v>58.119998931884808</c:v>
                </c:pt>
                <c:pt idx="1581">
                  <c:v>58.159999847412095</c:v>
                </c:pt>
                <c:pt idx="1582">
                  <c:v>58.199996948242202</c:v>
                </c:pt>
                <c:pt idx="1583">
                  <c:v>58.239997863769496</c:v>
                </c:pt>
                <c:pt idx="1584">
                  <c:v>58.279998779296896</c:v>
                </c:pt>
                <c:pt idx="1585">
                  <c:v>58.319999694824197</c:v>
                </c:pt>
                <c:pt idx="1586">
                  <c:v>58.35999679565429</c:v>
                </c:pt>
                <c:pt idx="1587">
                  <c:v>58.399997711181598</c:v>
                </c:pt>
                <c:pt idx="1588">
                  <c:v>58.439998626709006</c:v>
                </c:pt>
                <c:pt idx="1589">
                  <c:v>58.479999542236293</c:v>
                </c:pt>
                <c:pt idx="1590">
                  <c:v>58.520000457763693</c:v>
                </c:pt>
                <c:pt idx="1591">
                  <c:v>58.559997558593793</c:v>
                </c:pt>
                <c:pt idx="1592">
                  <c:v>58.599998474121108</c:v>
                </c:pt>
                <c:pt idx="1593">
                  <c:v>58.639999389648395</c:v>
                </c:pt>
                <c:pt idx="1594">
                  <c:v>58.68000030517581</c:v>
                </c:pt>
                <c:pt idx="1595">
                  <c:v>58.719997406005902</c:v>
                </c:pt>
                <c:pt idx="1596">
                  <c:v>58.759998321533203</c:v>
                </c:pt>
                <c:pt idx="1597">
                  <c:v>58.799999237060504</c:v>
                </c:pt>
                <c:pt idx="1598">
                  <c:v>58.840000152587898</c:v>
                </c:pt>
                <c:pt idx="1599">
                  <c:v>58.87999725341799</c:v>
                </c:pt>
                <c:pt idx="1600">
                  <c:v>58.919998168945298</c:v>
                </c:pt>
                <c:pt idx="1601">
                  <c:v>58.959999084472692</c:v>
                </c:pt>
                <c:pt idx="1602">
                  <c:v>59</c:v>
                </c:pt>
                <c:pt idx="1603">
                  <c:v>59.040000915527301</c:v>
                </c:pt>
                <c:pt idx="1604">
                  <c:v>59.080001831054702</c:v>
                </c:pt>
                <c:pt idx="1605">
                  <c:v>59.1199951171875</c:v>
                </c:pt>
                <c:pt idx="1606">
                  <c:v>59.159996032714801</c:v>
                </c:pt>
                <c:pt idx="1607">
                  <c:v>59.199996948242202</c:v>
                </c:pt>
                <c:pt idx="1608">
                  <c:v>59.239997863769496</c:v>
                </c:pt>
                <c:pt idx="1609">
                  <c:v>59.279998779296896</c:v>
                </c:pt>
                <c:pt idx="1610">
                  <c:v>59.319999694824205</c:v>
                </c:pt>
                <c:pt idx="1611">
                  <c:v>59.360000610351605</c:v>
                </c:pt>
                <c:pt idx="1612">
                  <c:v>59.400001525878906</c:v>
                </c:pt>
                <c:pt idx="1613">
                  <c:v>59.439994812011712</c:v>
                </c:pt>
                <c:pt idx="1614">
                  <c:v>59.479995727539112</c:v>
                </c:pt>
                <c:pt idx="1615">
                  <c:v>59.519996643066399</c:v>
                </c:pt>
                <c:pt idx="1616">
                  <c:v>59.5599975585938</c:v>
                </c:pt>
                <c:pt idx="1617">
                  <c:v>59.599998474121108</c:v>
                </c:pt>
                <c:pt idx="1618">
                  <c:v>59.639999389648395</c:v>
                </c:pt>
                <c:pt idx="1619">
                  <c:v>59.68000030517581</c:v>
                </c:pt>
                <c:pt idx="1620">
                  <c:v>59.720001220703104</c:v>
                </c:pt>
                <c:pt idx="1621">
                  <c:v>59.760002136230504</c:v>
                </c:pt>
                <c:pt idx="1622">
                  <c:v>59.799995422363303</c:v>
                </c:pt>
                <c:pt idx="1623">
                  <c:v>59.839996337890597</c:v>
                </c:pt>
                <c:pt idx="1624">
                  <c:v>59.87999725341799</c:v>
                </c:pt>
                <c:pt idx="1625">
                  <c:v>59.919998168945298</c:v>
                </c:pt>
                <c:pt idx="1626">
                  <c:v>59.959999084472692</c:v>
                </c:pt>
                <c:pt idx="1627">
                  <c:v>60</c:v>
                </c:pt>
                <c:pt idx="1628">
                  <c:v>60.040000915527401</c:v>
                </c:pt>
                <c:pt idx="1629">
                  <c:v>60.080001831054702</c:v>
                </c:pt>
                <c:pt idx="1630">
                  <c:v>60.1199951171875</c:v>
                </c:pt>
                <c:pt idx="1631">
                  <c:v>60.159996032714801</c:v>
                </c:pt>
                <c:pt idx="1632">
                  <c:v>60.199996948242202</c:v>
                </c:pt>
                <c:pt idx="1633">
                  <c:v>60.239997863769496</c:v>
                </c:pt>
                <c:pt idx="1634">
                  <c:v>60.279998779296896</c:v>
                </c:pt>
                <c:pt idx="1635">
                  <c:v>60.319999694824205</c:v>
                </c:pt>
                <c:pt idx="1636">
                  <c:v>60.360000610351605</c:v>
                </c:pt>
                <c:pt idx="1637">
                  <c:v>60.400001525878906</c:v>
                </c:pt>
                <c:pt idx="1638">
                  <c:v>60.439994812011712</c:v>
                </c:pt>
                <c:pt idx="1639">
                  <c:v>60.479995727539112</c:v>
                </c:pt>
                <c:pt idx="1640">
                  <c:v>60.519996643066399</c:v>
                </c:pt>
                <c:pt idx="1641">
                  <c:v>60.5599975585938</c:v>
                </c:pt>
                <c:pt idx="1642">
                  <c:v>60.599998474121108</c:v>
                </c:pt>
                <c:pt idx="1643">
                  <c:v>60.639999389648395</c:v>
                </c:pt>
                <c:pt idx="1644">
                  <c:v>60.68000030517581</c:v>
                </c:pt>
                <c:pt idx="1645">
                  <c:v>60.720001220703104</c:v>
                </c:pt>
                <c:pt idx="1646">
                  <c:v>60.760002136230504</c:v>
                </c:pt>
                <c:pt idx="1647">
                  <c:v>60.799995422363303</c:v>
                </c:pt>
                <c:pt idx="1648">
                  <c:v>60.839996337890597</c:v>
                </c:pt>
                <c:pt idx="1649">
                  <c:v>60.87999725341799</c:v>
                </c:pt>
                <c:pt idx="1650">
                  <c:v>60.919998168945298</c:v>
                </c:pt>
                <c:pt idx="1651">
                  <c:v>60.959999084472692</c:v>
                </c:pt>
                <c:pt idx="1652">
                  <c:v>61</c:v>
                </c:pt>
                <c:pt idx="1653">
                  <c:v>61.040000915527301</c:v>
                </c:pt>
                <c:pt idx="1654">
                  <c:v>61.080001831054702</c:v>
                </c:pt>
                <c:pt idx="1655">
                  <c:v>61.1199951171875</c:v>
                </c:pt>
                <c:pt idx="1656">
                  <c:v>61.159996032714901</c:v>
                </c:pt>
                <c:pt idx="1657">
                  <c:v>61.199996948242202</c:v>
                </c:pt>
                <c:pt idx="1658">
                  <c:v>61.239997863769496</c:v>
                </c:pt>
                <c:pt idx="1659">
                  <c:v>61.279998779296896</c:v>
                </c:pt>
                <c:pt idx="1660">
                  <c:v>61.319999694824205</c:v>
                </c:pt>
                <c:pt idx="1661">
                  <c:v>61.360000610351605</c:v>
                </c:pt>
                <c:pt idx="1662">
                  <c:v>61.400001525878906</c:v>
                </c:pt>
                <c:pt idx="1663">
                  <c:v>61.439994812011712</c:v>
                </c:pt>
                <c:pt idx="1664">
                  <c:v>61.479995727539112</c:v>
                </c:pt>
                <c:pt idx="1665">
                  <c:v>61.519996643066399</c:v>
                </c:pt>
                <c:pt idx="1666">
                  <c:v>61.559997558593679</c:v>
                </c:pt>
                <c:pt idx="1667">
                  <c:v>61.599998474121108</c:v>
                </c:pt>
                <c:pt idx="1668">
                  <c:v>61.639999389648395</c:v>
                </c:pt>
                <c:pt idx="1669">
                  <c:v>61.68000030517581</c:v>
                </c:pt>
                <c:pt idx="1670">
                  <c:v>61.720001220703104</c:v>
                </c:pt>
                <c:pt idx="1671">
                  <c:v>61.760002136230504</c:v>
                </c:pt>
                <c:pt idx="1672">
                  <c:v>61.799995422363303</c:v>
                </c:pt>
                <c:pt idx="1673">
                  <c:v>61.839996337890597</c:v>
                </c:pt>
                <c:pt idx="1674">
                  <c:v>61.87999725341799</c:v>
                </c:pt>
                <c:pt idx="1675">
                  <c:v>61.919998168945298</c:v>
                </c:pt>
                <c:pt idx="1676">
                  <c:v>61.959999084472692</c:v>
                </c:pt>
                <c:pt idx="1677">
                  <c:v>62</c:v>
                </c:pt>
                <c:pt idx="1678">
                  <c:v>62.040000915527301</c:v>
                </c:pt>
                <c:pt idx="1679">
                  <c:v>62.080001831054702</c:v>
                </c:pt>
                <c:pt idx="1680">
                  <c:v>62.1199951171875</c:v>
                </c:pt>
                <c:pt idx="1681">
                  <c:v>62.159996032714801</c:v>
                </c:pt>
                <c:pt idx="1682">
                  <c:v>62.199996948242202</c:v>
                </c:pt>
                <c:pt idx="1683">
                  <c:v>62.239997863769496</c:v>
                </c:pt>
                <c:pt idx="1684">
                  <c:v>62.279998779296896</c:v>
                </c:pt>
                <c:pt idx="1685">
                  <c:v>62.319999694824205</c:v>
                </c:pt>
                <c:pt idx="1686">
                  <c:v>62.360000610351605</c:v>
                </c:pt>
                <c:pt idx="1687">
                  <c:v>62.400001525878906</c:v>
                </c:pt>
                <c:pt idx="1688">
                  <c:v>62.439994812011712</c:v>
                </c:pt>
                <c:pt idx="1689">
                  <c:v>62.479995727539112</c:v>
                </c:pt>
                <c:pt idx="1690">
                  <c:v>62.519996643066399</c:v>
                </c:pt>
                <c:pt idx="1691">
                  <c:v>62.5599975585938</c:v>
                </c:pt>
                <c:pt idx="1692">
                  <c:v>62.599998474121108</c:v>
                </c:pt>
                <c:pt idx="1693">
                  <c:v>62.639999389648395</c:v>
                </c:pt>
                <c:pt idx="1694">
                  <c:v>62.68000030517581</c:v>
                </c:pt>
                <c:pt idx="1695">
                  <c:v>62.720001220703104</c:v>
                </c:pt>
                <c:pt idx="1696">
                  <c:v>62.760002136230504</c:v>
                </c:pt>
                <c:pt idx="1697">
                  <c:v>62.799995422363303</c:v>
                </c:pt>
                <c:pt idx="1698">
                  <c:v>62.839996337890597</c:v>
                </c:pt>
                <c:pt idx="1699">
                  <c:v>62.87999725341799</c:v>
                </c:pt>
                <c:pt idx="1700">
                  <c:v>62.919998168945298</c:v>
                </c:pt>
                <c:pt idx="1701">
                  <c:v>62.959999084472692</c:v>
                </c:pt>
                <c:pt idx="1702">
                  <c:v>63</c:v>
                </c:pt>
                <c:pt idx="1703">
                  <c:v>63.040000915527301</c:v>
                </c:pt>
                <c:pt idx="1704">
                  <c:v>63.080001831054702</c:v>
                </c:pt>
                <c:pt idx="1705">
                  <c:v>63.1199951171875</c:v>
                </c:pt>
                <c:pt idx="1706">
                  <c:v>63.159996032714801</c:v>
                </c:pt>
                <c:pt idx="1707">
                  <c:v>63.199996948242202</c:v>
                </c:pt>
                <c:pt idx="1708">
                  <c:v>63.239997863769496</c:v>
                </c:pt>
                <c:pt idx="1709">
                  <c:v>63.279998779296896</c:v>
                </c:pt>
                <c:pt idx="1710">
                  <c:v>63.319999694824205</c:v>
                </c:pt>
                <c:pt idx="1711">
                  <c:v>63.360000610351605</c:v>
                </c:pt>
                <c:pt idx="1712">
                  <c:v>63.400001525878906</c:v>
                </c:pt>
                <c:pt idx="1713">
                  <c:v>63.439994812011712</c:v>
                </c:pt>
                <c:pt idx="1714">
                  <c:v>63.479995727539112</c:v>
                </c:pt>
                <c:pt idx="1715">
                  <c:v>63.519996643066399</c:v>
                </c:pt>
                <c:pt idx="1716">
                  <c:v>63.5599975585938</c:v>
                </c:pt>
                <c:pt idx="1717">
                  <c:v>63.599998474121108</c:v>
                </c:pt>
                <c:pt idx="1718">
                  <c:v>63.639999389648395</c:v>
                </c:pt>
                <c:pt idx="1719">
                  <c:v>63.68000030517581</c:v>
                </c:pt>
                <c:pt idx="1720">
                  <c:v>63.720001220703104</c:v>
                </c:pt>
                <c:pt idx="1721">
                  <c:v>63.760002136230504</c:v>
                </c:pt>
                <c:pt idx="1722">
                  <c:v>63.799995422363303</c:v>
                </c:pt>
                <c:pt idx="1723">
                  <c:v>63.839996337890597</c:v>
                </c:pt>
                <c:pt idx="1724">
                  <c:v>63.87999725341799</c:v>
                </c:pt>
                <c:pt idx="1725">
                  <c:v>63.919998168945298</c:v>
                </c:pt>
                <c:pt idx="1726">
                  <c:v>63.959999084472692</c:v>
                </c:pt>
                <c:pt idx="1727">
                  <c:v>64</c:v>
                </c:pt>
                <c:pt idx="1728">
                  <c:v>64.040000915527301</c:v>
                </c:pt>
                <c:pt idx="1729">
                  <c:v>64.080001831054673</c:v>
                </c:pt>
                <c:pt idx="1730">
                  <c:v>64.119995117187486</c:v>
                </c:pt>
                <c:pt idx="1731">
                  <c:v>64.159996032714773</c:v>
                </c:pt>
                <c:pt idx="1732">
                  <c:v>64.199996948242216</c:v>
                </c:pt>
                <c:pt idx="1733">
                  <c:v>64.239997863769489</c:v>
                </c:pt>
                <c:pt idx="1734">
                  <c:v>64.279998779296889</c:v>
                </c:pt>
                <c:pt idx="1735">
                  <c:v>64.319999694824205</c:v>
                </c:pt>
                <c:pt idx="1736">
                  <c:v>64.360000610351591</c:v>
                </c:pt>
                <c:pt idx="1737">
                  <c:v>64.400001525878906</c:v>
                </c:pt>
                <c:pt idx="1738">
                  <c:v>64.43999481201169</c:v>
                </c:pt>
                <c:pt idx="1739">
                  <c:v>64.479995727539091</c:v>
                </c:pt>
                <c:pt idx="1740">
                  <c:v>64.519996643066406</c:v>
                </c:pt>
                <c:pt idx="1741">
                  <c:v>64.559997558593778</c:v>
                </c:pt>
                <c:pt idx="1742">
                  <c:v>64.59999847412108</c:v>
                </c:pt>
                <c:pt idx="1743">
                  <c:v>64.639999389648395</c:v>
                </c:pt>
                <c:pt idx="1744">
                  <c:v>64.680000305175781</c:v>
                </c:pt>
                <c:pt idx="1745">
                  <c:v>64.720001220703082</c:v>
                </c:pt>
                <c:pt idx="1746">
                  <c:v>64.760002136230469</c:v>
                </c:pt>
                <c:pt idx="1747">
                  <c:v>64.799995422363295</c:v>
                </c:pt>
                <c:pt idx="1748">
                  <c:v>64.839996337890568</c:v>
                </c:pt>
                <c:pt idx="1749">
                  <c:v>64.879997253417969</c:v>
                </c:pt>
                <c:pt idx="1750">
                  <c:v>64.919998168945313</c:v>
                </c:pt>
                <c:pt idx="1751">
                  <c:v>64.959999084472713</c:v>
                </c:pt>
                <c:pt idx="1752">
                  <c:v>65</c:v>
                </c:pt>
                <c:pt idx="1753">
                  <c:v>65.040000915527401</c:v>
                </c:pt>
                <c:pt idx="1754">
                  <c:v>65.080001831054673</c:v>
                </c:pt>
                <c:pt idx="1755">
                  <c:v>65.119995117187486</c:v>
                </c:pt>
                <c:pt idx="1756">
                  <c:v>65.159996032714773</c:v>
                </c:pt>
                <c:pt idx="1757">
                  <c:v>65.199996948242216</c:v>
                </c:pt>
                <c:pt idx="1758">
                  <c:v>65.239997863769489</c:v>
                </c:pt>
                <c:pt idx="1759">
                  <c:v>65.279998779296889</c:v>
                </c:pt>
                <c:pt idx="1760">
                  <c:v>65.319999694824205</c:v>
                </c:pt>
                <c:pt idx="1761">
                  <c:v>65.360000610351591</c:v>
                </c:pt>
                <c:pt idx="1762">
                  <c:v>65.400001525878906</c:v>
                </c:pt>
                <c:pt idx="1763">
                  <c:v>65.43999481201169</c:v>
                </c:pt>
                <c:pt idx="1764">
                  <c:v>65.479995727539091</c:v>
                </c:pt>
                <c:pt idx="1765">
                  <c:v>65.519996643066406</c:v>
                </c:pt>
                <c:pt idx="1766">
                  <c:v>65.559997558593778</c:v>
                </c:pt>
                <c:pt idx="1767">
                  <c:v>65.59999847412108</c:v>
                </c:pt>
                <c:pt idx="1768">
                  <c:v>65.639999389648395</c:v>
                </c:pt>
                <c:pt idx="1769">
                  <c:v>65.680000305175781</c:v>
                </c:pt>
                <c:pt idx="1770">
                  <c:v>65.720001220703082</c:v>
                </c:pt>
                <c:pt idx="1771">
                  <c:v>65.760002136230469</c:v>
                </c:pt>
                <c:pt idx="1772">
                  <c:v>65.799995422363295</c:v>
                </c:pt>
                <c:pt idx="1773">
                  <c:v>65.839996337890568</c:v>
                </c:pt>
                <c:pt idx="1774">
                  <c:v>65.879997253417969</c:v>
                </c:pt>
                <c:pt idx="1775">
                  <c:v>65.919998168945313</c:v>
                </c:pt>
                <c:pt idx="1776">
                  <c:v>65.959999084472713</c:v>
                </c:pt>
                <c:pt idx="1777">
                  <c:v>66</c:v>
                </c:pt>
                <c:pt idx="1778">
                  <c:v>66.040000915527301</c:v>
                </c:pt>
                <c:pt idx="1779">
                  <c:v>66.080001831054673</c:v>
                </c:pt>
                <c:pt idx="1780">
                  <c:v>66.119995117187486</c:v>
                </c:pt>
                <c:pt idx="1781">
                  <c:v>66.159996032714872</c:v>
                </c:pt>
                <c:pt idx="1782">
                  <c:v>66.199996948242216</c:v>
                </c:pt>
                <c:pt idx="1783">
                  <c:v>66.239997863769489</c:v>
                </c:pt>
                <c:pt idx="1784">
                  <c:v>66.279998779296889</c:v>
                </c:pt>
                <c:pt idx="1785">
                  <c:v>66.319999694824205</c:v>
                </c:pt>
                <c:pt idx="1786">
                  <c:v>66.360000610351591</c:v>
                </c:pt>
                <c:pt idx="1787">
                  <c:v>66.400001525878906</c:v>
                </c:pt>
                <c:pt idx="1788">
                  <c:v>66.43999481201169</c:v>
                </c:pt>
                <c:pt idx="1789">
                  <c:v>66.479995727539091</c:v>
                </c:pt>
                <c:pt idx="1790">
                  <c:v>66.519996643066406</c:v>
                </c:pt>
                <c:pt idx="1791">
                  <c:v>66.559997558593665</c:v>
                </c:pt>
                <c:pt idx="1792">
                  <c:v>66.59999847412108</c:v>
                </c:pt>
                <c:pt idx="1793">
                  <c:v>66.639999389648395</c:v>
                </c:pt>
                <c:pt idx="1794">
                  <c:v>66.680000305175781</c:v>
                </c:pt>
                <c:pt idx="1795">
                  <c:v>66.720001220703082</c:v>
                </c:pt>
                <c:pt idx="1796">
                  <c:v>66.760002136230469</c:v>
                </c:pt>
                <c:pt idx="1797">
                  <c:v>66.799995422363295</c:v>
                </c:pt>
                <c:pt idx="1798">
                  <c:v>66.839996337890568</c:v>
                </c:pt>
                <c:pt idx="1799">
                  <c:v>66.879997253417969</c:v>
                </c:pt>
                <c:pt idx="1800">
                  <c:v>66.919998168945312</c:v>
                </c:pt>
                <c:pt idx="1801">
                  <c:v>66.959999084472713</c:v>
                </c:pt>
                <c:pt idx="1802">
                  <c:v>67</c:v>
                </c:pt>
                <c:pt idx="1803">
                  <c:v>67.040000915527301</c:v>
                </c:pt>
                <c:pt idx="1804">
                  <c:v>67.080001831054673</c:v>
                </c:pt>
                <c:pt idx="1805">
                  <c:v>67.119995117187486</c:v>
                </c:pt>
                <c:pt idx="1806">
                  <c:v>67.159996032714773</c:v>
                </c:pt>
                <c:pt idx="1807">
                  <c:v>67.199996948242216</c:v>
                </c:pt>
                <c:pt idx="1808">
                  <c:v>67.239997863769489</c:v>
                </c:pt>
                <c:pt idx="1809">
                  <c:v>67.279998779296889</c:v>
                </c:pt>
                <c:pt idx="1810">
                  <c:v>67.319999694824205</c:v>
                </c:pt>
                <c:pt idx="1811">
                  <c:v>67.360000610351591</c:v>
                </c:pt>
                <c:pt idx="1812">
                  <c:v>67.400001525878906</c:v>
                </c:pt>
                <c:pt idx="1813">
                  <c:v>67.43999481201169</c:v>
                </c:pt>
                <c:pt idx="1814">
                  <c:v>67.479995727539091</c:v>
                </c:pt>
                <c:pt idx="1815">
                  <c:v>67.519996643066406</c:v>
                </c:pt>
                <c:pt idx="1816">
                  <c:v>67.559997558593778</c:v>
                </c:pt>
                <c:pt idx="1817">
                  <c:v>67.59999847412108</c:v>
                </c:pt>
                <c:pt idx="1818">
                  <c:v>67.639999389648395</c:v>
                </c:pt>
                <c:pt idx="1819">
                  <c:v>67.680000305175781</c:v>
                </c:pt>
                <c:pt idx="1820">
                  <c:v>67.720001220703082</c:v>
                </c:pt>
                <c:pt idx="1821">
                  <c:v>67.760002136230469</c:v>
                </c:pt>
                <c:pt idx="1822">
                  <c:v>67.799995422363295</c:v>
                </c:pt>
                <c:pt idx="1823">
                  <c:v>67.839996337890568</c:v>
                </c:pt>
                <c:pt idx="1824">
                  <c:v>67.879997253417969</c:v>
                </c:pt>
                <c:pt idx="1825">
                  <c:v>67.919998168945313</c:v>
                </c:pt>
                <c:pt idx="1826">
                  <c:v>67.959999084472713</c:v>
                </c:pt>
                <c:pt idx="1827">
                  <c:v>68</c:v>
                </c:pt>
                <c:pt idx="1828">
                  <c:v>68.040000915527301</c:v>
                </c:pt>
                <c:pt idx="1829">
                  <c:v>68.080001831054673</c:v>
                </c:pt>
                <c:pt idx="1830">
                  <c:v>68.119995117187486</c:v>
                </c:pt>
                <c:pt idx="1831">
                  <c:v>68.159996032714773</c:v>
                </c:pt>
                <c:pt idx="1832">
                  <c:v>68.199996948242216</c:v>
                </c:pt>
                <c:pt idx="1833">
                  <c:v>68.239997863769489</c:v>
                </c:pt>
                <c:pt idx="1834">
                  <c:v>68.279998779296889</c:v>
                </c:pt>
                <c:pt idx="1835">
                  <c:v>68.319999694824205</c:v>
                </c:pt>
                <c:pt idx="1836">
                  <c:v>68.360000610351591</c:v>
                </c:pt>
                <c:pt idx="1837">
                  <c:v>68.400001525878906</c:v>
                </c:pt>
                <c:pt idx="1838">
                  <c:v>68.43999481201169</c:v>
                </c:pt>
                <c:pt idx="1839">
                  <c:v>68.479995727539091</c:v>
                </c:pt>
                <c:pt idx="1840">
                  <c:v>68.519996643066406</c:v>
                </c:pt>
                <c:pt idx="1841">
                  <c:v>68.559997558593778</c:v>
                </c:pt>
                <c:pt idx="1842">
                  <c:v>68.59999847412108</c:v>
                </c:pt>
                <c:pt idx="1843">
                  <c:v>68.639999389648395</c:v>
                </c:pt>
                <c:pt idx="1844">
                  <c:v>68.680000305175781</c:v>
                </c:pt>
                <c:pt idx="1845">
                  <c:v>68.720001220703082</c:v>
                </c:pt>
                <c:pt idx="1846">
                  <c:v>68.760002136230469</c:v>
                </c:pt>
                <c:pt idx="1847">
                  <c:v>68.799995422363295</c:v>
                </c:pt>
                <c:pt idx="1848">
                  <c:v>68.839996337890568</c:v>
                </c:pt>
                <c:pt idx="1849">
                  <c:v>68.879997253417969</c:v>
                </c:pt>
                <c:pt idx="1850">
                  <c:v>68.919998168945313</c:v>
                </c:pt>
                <c:pt idx="1851">
                  <c:v>68.959999084472713</c:v>
                </c:pt>
                <c:pt idx="1852">
                  <c:v>69</c:v>
                </c:pt>
                <c:pt idx="1853">
                  <c:v>69.040000915527301</c:v>
                </c:pt>
                <c:pt idx="1854">
                  <c:v>69.080001831054673</c:v>
                </c:pt>
                <c:pt idx="1855">
                  <c:v>69.119995117187486</c:v>
                </c:pt>
                <c:pt idx="1856">
                  <c:v>69.159996032714773</c:v>
                </c:pt>
                <c:pt idx="1857">
                  <c:v>69.199996948242216</c:v>
                </c:pt>
                <c:pt idx="1858">
                  <c:v>69.239997863769489</c:v>
                </c:pt>
                <c:pt idx="1859">
                  <c:v>69.279998779296889</c:v>
                </c:pt>
                <c:pt idx="1860">
                  <c:v>69.319999694824205</c:v>
                </c:pt>
                <c:pt idx="1861">
                  <c:v>69.360000610351591</c:v>
                </c:pt>
                <c:pt idx="1862">
                  <c:v>69.400001525878906</c:v>
                </c:pt>
                <c:pt idx="1863">
                  <c:v>69.43999481201169</c:v>
                </c:pt>
                <c:pt idx="1864">
                  <c:v>69.479995727539091</c:v>
                </c:pt>
                <c:pt idx="1865">
                  <c:v>69.519996643066406</c:v>
                </c:pt>
                <c:pt idx="1866">
                  <c:v>69.559997558593778</c:v>
                </c:pt>
                <c:pt idx="1867">
                  <c:v>69.59999847412108</c:v>
                </c:pt>
                <c:pt idx="1868">
                  <c:v>69.639999389648395</c:v>
                </c:pt>
                <c:pt idx="1869">
                  <c:v>69.680000305175781</c:v>
                </c:pt>
                <c:pt idx="1870">
                  <c:v>69.720001220703082</c:v>
                </c:pt>
                <c:pt idx="1871">
                  <c:v>69.760002136230469</c:v>
                </c:pt>
                <c:pt idx="1872">
                  <c:v>69.799995422363295</c:v>
                </c:pt>
                <c:pt idx="1873">
                  <c:v>69.839996337890568</c:v>
                </c:pt>
                <c:pt idx="1874">
                  <c:v>69.879997253417969</c:v>
                </c:pt>
                <c:pt idx="1875">
                  <c:v>69.919998168945313</c:v>
                </c:pt>
                <c:pt idx="1876">
                  <c:v>69.959999084472713</c:v>
                </c:pt>
                <c:pt idx="1877">
                  <c:v>70</c:v>
                </c:pt>
                <c:pt idx="1878">
                  <c:v>70.040000915527401</c:v>
                </c:pt>
                <c:pt idx="1879">
                  <c:v>70.080001831054673</c:v>
                </c:pt>
                <c:pt idx="1880">
                  <c:v>70.119995117187486</c:v>
                </c:pt>
                <c:pt idx="1881">
                  <c:v>70.159996032714773</c:v>
                </c:pt>
                <c:pt idx="1882">
                  <c:v>70.199996948242216</c:v>
                </c:pt>
                <c:pt idx="1883">
                  <c:v>70.239997863769489</c:v>
                </c:pt>
                <c:pt idx="1884">
                  <c:v>70.279998779296889</c:v>
                </c:pt>
                <c:pt idx="1885">
                  <c:v>70.319999694824205</c:v>
                </c:pt>
                <c:pt idx="1886">
                  <c:v>70.360000610351591</c:v>
                </c:pt>
                <c:pt idx="1887">
                  <c:v>70.400001525878906</c:v>
                </c:pt>
                <c:pt idx="1888">
                  <c:v>70.43999481201169</c:v>
                </c:pt>
                <c:pt idx="1889">
                  <c:v>70.479995727539091</c:v>
                </c:pt>
                <c:pt idx="1890">
                  <c:v>70.519996643066406</c:v>
                </c:pt>
                <c:pt idx="1891">
                  <c:v>70.559997558593778</c:v>
                </c:pt>
                <c:pt idx="1892">
                  <c:v>70.59999847412108</c:v>
                </c:pt>
                <c:pt idx="1893">
                  <c:v>70.639999389648395</c:v>
                </c:pt>
                <c:pt idx="1894">
                  <c:v>70.680000305175781</c:v>
                </c:pt>
                <c:pt idx="1895">
                  <c:v>70.720001220703082</c:v>
                </c:pt>
                <c:pt idx="1896">
                  <c:v>70.759994506835881</c:v>
                </c:pt>
                <c:pt idx="1897">
                  <c:v>70.799995422363295</c:v>
                </c:pt>
                <c:pt idx="1898">
                  <c:v>70.839996337890568</c:v>
                </c:pt>
                <c:pt idx="1899">
                  <c:v>70.879997253417969</c:v>
                </c:pt>
                <c:pt idx="1900">
                  <c:v>70.919998168945312</c:v>
                </c:pt>
                <c:pt idx="1901">
                  <c:v>70.959999084472713</c:v>
                </c:pt>
                <c:pt idx="1902">
                  <c:v>71</c:v>
                </c:pt>
                <c:pt idx="1903">
                  <c:v>71.040000915527301</c:v>
                </c:pt>
                <c:pt idx="1904">
                  <c:v>71.080001831054673</c:v>
                </c:pt>
                <c:pt idx="1905">
                  <c:v>71.119995117187486</c:v>
                </c:pt>
                <c:pt idx="1906">
                  <c:v>71.159996032714872</c:v>
                </c:pt>
                <c:pt idx="1907">
                  <c:v>71.199996948242216</c:v>
                </c:pt>
                <c:pt idx="1908">
                  <c:v>71.239997863769489</c:v>
                </c:pt>
                <c:pt idx="1909">
                  <c:v>71.279998779296889</c:v>
                </c:pt>
                <c:pt idx="1910">
                  <c:v>71.319999694824205</c:v>
                </c:pt>
                <c:pt idx="1911">
                  <c:v>71.360000610351591</c:v>
                </c:pt>
                <c:pt idx="1912">
                  <c:v>71.400001525878906</c:v>
                </c:pt>
                <c:pt idx="1913">
                  <c:v>71.43999481201169</c:v>
                </c:pt>
                <c:pt idx="1914">
                  <c:v>71.479995727539091</c:v>
                </c:pt>
                <c:pt idx="1915">
                  <c:v>71.519996643066406</c:v>
                </c:pt>
                <c:pt idx="1916">
                  <c:v>71.559997558593665</c:v>
                </c:pt>
                <c:pt idx="1917">
                  <c:v>71.59999847412108</c:v>
                </c:pt>
                <c:pt idx="1918">
                  <c:v>71.639999389648395</c:v>
                </c:pt>
                <c:pt idx="1919">
                  <c:v>71.680000305175781</c:v>
                </c:pt>
                <c:pt idx="1920">
                  <c:v>71.720001220703082</c:v>
                </c:pt>
                <c:pt idx="1921">
                  <c:v>71.759994506835881</c:v>
                </c:pt>
                <c:pt idx="1922">
                  <c:v>71.799995422363295</c:v>
                </c:pt>
                <c:pt idx="1923">
                  <c:v>71.839996337890568</c:v>
                </c:pt>
                <c:pt idx="1924">
                  <c:v>71.879997253417969</c:v>
                </c:pt>
                <c:pt idx="1925">
                  <c:v>71.919998168945313</c:v>
                </c:pt>
                <c:pt idx="1926">
                  <c:v>71.959999084472713</c:v>
                </c:pt>
                <c:pt idx="1927">
                  <c:v>72</c:v>
                </c:pt>
                <c:pt idx="1928">
                  <c:v>72.040000915527301</c:v>
                </c:pt>
                <c:pt idx="1929">
                  <c:v>72.080001831054673</c:v>
                </c:pt>
                <c:pt idx="1930">
                  <c:v>72.119995117187486</c:v>
                </c:pt>
                <c:pt idx="1931">
                  <c:v>72.159996032714773</c:v>
                </c:pt>
                <c:pt idx="1932">
                  <c:v>72.199996948242216</c:v>
                </c:pt>
                <c:pt idx="1933">
                  <c:v>72.239997863769489</c:v>
                </c:pt>
                <c:pt idx="1934">
                  <c:v>72.279998779296889</c:v>
                </c:pt>
                <c:pt idx="1935">
                  <c:v>72.319999694824205</c:v>
                </c:pt>
                <c:pt idx="1936">
                  <c:v>72.360000610351591</c:v>
                </c:pt>
                <c:pt idx="1937">
                  <c:v>72.400001525878906</c:v>
                </c:pt>
                <c:pt idx="1938">
                  <c:v>72.43999481201169</c:v>
                </c:pt>
                <c:pt idx="1939">
                  <c:v>72.479995727539091</c:v>
                </c:pt>
                <c:pt idx="1940">
                  <c:v>72.519996643066406</c:v>
                </c:pt>
                <c:pt idx="1941">
                  <c:v>72.559997558593778</c:v>
                </c:pt>
                <c:pt idx="1942">
                  <c:v>72.59999847412108</c:v>
                </c:pt>
                <c:pt idx="1943">
                  <c:v>72.639999389648395</c:v>
                </c:pt>
                <c:pt idx="1944">
                  <c:v>72.680000305175781</c:v>
                </c:pt>
                <c:pt idx="1945">
                  <c:v>72.720001220703082</c:v>
                </c:pt>
                <c:pt idx="1946">
                  <c:v>72.759994506835881</c:v>
                </c:pt>
                <c:pt idx="1947">
                  <c:v>72.799995422363295</c:v>
                </c:pt>
                <c:pt idx="1948">
                  <c:v>72.839996337890568</c:v>
                </c:pt>
                <c:pt idx="1949">
                  <c:v>72.879997253417969</c:v>
                </c:pt>
                <c:pt idx="1950">
                  <c:v>72.919998168945313</c:v>
                </c:pt>
                <c:pt idx="1951">
                  <c:v>72.959999084472713</c:v>
                </c:pt>
                <c:pt idx="1952">
                  <c:v>73</c:v>
                </c:pt>
                <c:pt idx="1953">
                  <c:v>73.040000915527301</c:v>
                </c:pt>
                <c:pt idx="1954">
                  <c:v>73.080001831054673</c:v>
                </c:pt>
                <c:pt idx="1955">
                  <c:v>73.119995117187486</c:v>
                </c:pt>
                <c:pt idx="1956">
                  <c:v>73.159996032714773</c:v>
                </c:pt>
                <c:pt idx="1957">
                  <c:v>73.199996948242216</c:v>
                </c:pt>
                <c:pt idx="1958">
                  <c:v>73.239997863769489</c:v>
                </c:pt>
                <c:pt idx="1959">
                  <c:v>73.279998779296889</c:v>
                </c:pt>
                <c:pt idx="1960">
                  <c:v>73.319999694824205</c:v>
                </c:pt>
                <c:pt idx="1961">
                  <c:v>73.360000610351591</c:v>
                </c:pt>
                <c:pt idx="1962">
                  <c:v>73.400001525878906</c:v>
                </c:pt>
                <c:pt idx="1963">
                  <c:v>73.43999481201169</c:v>
                </c:pt>
                <c:pt idx="1964">
                  <c:v>73.479995727539091</c:v>
                </c:pt>
                <c:pt idx="1965">
                  <c:v>73.519996643066406</c:v>
                </c:pt>
                <c:pt idx="1966">
                  <c:v>73.559997558593778</c:v>
                </c:pt>
                <c:pt idx="1967">
                  <c:v>73.59999847412108</c:v>
                </c:pt>
                <c:pt idx="1968">
                  <c:v>73.639999389648395</c:v>
                </c:pt>
                <c:pt idx="1969">
                  <c:v>73.680000305175781</c:v>
                </c:pt>
                <c:pt idx="1970">
                  <c:v>73.720001220703082</c:v>
                </c:pt>
                <c:pt idx="1971">
                  <c:v>73.759994506835881</c:v>
                </c:pt>
                <c:pt idx="1972">
                  <c:v>73.799995422363295</c:v>
                </c:pt>
                <c:pt idx="1973">
                  <c:v>73.839996337890568</c:v>
                </c:pt>
                <c:pt idx="1974">
                  <c:v>73.879997253417969</c:v>
                </c:pt>
              </c:numCache>
            </c:numRef>
          </c:xVal>
          <c:yVal>
            <c:numRef>
              <c:f>Hárok1!$P$8:$P$1982</c:f>
              <c:numCache>
                <c:formatCode>[$-409]General</c:formatCode>
                <c:ptCount val="1975"/>
                <c:pt idx="0">
                  <c:v>19.962746592629088</c:v>
                </c:pt>
                <c:pt idx="1">
                  <c:v>20.355233675248599</c:v>
                </c:pt>
                <c:pt idx="2">
                  <c:v>20.355233675248599</c:v>
                </c:pt>
                <c:pt idx="3">
                  <c:v>19.962746592629088</c:v>
                </c:pt>
                <c:pt idx="4">
                  <c:v>20.355233675248599</c:v>
                </c:pt>
                <c:pt idx="5">
                  <c:v>20.355233675248599</c:v>
                </c:pt>
                <c:pt idx="8">
                  <c:v>19.962746592629088</c:v>
                </c:pt>
                <c:pt idx="9">
                  <c:v>19.962746592629088</c:v>
                </c:pt>
                <c:pt idx="10">
                  <c:v>20.355233675248599</c:v>
                </c:pt>
                <c:pt idx="11">
                  <c:v>20.355233675248599</c:v>
                </c:pt>
                <c:pt idx="12">
                  <c:v>19.962746592629088</c:v>
                </c:pt>
                <c:pt idx="13">
                  <c:v>19.962746592629088</c:v>
                </c:pt>
                <c:pt idx="14">
                  <c:v>19.962746592629088</c:v>
                </c:pt>
                <c:pt idx="15">
                  <c:v>19.962746592629088</c:v>
                </c:pt>
                <c:pt idx="16">
                  <c:v>19.962746592629088</c:v>
                </c:pt>
                <c:pt idx="17">
                  <c:v>19.962746592629088</c:v>
                </c:pt>
                <c:pt idx="18">
                  <c:v>20.355233675248599</c:v>
                </c:pt>
                <c:pt idx="19">
                  <c:v>20.355233675248599</c:v>
                </c:pt>
                <c:pt idx="20">
                  <c:v>20.355233675248599</c:v>
                </c:pt>
                <c:pt idx="21">
                  <c:v>19.962746592629088</c:v>
                </c:pt>
                <c:pt idx="22">
                  <c:v>19.962746592629088</c:v>
                </c:pt>
                <c:pt idx="23">
                  <c:v>20.355233675248599</c:v>
                </c:pt>
                <c:pt idx="24">
                  <c:v>19.962746592629088</c:v>
                </c:pt>
                <c:pt idx="25">
                  <c:v>19.962746592629088</c:v>
                </c:pt>
                <c:pt idx="26">
                  <c:v>19.962746592629088</c:v>
                </c:pt>
                <c:pt idx="27">
                  <c:v>19.962746592629088</c:v>
                </c:pt>
                <c:pt idx="28">
                  <c:v>19.962746592629088</c:v>
                </c:pt>
                <c:pt idx="29">
                  <c:v>19.962746592629088</c:v>
                </c:pt>
                <c:pt idx="30">
                  <c:v>19.962746592629088</c:v>
                </c:pt>
                <c:pt idx="31">
                  <c:v>19.962746592629088</c:v>
                </c:pt>
                <c:pt idx="32">
                  <c:v>20.355233675248599</c:v>
                </c:pt>
                <c:pt idx="33">
                  <c:v>19.962746592629088</c:v>
                </c:pt>
                <c:pt idx="34">
                  <c:v>20.355233675248599</c:v>
                </c:pt>
                <c:pt idx="35">
                  <c:v>20.355233675248599</c:v>
                </c:pt>
                <c:pt idx="36">
                  <c:v>19.962746592629088</c:v>
                </c:pt>
                <c:pt idx="37">
                  <c:v>19.962746592629088</c:v>
                </c:pt>
                <c:pt idx="38">
                  <c:v>19.962746592629088</c:v>
                </c:pt>
                <c:pt idx="39">
                  <c:v>19.962746592629088</c:v>
                </c:pt>
                <c:pt idx="40">
                  <c:v>19.962746592629088</c:v>
                </c:pt>
                <c:pt idx="41">
                  <c:v>20.355233675248599</c:v>
                </c:pt>
                <c:pt idx="42">
                  <c:v>19.962746592629088</c:v>
                </c:pt>
                <c:pt idx="43">
                  <c:v>19.962746592629088</c:v>
                </c:pt>
                <c:pt idx="44">
                  <c:v>19.962746592629088</c:v>
                </c:pt>
                <c:pt idx="45">
                  <c:v>19.962746592629088</c:v>
                </c:pt>
                <c:pt idx="46">
                  <c:v>19.962746592629088</c:v>
                </c:pt>
                <c:pt idx="47">
                  <c:v>20.355233675248599</c:v>
                </c:pt>
                <c:pt idx="48">
                  <c:v>19.962746592629088</c:v>
                </c:pt>
                <c:pt idx="49">
                  <c:v>20.355233675248599</c:v>
                </c:pt>
                <c:pt idx="50">
                  <c:v>19.962746592629088</c:v>
                </c:pt>
                <c:pt idx="51">
                  <c:v>20.355233675248599</c:v>
                </c:pt>
                <c:pt idx="52">
                  <c:v>19.962746592629088</c:v>
                </c:pt>
                <c:pt idx="53">
                  <c:v>19.962746592629088</c:v>
                </c:pt>
                <c:pt idx="54">
                  <c:v>19.962746592629088</c:v>
                </c:pt>
                <c:pt idx="55">
                  <c:v>20.355233675248599</c:v>
                </c:pt>
                <c:pt idx="56">
                  <c:v>19.962746592629088</c:v>
                </c:pt>
                <c:pt idx="57">
                  <c:v>19.962746592629088</c:v>
                </c:pt>
                <c:pt idx="58">
                  <c:v>19.962746592629088</c:v>
                </c:pt>
                <c:pt idx="59">
                  <c:v>19.962746592629088</c:v>
                </c:pt>
                <c:pt idx="60">
                  <c:v>19.962746592629088</c:v>
                </c:pt>
                <c:pt idx="61">
                  <c:v>19.962746592629088</c:v>
                </c:pt>
                <c:pt idx="62">
                  <c:v>20.355233675248599</c:v>
                </c:pt>
                <c:pt idx="63">
                  <c:v>19.962746592629088</c:v>
                </c:pt>
                <c:pt idx="64">
                  <c:v>20.355233675248599</c:v>
                </c:pt>
                <c:pt idx="65">
                  <c:v>19.962746592629088</c:v>
                </c:pt>
                <c:pt idx="66">
                  <c:v>20.355233675248599</c:v>
                </c:pt>
                <c:pt idx="67">
                  <c:v>19.962746592629088</c:v>
                </c:pt>
                <c:pt idx="68">
                  <c:v>20.355233675248599</c:v>
                </c:pt>
                <c:pt idx="69">
                  <c:v>20.355233675248599</c:v>
                </c:pt>
                <c:pt idx="70">
                  <c:v>20.355233675248599</c:v>
                </c:pt>
                <c:pt idx="71">
                  <c:v>20.355233675248599</c:v>
                </c:pt>
                <c:pt idx="72">
                  <c:v>19.962746592629088</c:v>
                </c:pt>
                <c:pt idx="73">
                  <c:v>19.962746592629088</c:v>
                </c:pt>
                <c:pt idx="74">
                  <c:v>20.355233675248599</c:v>
                </c:pt>
                <c:pt idx="75">
                  <c:v>19.962746592629088</c:v>
                </c:pt>
                <c:pt idx="76">
                  <c:v>19.962746592629088</c:v>
                </c:pt>
                <c:pt idx="77">
                  <c:v>19.962746592629088</c:v>
                </c:pt>
                <c:pt idx="78">
                  <c:v>19.962746592629088</c:v>
                </c:pt>
                <c:pt idx="79">
                  <c:v>20.355233675248599</c:v>
                </c:pt>
                <c:pt idx="80">
                  <c:v>19.962746592629088</c:v>
                </c:pt>
                <c:pt idx="81">
                  <c:v>20.355233675248599</c:v>
                </c:pt>
                <c:pt idx="82">
                  <c:v>19.962746592629088</c:v>
                </c:pt>
                <c:pt idx="83">
                  <c:v>20.355233675248599</c:v>
                </c:pt>
                <c:pt idx="84">
                  <c:v>19.962746592629088</c:v>
                </c:pt>
                <c:pt idx="85">
                  <c:v>20.355233675248599</c:v>
                </c:pt>
                <c:pt idx="86">
                  <c:v>19.962746592629088</c:v>
                </c:pt>
                <c:pt idx="87">
                  <c:v>19.962746592629088</c:v>
                </c:pt>
                <c:pt idx="88">
                  <c:v>19.962746592629088</c:v>
                </c:pt>
                <c:pt idx="89">
                  <c:v>19.962746592629088</c:v>
                </c:pt>
                <c:pt idx="90">
                  <c:v>19.962746592629088</c:v>
                </c:pt>
                <c:pt idx="91">
                  <c:v>19.962746592629088</c:v>
                </c:pt>
                <c:pt idx="92">
                  <c:v>19.962746592629088</c:v>
                </c:pt>
                <c:pt idx="93">
                  <c:v>19.962746592629088</c:v>
                </c:pt>
                <c:pt idx="94">
                  <c:v>19.962746592629088</c:v>
                </c:pt>
                <c:pt idx="95">
                  <c:v>19.962746592629088</c:v>
                </c:pt>
                <c:pt idx="96">
                  <c:v>20.355233675248599</c:v>
                </c:pt>
                <c:pt idx="97">
                  <c:v>19.962746592629088</c:v>
                </c:pt>
                <c:pt idx="98">
                  <c:v>19.962746592629088</c:v>
                </c:pt>
                <c:pt idx="99">
                  <c:v>19.962746592629088</c:v>
                </c:pt>
                <c:pt idx="100">
                  <c:v>20.355233675248599</c:v>
                </c:pt>
                <c:pt idx="101">
                  <c:v>19.962746592629088</c:v>
                </c:pt>
                <c:pt idx="102">
                  <c:v>19.962746592629088</c:v>
                </c:pt>
                <c:pt idx="103">
                  <c:v>19.962746592629088</c:v>
                </c:pt>
                <c:pt idx="104">
                  <c:v>20.355233675248599</c:v>
                </c:pt>
                <c:pt idx="105">
                  <c:v>19.962746592629088</c:v>
                </c:pt>
                <c:pt idx="106">
                  <c:v>19.962746592629088</c:v>
                </c:pt>
                <c:pt idx="107">
                  <c:v>19.962746592629088</c:v>
                </c:pt>
                <c:pt idx="108">
                  <c:v>19.962746592629088</c:v>
                </c:pt>
                <c:pt idx="109">
                  <c:v>19.962746592629088</c:v>
                </c:pt>
                <c:pt idx="110">
                  <c:v>20.355233675248599</c:v>
                </c:pt>
                <c:pt idx="111">
                  <c:v>19.962746592629088</c:v>
                </c:pt>
                <c:pt idx="112">
                  <c:v>19.962746592629088</c:v>
                </c:pt>
                <c:pt idx="113">
                  <c:v>20.355233675248599</c:v>
                </c:pt>
                <c:pt idx="114">
                  <c:v>19.962746592629088</c:v>
                </c:pt>
                <c:pt idx="115">
                  <c:v>19.962746592629088</c:v>
                </c:pt>
                <c:pt idx="116">
                  <c:v>19.5702595100095</c:v>
                </c:pt>
                <c:pt idx="117">
                  <c:v>19.5702595100095</c:v>
                </c:pt>
                <c:pt idx="118">
                  <c:v>19.962746592629088</c:v>
                </c:pt>
                <c:pt idx="119">
                  <c:v>19.962746592629088</c:v>
                </c:pt>
                <c:pt idx="120">
                  <c:v>19.962746592629088</c:v>
                </c:pt>
                <c:pt idx="121">
                  <c:v>19.962746592629088</c:v>
                </c:pt>
                <c:pt idx="122">
                  <c:v>20.355233675248599</c:v>
                </c:pt>
                <c:pt idx="123">
                  <c:v>20.355233675248599</c:v>
                </c:pt>
                <c:pt idx="124">
                  <c:v>20.355233675248599</c:v>
                </c:pt>
                <c:pt idx="125">
                  <c:v>20.355233675248599</c:v>
                </c:pt>
                <c:pt idx="126">
                  <c:v>20.355233675248599</c:v>
                </c:pt>
                <c:pt idx="127">
                  <c:v>19.962746592629088</c:v>
                </c:pt>
                <c:pt idx="128">
                  <c:v>19.962746592629088</c:v>
                </c:pt>
                <c:pt idx="129">
                  <c:v>20.355233675248599</c:v>
                </c:pt>
                <c:pt idx="130">
                  <c:v>19.962746592629088</c:v>
                </c:pt>
                <c:pt idx="131">
                  <c:v>19.962746592629088</c:v>
                </c:pt>
                <c:pt idx="132">
                  <c:v>19.962746592629088</c:v>
                </c:pt>
                <c:pt idx="133">
                  <c:v>19.962746592629088</c:v>
                </c:pt>
                <c:pt idx="134">
                  <c:v>19.962746592629088</c:v>
                </c:pt>
                <c:pt idx="135">
                  <c:v>19.962746592629088</c:v>
                </c:pt>
                <c:pt idx="136">
                  <c:v>19.962746592629088</c:v>
                </c:pt>
                <c:pt idx="137">
                  <c:v>20.355233675248599</c:v>
                </c:pt>
                <c:pt idx="138">
                  <c:v>19.962746592629088</c:v>
                </c:pt>
                <c:pt idx="139">
                  <c:v>20.355233675248599</c:v>
                </c:pt>
                <c:pt idx="140">
                  <c:v>19.962746592629088</c:v>
                </c:pt>
                <c:pt idx="141">
                  <c:v>19.962746592629088</c:v>
                </c:pt>
                <c:pt idx="142">
                  <c:v>19.962746592629088</c:v>
                </c:pt>
                <c:pt idx="143">
                  <c:v>19.962746592629088</c:v>
                </c:pt>
                <c:pt idx="144">
                  <c:v>19.962746592629088</c:v>
                </c:pt>
                <c:pt idx="145">
                  <c:v>19.962746592629088</c:v>
                </c:pt>
                <c:pt idx="146">
                  <c:v>19.962746592629088</c:v>
                </c:pt>
                <c:pt idx="147">
                  <c:v>19.962746592629088</c:v>
                </c:pt>
                <c:pt idx="148">
                  <c:v>20.355233675248599</c:v>
                </c:pt>
                <c:pt idx="149">
                  <c:v>19.962746592629088</c:v>
                </c:pt>
                <c:pt idx="150">
                  <c:v>19.962746592629088</c:v>
                </c:pt>
                <c:pt idx="151">
                  <c:v>19.962746592629088</c:v>
                </c:pt>
                <c:pt idx="152">
                  <c:v>20.355233675248599</c:v>
                </c:pt>
                <c:pt idx="153">
                  <c:v>19.5702595100095</c:v>
                </c:pt>
                <c:pt idx="154">
                  <c:v>19.962746592629088</c:v>
                </c:pt>
                <c:pt idx="155">
                  <c:v>19.962746592629088</c:v>
                </c:pt>
                <c:pt idx="156">
                  <c:v>19.962746592629088</c:v>
                </c:pt>
                <c:pt idx="157">
                  <c:v>19.962746592629088</c:v>
                </c:pt>
                <c:pt idx="158">
                  <c:v>19.962746592629088</c:v>
                </c:pt>
                <c:pt idx="159">
                  <c:v>20.355233675248599</c:v>
                </c:pt>
                <c:pt idx="160">
                  <c:v>19.962746592629088</c:v>
                </c:pt>
                <c:pt idx="161">
                  <c:v>20.355233675248599</c:v>
                </c:pt>
                <c:pt idx="162">
                  <c:v>19.962746592629088</c:v>
                </c:pt>
                <c:pt idx="163">
                  <c:v>20.355233675248599</c:v>
                </c:pt>
                <c:pt idx="164">
                  <c:v>19.962746592629088</c:v>
                </c:pt>
                <c:pt idx="165">
                  <c:v>19.5702595100095</c:v>
                </c:pt>
                <c:pt idx="166">
                  <c:v>19.5702595100095</c:v>
                </c:pt>
                <c:pt idx="167">
                  <c:v>20.355233675248599</c:v>
                </c:pt>
                <c:pt idx="168">
                  <c:v>19.5702595100095</c:v>
                </c:pt>
                <c:pt idx="169">
                  <c:v>19.962746592629088</c:v>
                </c:pt>
                <c:pt idx="170">
                  <c:v>19.962746592629088</c:v>
                </c:pt>
                <c:pt idx="171">
                  <c:v>19.962746592629088</c:v>
                </c:pt>
                <c:pt idx="172">
                  <c:v>19.962746592629088</c:v>
                </c:pt>
                <c:pt idx="173">
                  <c:v>19.962746592629088</c:v>
                </c:pt>
                <c:pt idx="174">
                  <c:v>19.962746592629088</c:v>
                </c:pt>
                <c:pt idx="175">
                  <c:v>19.962746592629088</c:v>
                </c:pt>
                <c:pt idx="176">
                  <c:v>19.5702595100095</c:v>
                </c:pt>
                <c:pt idx="177">
                  <c:v>19.962746592629088</c:v>
                </c:pt>
                <c:pt idx="178">
                  <c:v>19.962746592629088</c:v>
                </c:pt>
                <c:pt idx="179">
                  <c:v>19.5702595100095</c:v>
                </c:pt>
                <c:pt idx="180">
                  <c:v>19.962746592629088</c:v>
                </c:pt>
                <c:pt idx="181">
                  <c:v>19.962746592629088</c:v>
                </c:pt>
                <c:pt idx="182">
                  <c:v>20.355233675248599</c:v>
                </c:pt>
                <c:pt idx="183">
                  <c:v>21.140207840487697</c:v>
                </c:pt>
                <c:pt idx="184">
                  <c:v>21.532694923107197</c:v>
                </c:pt>
                <c:pt idx="185">
                  <c:v>21.925182005726793</c:v>
                </c:pt>
                <c:pt idx="186">
                  <c:v>22.3176690883463</c:v>
                </c:pt>
                <c:pt idx="187">
                  <c:v>23.102643253585388</c:v>
                </c:pt>
                <c:pt idx="188">
                  <c:v>23.495130336204898</c:v>
                </c:pt>
                <c:pt idx="189">
                  <c:v>24.672591584063497</c:v>
                </c:pt>
                <c:pt idx="190">
                  <c:v>25.850052831922191</c:v>
                </c:pt>
                <c:pt idx="191">
                  <c:v>26.635026997161194</c:v>
                </c:pt>
                <c:pt idx="192">
                  <c:v>27.027514079780797</c:v>
                </c:pt>
                <c:pt idx="193">
                  <c:v>27.4200011624003</c:v>
                </c:pt>
                <c:pt idx="194">
                  <c:v>28.597462410258903</c:v>
                </c:pt>
                <c:pt idx="195">
                  <c:v>29.774923658117501</c:v>
                </c:pt>
                <c:pt idx="196">
                  <c:v>31.344871988595703</c:v>
                </c:pt>
                <c:pt idx="197">
                  <c:v>32.914820319073897</c:v>
                </c:pt>
                <c:pt idx="198">
                  <c:v>33.307307401693379</c:v>
                </c:pt>
                <c:pt idx="199">
                  <c:v>33.307307401693379</c:v>
                </c:pt>
                <c:pt idx="200">
                  <c:v>33.699794484312896</c:v>
                </c:pt>
                <c:pt idx="201">
                  <c:v>34.484768649551995</c:v>
                </c:pt>
                <c:pt idx="202">
                  <c:v>35.662229897410597</c:v>
                </c:pt>
                <c:pt idx="203">
                  <c:v>36.0547169800302</c:v>
                </c:pt>
                <c:pt idx="204">
                  <c:v>36.447204062649689</c:v>
                </c:pt>
                <c:pt idx="205">
                  <c:v>36.447204062649689</c:v>
                </c:pt>
                <c:pt idx="206">
                  <c:v>36.839691145269192</c:v>
                </c:pt>
                <c:pt idx="207">
                  <c:v>36.839691145269192</c:v>
                </c:pt>
                <c:pt idx="208">
                  <c:v>37.232178227888816</c:v>
                </c:pt>
                <c:pt idx="209">
                  <c:v>37.232178227888816</c:v>
                </c:pt>
                <c:pt idx="210">
                  <c:v>37.232178227888816</c:v>
                </c:pt>
                <c:pt idx="211">
                  <c:v>37.232178227888816</c:v>
                </c:pt>
                <c:pt idx="212">
                  <c:v>37.624665310508306</c:v>
                </c:pt>
                <c:pt idx="213">
                  <c:v>37.624665310508306</c:v>
                </c:pt>
                <c:pt idx="214">
                  <c:v>38.409639475747383</c:v>
                </c:pt>
                <c:pt idx="215">
                  <c:v>38.017152393127908</c:v>
                </c:pt>
                <c:pt idx="216">
                  <c:v>38.017152393127908</c:v>
                </c:pt>
                <c:pt idx="217">
                  <c:v>38.802126558366894</c:v>
                </c:pt>
                <c:pt idx="218">
                  <c:v>38.802126558366894</c:v>
                </c:pt>
                <c:pt idx="219">
                  <c:v>39.194613640986503</c:v>
                </c:pt>
                <c:pt idx="220">
                  <c:v>39.587100723605992</c:v>
                </c:pt>
                <c:pt idx="221">
                  <c:v>39.979587806225595</c:v>
                </c:pt>
                <c:pt idx="222">
                  <c:v>40.372074888845098</c:v>
                </c:pt>
                <c:pt idx="223">
                  <c:v>40.372074888845098</c:v>
                </c:pt>
                <c:pt idx="224">
                  <c:v>40.764561971464595</c:v>
                </c:pt>
                <c:pt idx="225">
                  <c:v>40.764561971464595</c:v>
                </c:pt>
                <c:pt idx="226">
                  <c:v>40.764561971464595</c:v>
                </c:pt>
                <c:pt idx="227">
                  <c:v>41.15704905408419</c:v>
                </c:pt>
                <c:pt idx="228">
                  <c:v>41.549536136703708</c:v>
                </c:pt>
                <c:pt idx="229">
                  <c:v>41.942023219323296</c:v>
                </c:pt>
                <c:pt idx="230">
                  <c:v>42.3345103019428</c:v>
                </c:pt>
                <c:pt idx="231">
                  <c:v>42.726997384562303</c:v>
                </c:pt>
                <c:pt idx="232">
                  <c:v>43.904458632420905</c:v>
                </c:pt>
                <c:pt idx="233">
                  <c:v>44.296945715040501</c:v>
                </c:pt>
                <c:pt idx="234">
                  <c:v>45.0819198802796</c:v>
                </c:pt>
                <c:pt idx="235">
                  <c:v>46.651868210757691</c:v>
                </c:pt>
                <c:pt idx="236">
                  <c:v>47.829329458616286</c:v>
                </c:pt>
                <c:pt idx="237">
                  <c:v>49.399277789094491</c:v>
                </c:pt>
                <c:pt idx="238">
                  <c:v>50.18425195433359</c:v>
                </c:pt>
                <c:pt idx="239">
                  <c:v>51.361713202192199</c:v>
                </c:pt>
                <c:pt idx="240">
                  <c:v>52.146687367431291</c:v>
                </c:pt>
                <c:pt idx="241">
                  <c:v>52.93166153267029</c:v>
                </c:pt>
                <c:pt idx="242">
                  <c:v>53.716635697909403</c:v>
                </c:pt>
                <c:pt idx="243">
                  <c:v>54.109122780529013</c:v>
                </c:pt>
                <c:pt idx="244">
                  <c:v>54.501609863148488</c:v>
                </c:pt>
                <c:pt idx="245">
                  <c:v>55.286584028387594</c:v>
                </c:pt>
                <c:pt idx="246">
                  <c:v>56.071558193626593</c:v>
                </c:pt>
                <c:pt idx="247">
                  <c:v>56.071558193626593</c:v>
                </c:pt>
                <c:pt idx="248">
                  <c:v>56.856532358865699</c:v>
                </c:pt>
                <c:pt idx="249">
                  <c:v>57.249019441485302</c:v>
                </c:pt>
                <c:pt idx="250">
                  <c:v>58.033993606724302</c:v>
                </c:pt>
                <c:pt idx="251">
                  <c:v>58.42648068934389</c:v>
                </c:pt>
                <c:pt idx="252">
                  <c:v>59.211454854582996</c:v>
                </c:pt>
                <c:pt idx="253">
                  <c:v>59.603941937202492</c:v>
                </c:pt>
                <c:pt idx="254">
                  <c:v>59.996429019821996</c:v>
                </c:pt>
                <c:pt idx="255">
                  <c:v>60.388916102441598</c:v>
                </c:pt>
                <c:pt idx="256">
                  <c:v>61.173890267680591</c:v>
                </c:pt>
                <c:pt idx="257">
                  <c:v>61.566377350300201</c:v>
                </c:pt>
                <c:pt idx="258">
                  <c:v>62.351351515539292</c:v>
                </c:pt>
                <c:pt idx="259">
                  <c:v>63.136325680778306</c:v>
                </c:pt>
                <c:pt idx="260">
                  <c:v>63.528812763397902</c:v>
                </c:pt>
                <c:pt idx="261">
                  <c:v>63.528812763397902</c:v>
                </c:pt>
                <c:pt idx="262">
                  <c:v>63.921299846017398</c:v>
                </c:pt>
                <c:pt idx="263">
                  <c:v>64.313786928637001</c:v>
                </c:pt>
                <c:pt idx="264">
                  <c:v>65.098761093875993</c:v>
                </c:pt>
                <c:pt idx="265">
                  <c:v>65.491248176495588</c:v>
                </c:pt>
                <c:pt idx="266">
                  <c:v>66.27622234173468</c:v>
                </c:pt>
                <c:pt idx="267">
                  <c:v>66.27622234173468</c:v>
                </c:pt>
                <c:pt idx="268">
                  <c:v>67.061196506973701</c:v>
                </c:pt>
                <c:pt idx="269">
                  <c:v>67.453683589593297</c:v>
                </c:pt>
                <c:pt idx="270">
                  <c:v>68.238657754832303</c:v>
                </c:pt>
                <c:pt idx="271">
                  <c:v>68.63114483745187</c:v>
                </c:pt>
                <c:pt idx="272">
                  <c:v>69.023631920071381</c:v>
                </c:pt>
                <c:pt idx="273">
                  <c:v>69.808606085310515</c:v>
                </c:pt>
                <c:pt idx="274">
                  <c:v>70.201093167929983</c:v>
                </c:pt>
                <c:pt idx="275">
                  <c:v>70.986067333169089</c:v>
                </c:pt>
                <c:pt idx="276">
                  <c:v>71.378554415788685</c:v>
                </c:pt>
                <c:pt idx="277">
                  <c:v>72.163528581027705</c:v>
                </c:pt>
                <c:pt idx="278">
                  <c:v>72.948502746266783</c:v>
                </c:pt>
                <c:pt idx="279">
                  <c:v>73.340989828886393</c:v>
                </c:pt>
                <c:pt idx="280">
                  <c:v>74.125963994125399</c:v>
                </c:pt>
                <c:pt idx="281">
                  <c:v>74.910938159364491</c:v>
                </c:pt>
                <c:pt idx="282">
                  <c:v>75.303425241984101</c:v>
                </c:pt>
                <c:pt idx="283">
                  <c:v>76.480886489842717</c:v>
                </c:pt>
                <c:pt idx="284">
                  <c:v>77.265860655081681</c:v>
                </c:pt>
                <c:pt idx="285">
                  <c:v>78.050834820320787</c:v>
                </c:pt>
                <c:pt idx="286">
                  <c:v>78.835808985559865</c:v>
                </c:pt>
                <c:pt idx="287">
                  <c:v>80.013270233418481</c:v>
                </c:pt>
                <c:pt idx="288">
                  <c:v>80.405757316038077</c:v>
                </c:pt>
                <c:pt idx="289">
                  <c:v>81.583218563896679</c:v>
                </c:pt>
                <c:pt idx="290">
                  <c:v>82.760679811755281</c:v>
                </c:pt>
                <c:pt idx="291">
                  <c:v>83.545653976994402</c:v>
                </c:pt>
                <c:pt idx="292">
                  <c:v>84.33062814223338</c:v>
                </c:pt>
                <c:pt idx="293">
                  <c:v>84.723115224853004</c:v>
                </c:pt>
                <c:pt idx="294">
                  <c:v>85.900576472711592</c:v>
                </c:pt>
                <c:pt idx="295">
                  <c:v>86.293063555331116</c:v>
                </c:pt>
                <c:pt idx="296">
                  <c:v>86.685550637950683</c:v>
                </c:pt>
                <c:pt idx="297">
                  <c:v>87.47052480318969</c:v>
                </c:pt>
                <c:pt idx="298">
                  <c:v>88.255498968428768</c:v>
                </c:pt>
                <c:pt idx="299">
                  <c:v>89.040473133667888</c:v>
                </c:pt>
                <c:pt idx="300">
                  <c:v>89.432960216287398</c:v>
                </c:pt>
                <c:pt idx="301">
                  <c:v>89.825447298906965</c:v>
                </c:pt>
                <c:pt idx="302">
                  <c:v>90.610421464146114</c:v>
                </c:pt>
                <c:pt idx="303">
                  <c:v>91.002908546765568</c:v>
                </c:pt>
                <c:pt idx="304">
                  <c:v>91.787882712004674</c:v>
                </c:pt>
                <c:pt idx="305">
                  <c:v>92.180369794624184</c:v>
                </c:pt>
                <c:pt idx="306">
                  <c:v>92.965343959863304</c:v>
                </c:pt>
                <c:pt idx="307">
                  <c:v>93.750318125102382</c:v>
                </c:pt>
                <c:pt idx="308">
                  <c:v>94.535292290341403</c:v>
                </c:pt>
                <c:pt idx="309">
                  <c:v>95.32026645558048</c:v>
                </c:pt>
                <c:pt idx="310">
                  <c:v>96.1052406208196</c:v>
                </c:pt>
                <c:pt idx="311">
                  <c:v>96.497727703439082</c:v>
                </c:pt>
                <c:pt idx="312">
                  <c:v>97.282701868678188</c:v>
                </c:pt>
                <c:pt idx="313">
                  <c:v>98.067676033917294</c:v>
                </c:pt>
                <c:pt idx="314">
                  <c:v>98.852650199156386</c:v>
                </c:pt>
                <c:pt idx="315">
                  <c:v>100.422598529635</c:v>
                </c:pt>
                <c:pt idx="316">
                  <c:v>100.81510477198502</c:v>
                </c:pt>
                <c:pt idx="317">
                  <c:v>101.60007893722397</c:v>
                </c:pt>
                <c:pt idx="318">
                  <c:v>102.77752102535202</c:v>
                </c:pt>
                <c:pt idx="319">
                  <c:v>103.95500143294099</c:v>
                </c:pt>
                <c:pt idx="320">
                  <c:v>105.13244352106901</c:v>
                </c:pt>
                <c:pt idx="321">
                  <c:v>105.91741768630803</c:v>
                </c:pt>
                <c:pt idx="322">
                  <c:v>107.094898093897</c:v>
                </c:pt>
                <c:pt idx="323">
                  <c:v>108.27234018202498</c:v>
                </c:pt>
                <c:pt idx="324">
                  <c:v>109.057314347264</c:v>
                </c:pt>
                <c:pt idx="325">
                  <c:v>109.84228851250298</c:v>
                </c:pt>
                <c:pt idx="326">
                  <c:v>111.019768920093</c:v>
                </c:pt>
                <c:pt idx="327">
                  <c:v>111.80474308533203</c:v>
                </c:pt>
                <c:pt idx="328">
                  <c:v>112.98218517345998</c:v>
                </c:pt>
                <c:pt idx="329">
                  <c:v>113.767159338699</c:v>
                </c:pt>
                <c:pt idx="330">
                  <c:v>114.15966558104901</c:v>
                </c:pt>
                <c:pt idx="331">
                  <c:v>115.33710766917703</c:v>
                </c:pt>
                <c:pt idx="332">
                  <c:v>115.72961391152701</c:v>
                </c:pt>
                <c:pt idx="333">
                  <c:v>116.51458807676599</c:v>
                </c:pt>
                <c:pt idx="334">
                  <c:v>116.90705599965501</c:v>
                </c:pt>
                <c:pt idx="335">
                  <c:v>118.084536407244</c:v>
                </c:pt>
                <c:pt idx="336">
                  <c:v>118.477004330133</c:v>
                </c:pt>
                <c:pt idx="337">
                  <c:v>118.86951057248397</c:v>
                </c:pt>
                <c:pt idx="338">
                  <c:v>119.65448473772298</c:v>
                </c:pt>
                <c:pt idx="339">
                  <c:v>120.439458902962</c:v>
                </c:pt>
                <c:pt idx="340">
                  <c:v>120.831926825851</c:v>
                </c:pt>
                <c:pt idx="341">
                  <c:v>120.831926825851</c:v>
                </c:pt>
                <c:pt idx="342">
                  <c:v>121.61690099109002</c:v>
                </c:pt>
                <c:pt idx="343">
                  <c:v>122.00940723343999</c:v>
                </c:pt>
                <c:pt idx="344">
                  <c:v>122.40187515632898</c:v>
                </c:pt>
                <c:pt idx="345">
                  <c:v>122.79438139867898</c:v>
                </c:pt>
                <c:pt idx="346">
                  <c:v>123.579355563918</c:v>
                </c:pt>
                <c:pt idx="347">
                  <c:v>124.36432972915703</c:v>
                </c:pt>
                <c:pt idx="348">
                  <c:v>124.75679765204599</c:v>
                </c:pt>
                <c:pt idx="349">
                  <c:v>125.149303894396</c:v>
                </c:pt>
                <c:pt idx="350">
                  <c:v>126.32674598252397</c:v>
                </c:pt>
                <c:pt idx="351">
                  <c:v>127.11172014776298</c:v>
                </c:pt>
                <c:pt idx="352">
                  <c:v>128.68166847824099</c:v>
                </c:pt>
                <c:pt idx="353">
                  <c:v>131.03659097395897</c:v>
                </c:pt>
                <c:pt idx="354">
                  <c:v>132.99904554678699</c:v>
                </c:pt>
                <c:pt idx="355">
                  <c:v>134.56899387726503</c:v>
                </c:pt>
                <c:pt idx="356">
                  <c:v>134.96146180015401</c:v>
                </c:pt>
                <c:pt idx="357">
                  <c:v>136.13894220774301</c:v>
                </c:pt>
                <c:pt idx="358">
                  <c:v>138.10135846110998</c:v>
                </c:pt>
                <c:pt idx="359">
                  <c:v>139.67130679158797</c:v>
                </c:pt>
                <c:pt idx="360">
                  <c:v>140.45628095682702</c:v>
                </c:pt>
                <c:pt idx="361">
                  <c:v>141.63376136441696</c:v>
                </c:pt>
                <c:pt idx="362">
                  <c:v>144.38115178302303</c:v>
                </c:pt>
                <c:pt idx="363">
                  <c:v>146.34360635585099</c:v>
                </c:pt>
                <c:pt idx="364">
                  <c:v>147.52104844397905</c:v>
                </c:pt>
                <c:pt idx="365">
                  <c:v>147.91355468632895</c:v>
                </c:pt>
                <c:pt idx="366">
                  <c:v>148.698528851568</c:v>
                </c:pt>
                <c:pt idx="367">
                  <c:v>149.48350301680796</c:v>
                </c:pt>
                <c:pt idx="368">
                  <c:v>150.26847718204701</c:v>
                </c:pt>
                <c:pt idx="369">
                  <c:v>151.44591927017498</c:v>
                </c:pt>
                <c:pt idx="370">
                  <c:v>152.62339967776401</c:v>
                </c:pt>
                <c:pt idx="371">
                  <c:v>154.193348008242</c:v>
                </c:pt>
                <c:pt idx="372">
                  <c:v>155.37079009636997</c:v>
                </c:pt>
                <c:pt idx="373">
                  <c:v>156.548270503959</c:v>
                </c:pt>
                <c:pt idx="374">
                  <c:v>157.72571259208698</c:v>
                </c:pt>
                <c:pt idx="375">
                  <c:v>158.90319299967598</c:v>
                </c:pt>
                <c:pt idx="376">
                  <c:v>161.25811549539401</c:v>
                </c:pt>
                <c:pt idx="377">
                  <c:v>162.043089660633</c:v>
                </c:pt>
                <c:pt idx="378">
                  <c:v>163.61303799111096</c:v>
                </c:pt>
                <c:pt idx="379">
                  <c:v>164.79048007923899</c:v>
                </c:pt>
                <c:pt idx="380">
                  <c:v>166.36042840971703</c:v>
                </c:pt>
                <c:pt idx="381">
                  <c:v>168.32288298254502</c:v>
                </c:pt>
                <c:pt idx="382">
                  <c:v>169.89283131302406</c:v>
                </c:pt>
                <c:pt idx="383">
                  <c:v>171.07027340115195</c:v>
                </c:pt>
                <c:pt idx="384">
                  <c:v>172.64022173162999</c:v>
                </c:pt>
                <c:pt idx="385">
                  <c:v>174.60267630445799</c:v>
                </c:pt>
                <c:pt idx="386">
                  <c:v>176.17262463493597</c:v>
                </c:pt>
                <c:pt idx="387">
                  <c:v>177.350066723064</c:v>
                </c:pt>
                <c:pt idx="388">
                  <c:v>178.92001505354199</c:v>
                </c:pt>
                <c:pt idx="389">
                  <c:v>180.48996338402</c:v>
                </c:pt>
                <c:pt idx="390">
                  <c:v>182.05991171449901</c:v>
                </c:pt>
                <c:pt idx="391">
                  <c:v>183.23739212208798</c:v>
                </c:pt>
                <c:pt idx="392">
                  <c:v>184.80734045256605</c:v>
                </c:pt>
                <c:pt idx="393">
                  <c:v>186.37728878304401</c:v>
                </c:pt>
                <c:pt idx="394">
                  <c:v>187.55473087117198</c:v>
                </c:pt>
                <c:pt idx="395">
                  <c:v>188.73221127876099</c:v>
                </c:pt>
                <c:pt idx="396">
                  <c:v>189.90965336688893</c:v>
                </c:pt>
                <c:pt idx="397">
                  <c:v>191.08713377447901</c:v>
                </c:pt>
                <c:pt idx="398">
                  <c:v>192.65708210495697</c:v>
                </c:pt>
                <c:pt idx="399">
                  <c:v>193.44205627019599</c:v>
                </c:pt>
                <c:pt idx="400">
                  <c:v>194.22703043543504</c:v>
                </c:pt>
                <c:pt idx="401">
                  <c:v>195.012004600674</c:v>
                </c:pt>
                <c:pt idx="402">
                  <c:v>196.18944668880201</c:v>
                </c:pt>
                <c:pt idx="403">
                  <c:v>196.974420854041</c:v>
                </c:pt>
                <c:pt idx="404">
                  <c:v>197.75939501927999</c:v>
                </c:pt>
                <c:pt idx="405">
                  <c:v>198.54436918451898</c:v>
                </c:pt>
                <c:pt idx="406">
                  <c:v>198.93687542686894</c:v>
                </c:pt>
                <c:pt idx="407">
                  <c:v>199.72184959210799</c:v>
                </c:pt>
                <c:pt idx="408">
                  <c:v>199.72184959210799</c:v>
                </c:pt>
                <c:pt idx="409">
                  <c:v>200.50682375734797</c:v>
                </c:pt>
                <c:pt idx="410">
                  <c:v>200.89929168023602</c:v>
                </c:pt>
                <c:pt idx="411">
                  <c:v>200.89929168023602</c:v>
                </c:pt>
                <c:pt idx="412">
                  <c:v>201.29179792258699</c:v>
                </c:pt>
                <c:pt idx="413">
                  <c:v>201.29179792258699</c:v>
                </c:pt>
                <c:pt idx="414">
                  <c:v>202.07677208782599</c:v>
                </c:pt>
                <c:pt idx="415">
                  <c:v>202.07677208782599</c:v>
                </c:pt>
                <c:pt idx="416">
                  <c:v>202.07677208782599</c:v>
                </c:pt>
                <c:pt idx="417">
                  <c:v>202.07677208782599</c:v>
                </c:pt>
                <c:pt idx="418">
                  <c:v>202.46924001071503</c:v>
                </c:pt>
                <c:pt idx="419">
                  <c:v>202.86174625306504</c:v>
                </c:pt>
                <c:pt idx="420">
                  <c:v>202.86174625306504</c:v>
                </c:pt>
                <c:pt idx="421">
                  <c:v>202.46924001071503</c:v>
                </c:pt>
                <c:pt idx="422">
                  <c:v>202.86174625306504</c:v>
                </c:pt>
                <c:pt idx="423">
                  <c:v>203.25421417595399</c:v>
                </c:pt>
                <c:pt idx="424">
                  <c:v>203.25421417595399</c:v>
                </c:pt>
                <c:pt idx="425">
                  <c:v>203.25421417595399</c:v>
                </c:pt>
                <c:pt idx="426">
                  <c:v>203.646720418304</c:v>
                </c:pt>
                <c:pt idx="427">
                  <c:v>203.25421417595399</c:v>
                </c:pt>
                <c:pt idx="428">
                  <c:v>203.646720418304</c:v>
                </c:pt>
                <c:pt idx="429">
                  <c:v>203.646720418304</c:v>
                </c:pt>
                <c:pt idx="430">
                  <c:v>204.03918834119301</c:v>
                </c:pt>
                <c:pt idx="431">
                  <c:v>203.646720418304</c:v>
                </c:pt>
                <c:pt idx="432">
                  <c:v>203.646720418304</c:v>
                </c:pt>
                <c:pt idx="433">
                  <c:v>203.646720418304</c:v>
                </c:pt>
                <c:pt idx="434">
                  <c:v>204.03918834119301</c:v>
                </c:pt>
                <c:pt idx="435">
                  <c:v>204.03918834119301</c:v>
                </c:pt>
                <c:pt idx="436">
                  <c:v>204.03918834119301</c:v>
                </c:pt>
                <c:pt idx="437">
                  <c:v>204.03918834119301</c:v>
                </c:pt>
                <c:pt idx="438">
                  <c:v>204.03918834119301</c:v>
                </c:pt>
                <c:pt idx="439">
                  <c:v>204.03918834119301</c:v>
                </c:pt>
                <c:pt idx="440">
                  <c:v>203.646720418304</c:v>
                </c:pt>
                <c:pt idx="441">
                  <c:v>204.03918834119301</c:v>
                </c:pt>
                <c:pt idx="442">
                  <c:v>203.646720418304</c:v>
                </c:pt>
                <c:pt idx="443">
                  <c:v>203.646720418304</c:v>
                </c:pt>
                <c:pt idx="444">
                  <c:v>204.03918834119301</c:v>
                </c:pt>
                <c:pt idx="445">
                  <c:v>203.646720418304</c:v>
                </c:pt>
                <c:pt idx="446">
                  <c:v>204.03918834119301</c:v>
                </c:pt>
                <c:pt idx="447">
                  <c:v>204.03918834119301</c:v>
                </c:pt>
                <c:pt idx="448">
                  <c:v>203.646720418304</c:v>
                </c:pt>
                <c:pt idx="449">
                  <c:v>203.646720418304</c:v>
                </c:pt>
                <c:pt idx="450">
                  <c:v>203.646720418304</c:v>
                </c:pt>
                <c:pt idx="451">
                  <c:v>203.646720418304</c:v>
                </c:pt>
                <c:pt idx="452">
                  <c:v>203.646720418304</c:v>
                </c:pt>
                <c:pt idx="453">
                  <c:v>203.25421417595399</c:v>
                </c:pt>
                <c:pt idx="454">
                  <c:v>203.25421417595399</c:v>
                </c:pt>
                <c:pt idx="455">
                  <c:v>203.25421417595399</c:v>
                </c:pt>
                <c:pt idx="456">
                  <c:v>203.25421417595399</c:v>
                </c:pt>
                <c:pt idx="457">
                  <c:v>202.86174625306504</c:v>
                </c:pt>
                <c:pt idx="458">
                  <c:v>203.25421417595399</c:v>
                </c:pt>
                <c:pt idx="459">
                  <c:v>202.86174625306504</c:v>
                </c:pt>
                <c:pt idx="460">
                  <c:v>202.86174625306504</c:v>
                </c:pt>
                <c:pt idx="461">
                  <c:v>202.46924001071503</c:v>
                </c:pt>
                <c:pt idx="462">
                  <c:v>202.86174625306504</c:v>
                </c:pt>
                <c:pt idx="463">
                  <c:v>202.86174625306504</c:v>
                </c:pt>
                <c:pt idx="464">
                  <c:v>202.46924001071503</c:v>
                </c:pt>
                <c:pt idx="465">
                  <c:v>202.46924001071503</c:v>
                </c:pt>
                <c:pt idx="466">
                  <c:v>202.86174625306504</c:v>
                </c:pt>
                <c:pt idx="467">
                  <c:v>202.46924001071503</c:v>
                </c:pt>
                <c:pt idx="468">
                  <c:v>202.46924001071503</c:v>
                </c:pt>
                <c:pt idx="469">
                  <c:v>202.07677208782599</c:v>
                </c:pt>
                <c:pt idx="470">
                  <c:v>202.07677208782599</c:v>
                </c:pt>
                <c:pt idx="471">
                  <c:v>202.46924001071503</c:v>
                </c:pt>
                <c:pt idx="472">
                  <c:v>201.68426584547501</c:v>
                </c:pt>
                <c:pt idx="473">
                  <c:v>202.07677208782599</c:v>
                </c:pt>
                <c:pt idx="474">
                  <c:v>202.07677208782599</c:v>
                </c:pt>
                <c:pt idx="475">
                  <c:v>201.68426584547501</c:v>
                </c:pt>
                <c:pt idx="476">
                  <c:v>201.68426584547501</c:v>
                </c:pt>
                <c:pt idx="477">
                  <c:v>201.68426584547501</c:v>
                </c:pt>
                <c:pt idx="478">
                  <c:v>201.29179792258699</c:v>
                </c:pt>
                <c:pt idx="479">
                  <c:v>201.29179792258699</c:v>
                </c:pt>
                <c:pt idx="480">
                  <c:v>201.29179792258699</c:v>
                </c:pt>
                <c:pt idx="481">
                  <c:v>201.29179792258699</c:v>
                </c:pt>
                <c:pt idx="482">
                  <c:v>201.29179792258699</c:v>
                </c:pt>
                <c:pt idx="483">
                  <c:v>200.89929168023602</c:v>
                </c:pt>
                <c:pt idx="484">
                  <c:v>201.29179792258699</c:v>
                </c:pt>
                <c:pt idx="485">
                  <c:v>201.29179792258699</c:v>
                </c:pt>
                <c:pt idx="486">
                  <c:v>200.89929168023602</c:v>
                </c:pt>
                <c:pt idx="487">
                  <c:v>200.50682375734797</c:v>
                </c:pt>
                <c:pt idx="488">
                  <c:v>200.89929168023602</c:v>
                </c:pt>
                <c:pt idx="489">
                  <c:v>200.50682375734797</c:v>
                </c:pt>
                <c:pt idx="490">
                  <c:v>200.50682375734797</c:v>
                </c:pt>
                <c:pt idx="491">
                  <c:v>200.50682375734797</c:v>
                </c:pt>
                <c:pt idx="492">
                  <c:v>200.50682375734797</c:v>
                </c:pt>
                <c:pt idx="493">
                  <c:v>200.50682375734797</c:v>
                </c:pt>
                <c:pt idx="494">
                  <c:v>200.114317514997</c:v>
                </c:pt>
                <c:pt idx="495">
                  <c:v>200.114317514997</c:v>
                </c:pt>
                <c:pt idx="496">
                  <c:v>200.114317514997</c:v>
                </c:pt>
                <c:pt idx="497">
                  <c:v>199.72184959210799</c:v>
                </c:pt>
                <c:pt idx="498">
                  <c:v>200.114317514997</c:v>
                </c:pt>
                <c:pt idx="499">
                  <c:v>199.72184959210799</c:v>
                </c:pt>
                <c:pt idx="500">
                  <c:v>199.72184959210799</c:v>
                </c:pt>
                <c:pt idx="501">
                  <c:v>199.32934334975801</c:v>
                </c:pt>
                <c:pt idx="502">
                  <c:v>199.32934334975801</c:v>
                </c:pt>
                <c:pt idx="503">
                  <c:v>199.32934334975801</c:v>
                </c:pt>
                <c:pt idx="504">
                  <c:v>199.32934334975801</c:v>
                </c:pt>
                <c:pt idx="505">
                  <c:v>199.32934334975801</c:v>
                </c:pt>
                <c:pt idx="506">
                  <c:v>198.93687542686894</c:v>
                </c:pt>
                <c:pt idx="507">
                  <c:v>199.32934334975801</c:v>
                </c:pt>
                <c:pt idx="508">
                  <c:v>199.32934334975801</c:v>
                </c:pt>
                <c:pt idx="509">
                  <c:v>198.93687542686894</c:v>
                </c:pt>
                <c:pt idx="510">
                  <c:v>198.54436918451898</c:v>
                </c:pt>
                <c:pt idx="511">
                  <c:v>198.93687542686894</c:v>
                </c:pt>
                <c:pt idx="512">
                  <c:v>198.54436918451898</c:v>
                </c:pt>
                <c:pt idx="513">
                  <c:v>198.54436918451898</c:v>
                </c:pt>
                <c:pt idx="514">
                  <c:v>198.54436918451898</c:v>
                </c:pt>
                <c:pt idx="515">
                  <c:v>198.15190126163</c:v>
                </c:pt>
                <c:pt idx="516">
                  <c:v>198.15190126163</c:v>
                </c:pt>
                <c:pt idx="517">
                  <c:v>198.54436918451898</c:v>
                </c:pt>
                <c:pt idx="518">
                  <c:v>198.15190126163</c:v>
                </c:pt>
                <c:pt idx="519">
                  <c:v>198.15190126163</c:v>
                </c:pt>
                <c:pt idx="520">
                  <c:v>198.15190126163</c:v>
                </c:pt>
                <c:pt idx="521">
                  <c:v>197.75939501927999</c:v>
                </c:pt>
                <c:pt idx="522">
                  <c:v>197.75939501927999</c:v>
                </c:pt>
                <c:pt idx="523">
                  <c:v>197.75939501927999</c:v>
                </c:pt>
                <c:pt idx="524">
                  <c:v>197.75939501927999</c:v>
                </c:pt>
                <c:pt idx="525">
                  <c:v>197.36692709639101</c:v>
                </c:pt>
                <c:pt idx="526">
                  <c:v>197.75939501927999</c:v>
                </c:pt>
                <c:pt idx="527">
                  <c:v>197.36692709639101</c:v>
                </c:pt>
                <c:pt idx="528">
                  <c:v>197.36692709639101</c:v>
                </c:pt>
                <c:pt idx="529">
                  <c:v>197.36692709639101</c:v>
                </c:pt>
                <c:pt idx="530">
                  <c:v>196.974420854041</c:v>
                </c:pt>
                <c:pt idx="531">
                  <c:v>196.974420854041</c:v>
                </c:pt>
                <c:pt idx="532">
                  <c:v>196.974420854041</c:v>
                </c:pt>
                <c:pt idx="533">
                  <c:v>196.58195293115196</c:v>
                </c:pt>
                <c:pt idx="534">
                  <c:v>196.974420854041</c:v>
                </c:pt>
                <c:pt idx="535">
                  <c:v>196.58195293115196</c:v>
                </c:pt>
                <c:pt idx="536">
                  <c:v>196.58195293115196</c:v>
                </c:pt>
                <c:pt idx="537">
                  <c:v>196.18944668880201</c:v>
                </c:pt>
                <c:pt idx="538">
                  <c:v>196.58195293115196</c:v>
                </c:pt>
                <c:pt idx="539">
                  <c:v>196.58195293115196</c:v>
                </c:pt>
                <c:pt idx="540">
                  <c:v>196.18944668880201</c:v>
                </c:pt>
                <c:pt idx="541">
                  <c:v>196.18944668880201</c:v>
                </c:pt>
                <c:pt idx="542">
                  <c:v>195.796978765913</c:v>
                </c:pt>
                <c:pt idx="543">
                  <c:v>195.796978765913</c:v>
                </c:pt>
                <c:pt idx="544">
                  <c:v>195.40447252356296</c:v>
                </c:pt>
                <c:pt idx="545">
                  <c:v>195.796978765913</c:v>
                </c:pt>
                <c:pt idx="546">
                  <c:v>195.796978765913</c:v>
                </c:pt>
                <c:pt idx="547">
                  <c:v>195.40447252356296</c:v>
                </c:pt>
                <c:pt idx="548">
                  <c:v>195.40447252356296</c:v>
                </c:pt>
                <c:pt idx="549">
                  <c:v>195.012004600674</c:v>
                </c:pt>
                <c:pt idx="550">
                  <c:v>195.012004600674</c:v>
                </c:pt>
                <c:pt idx="551">
                  <c:v>195.012004600674</c:v>
                </c:pt>
                <c:pt idx="552">
                  <c:v>194.61949835832402</c:v>
                </c:pt>
                <c:pt idx="553">
                  <c:v>194.22703043543504</c:v>
                </c:pt>
                <c:pt idx="554">
                  <c:v>194.22703043543504</c:v>
                </c:pt>
                <c:pt idx="555">
                  <c:v>194.22703043543504</c:v>
                </c:pt>
                <c:pt idx="556">
                  <c:v>193.83452419308497</c:v>
                </c:pt>
                <c:pt idx="557">
                  <c:v>193.83452419308497</c:v>
                </c:pt>
                <c:pt idx="558">
                  <c:v>193.83452419308497</c:v>
                </c:pt>
                <c:pt idx="559">
                  <c:v>193.04955002784592</c:v>
                </c:pt>
                <c:pt idx="560">
                  <c:v>193.04955002784592</c:v>
                </c:pt>
                <c:pt idx="561">
                  <c:v>193.04955002784592</c:v>
                </c:pt>
                <c:pt idx="562">
                  <c:v>193.04955002784592</c:v>
                </c:pt>
                <c:pt idx="563">
                  <c:v>192.65708210495697</c:v>
                </c:pt>
                <c:pt idx="564">
                  <c:v>192.26457586260696</c:v>
                </c:pt>
                <c:pt idx="565">
                  <c:v>192.26457586260696</c:v>
                </c:pt>
                <c:pt idx="566">
                  <c:v>191.87210793971801</c:v>
                </c:pt>
                <c:pt idx="567">
                  <c:v>191.87210793971801</c:v>
                </c:pt>
                <c:pt idx="568">
                  <c:v>191.87210793971801</c:v>
                </c:pt>
                <c:pt idx="569">
                  <c:v>191.47960169736794</c:v>
                </c:pt>
                <c:pt idx="570">
                  <c:v>191.08713377447901</c:v>
                </c:pt>
                <c:pt idx="571">
                  <c:v>191.08713377447901</c:v>
                </c:pt>
                <c:pt idx="572">
                  <c:v>190.69462753212798</c:v>
                </c:pt>
                <c:pt idx="573">
                  <c:v>190.69462753212798</c:v>
                </c:pt>
                <c:pt idx="574">
                  <c:v>190.30215960924002</c:v>
                </c:pt>
                <c:pt idx="575">
                  <c:v>189.90965336688893</c:v>
                </c:pt>
                <c:pt idx="576">
                  <c:v>189.90965336688893</c:v>
                </c:pt>
                <c:pt idx="577">
                  <c:v>189.51718544399998</c:v>
                </c:pt>
                <c:pt idx="578">
                  <c:v>189.12467920164997</c:v>
                </c:pt>
                <c:pt idx="579">
                  <c:v>189.12467920164997</c:v>
                </c:pt>
                <c:pt idx="580">
                  <c:v>189.12467920164997</c:v>
                </c:pt>
                <c:pt idx="581">
                  <c:v>188.73221127876099</c:v>
                </c:pt>
                <c:pt idx="582">
                  <c:v>188.33970503641098</c:v>
                </c:pt>
                <c:pt idx="583">
                  <c:v>188.33970503641098</c:v>
                </c:pt>
                <c:pt idx="584">
                  <c:v>188.33970503641098</c:v>
                </c:pt>
                <c:pt idx="585">
                  <c:v>187.94723711352202</c:v>
                </c:pt>
                <c:pt idx="586">
                  <c:v>187.55473087117198</c:v>
                </c:pt>
                <c:pt idx="587">
                  <c:v>187.55473087117198</c:v>
                </c:pt>
                <c:pt idx="588">
                  <c:v>187.16226294828303</c:v>
                </c:pt>
                <c:pt idx="589">
                  <c:v>186.76975670593296</c:v>
                </c:pt>
                <c:pt idx="590">
                  <c:v>186.76975670593296</c:v>
                </c:pt>
                <c:pt idx="591">
                  <c:v>186.37728878304401</c:v>
                </c:pt>
                <c:pt idx="592">
                  <c:v>186.37728878304401</c:v>
                </c:pt>
                <c:pt idx="593">
                  <c:v>185.98478254069403</c:v>
                </c:pt>
                <c:pt idx="594">
                  <c:v>185.98478254069403</c:v>
                </c:pt>
                <c:pt idx="595">
                  <c:v>185.19980837545501</c:v>
                </c:pt>
                <c:pt idx="596">
                  <c:v>185.19980837545501</c:v>
                </c:pt>
                <c:pt idx="597">
                  <c:v>184.80734045256605</c:v>
                </c:pt>
                <c:pt idx="598">
                  <c:v>184.41483421021599</c:v>
                </c:pt>
                <c:pt idx="599">
                  <c:v>184.41483421021599</c:v>
                </c:pt>
                <c:pt idx="600">
                  <c:v>184.02236628732703</c:v>
                </c:pt>
                <c:pt idx="601">
                  <c:v>184.02236628732703</c:v>
                </c:pt>
                <c:pt idx="602">
                  <c:v>184.02236628732703</c:v>
                </c:pt>
                <c:pt idx="603">
                  <c:v>183.62986004497697</c:v>
                </c:pt>
                <c:pt idx="604">
                  <c:v>183.23739212208798</c:v>
                </c:pt>
                <c:pt idx="605">
                  <c:v>182.84488587973797</c:v>
                </c:pt>
                <c:pt idx="606">
                  <c:v>182.84488587973797</c:v>
                </c:pt>
                <c:pt idx="607">
                  <c:v>182.05991171449901</c:v>
                </c:pt>
                <c:pt idx="608">
                  <c:v>182.45241795684902</c:v>
                </c:pt>
                <c:pt idx="609">
                  <c:v>181.66744379161</c:v>
                </c:pt>
                <c:pt idx="610">
                  <c:v>181.66744379161</c:v>
                </c:pt>
                <c:pt idx="611">
                  <c:v>181.27493754925999</c:v>
                </c:pt>
                <c:pt idx="612">
                  <c:v>180.88246962637101</c:v>
                </c:pt>
                <c:pt idx="613">
                  <c:v>180.88246962637101</c:v>
                </c:pt>
                <c:pt idx="614">
                  <c:v>180.48996338402</c:v>
                </c:pt>
                <c:pt idx="615">
                  <c:v>180.09749546113198</c:v>
                </c:pt>
                <c:pt idx="616">
                  <c:v>180.09749546113198</c:v>
                </c:pt>
                <c:pt idx="617">
                  <c:v>179.70498921878098</c:v>
                </c:pt>
                <c:pt idx="618">
                  <c:v>179.70498921878098</c:v>
                </c:pt>
                <c:pt idx="619">
                  <c:v>178.92001505354199</c:v>
                </c:pt>
                <c:pt idx="620">
                  <c:v>178.52754713065303</c:v>
                </c:pt>
                <c:pt idx="621">
                  <c:v>178.52754713065303</c:v>
                </c:pt>
                <c:pt idx="622">
                  <c:v>178.52754713065303</c:v>
                </c:pt>
                <c:pt idx="623">
                  <c:v>178.13504088830302</c:v>
                </c:pt>
                <c:pt idx="624">
                  <c:v>178.13504088830302</c:v>
                </c:pt>
                <c:pt idx="625">
                  <c:v>177.350066723064</c:v>
                </c:pt>
                <c:pt idx="626">
                  <c:v>177.350066723064</c:v>
                </c:pt>
                <c:pt idx="627">
                  <c:v>176.95759880017502</c:v>
                </c:pt>
                <c:pt idx="628">
                  <c:v>176.95759880017502</c:v>
                </c:pt>
                <c:pt idx="629">
                  <c:v>176.56509255782501</c:v>
                </c:pt>
                <c:pt idx="630">
                  <c:v>176.17262463493597</c:v>
                </c:pt>
                <c:pt idx="631">
                  <c:v>175.78011839258602</c:v>
                </c:pt>
                <c:pt idx="632">
                  <c:v>175.78011839258602</c:v>
                </c:pt>
                <c:pt idx="633">
                  <c:v>175.78011839258602</c:v>
                </c:pt>
                <c:pt idx="634">
                  <c:v>174.99514422734697</c:v>
                </c:pt>
                <c:pt idx="635">
                  <c:v>174.99514422734697</c:v>
                </c:pt>
                <c:pt idx="636">
                  <c:v>174.60267630445799</c:v>
                </c:pt>
                <c:pt idx="637">
                  <c:v>174.60267630445799</c:v>
                </c:pt>
                <c:pt idx="638">
                  <c:v>173.81770213921897</c:v>
                </c:pt>
                <c:pt idx="639">
                  <c:v>173.42519589686898</c:v>
                </c:pt>
                <c:pt idx="640">
                  <c:v>173.42519589686898</c:v>
                </c:pt>
                <c:pt idx="641">
                  <c:v>173.03272797398003</c:v>
                </c:pt>
                <c:pt idx="642">
                  <c:v>172.64022173162999</c:v>
                </c:pt>
                <c:pt idx="643">
                  <c:v>172.64022173162999</c:v>
                </c:pt>
                <c:pt idx="644">
                  <c:v>172.24775380874095</c:v>
                </c:pt>
                <c:pt idx="645">
                  <c:v>171.85524756639103</c:v>
                </c:pt>
                <c:pt idx="646">
                  <c:v>171.46277964350199</c:v>
                </c:pt>
                <c:pt idx="647">
                  <c:v>171.46277964350199</c:v>
                </c:pt>
                <c:pt idx="648">
                  <c:v>171.46277964350199</c:v>
                </c:pt>
                <c:pt idx="649">
                  <c:v>170.677805478263</c:v>
                </c:pt>
                <c:pt idx="650">
                  <c:v>170.28529923591199</c:v>
                </c:pt>
                <c:pt idx="651">
                  <c:v>170.28529923591199</c:v>
                </c:pt>
                <c:pt idx="652">
                  <c:v>169.89283131302406</c:v>
                </c:pt>
                <c:pt idx="653">
                  <c:v>169.89283131302406</c:v>
                </c:pt>
                <c:pt idx="654">
                  <c:v>169.50032507067303</c:v>
                </c:pt>
                <c:pt idx="655">
                  <c:v>169.50032507067303</c:v>
                </c:pt>
                <c:pt idx="656">
                  <c:v>168.71535090543401</c:v>
                </c:pt>
                <c:pt idx="657">
                  <c:v>168.71535090543401</c:v>
                </c:pt>
                <c:pt idx="658">
                  <c:v>168.32288298254502</c:v>
                </c:pt>
                <c:pt idx="659">
                  <c:v>167.93037674019502</c:v>
                </c:pt>
                <c:pt idx="660">
                  <c:v>167.53790881730603</c:v>
                </c:pt>
                <c:pt idx="661">
                  <c:v>167.53790881730603</c:v>
                </c:pt>
                <c:pt idx="662">
                  <c:v>167.14540257495597</c:v>
                </c:pt>
                <c:pt idx="663">
                  <c:v>166.75293465206701</c:v>
                </c:pt>
                <c:pt idx="664">
                  <c:v>166.75293465206701</c:v>
                </c:pt>
                <c:pt idx="665">
                  <c:v>166.36042840971703</c:v>
                </c:pt>
                <c:pt idx="666">
                  <c:v>166.36042840971703</c:v>
                </c:pt>
                <c:pt idx="667">
                  <c:v>165.96796048682799</c:v>
                </c:pt>
                <c:pt idx="668">
                  <c:v>165.18298632158903</c:v>
                </c:pt>
                <c:pt idx="669">
                  <c:v>165.18298632158903</c:v>
                </c:pt>
                <c:pt idx="670">
                  <c:v>164.79048007923899</c:v>
                </c:pt>
                <c:pt idx="671">
                  <c:v>164.39801215635001</c:v>
                </c:pt>
                <c:pt idx="672">
                  <c:v>164.39801215635001</c:v>
                </c:pt>
                <c:pt idx="673">
                  <c:v>164.00550591399997</c:v>
                </c:pt>
                <c:pt idx="674">
                  <c:v>163.61303799111096</c:v>
                </c:pt>
                <c:pt idx="675">
                  <c:v>163.22053174876098</c:v>
                </c:pt>
                <c:pt idx="676">
                  <c:v>163.61303799111096</c:v>
                </c:pt>
                <c:pt idx="677">
                  <c:v>162.82806382587199</c:v>
                </c:pt>
                <c:pt idx="678">
                  <c:v>162.82806382587199</c:v>
                </c:pt>
                <c:pt idx="679">
                  <c:v>162.043089660633</c:v>
                </c:pt>
                <c:pt idx="680">
                  <c:v>162.043089660633</c:v>
                </c:pt>
                <c:pt idx="681">
                  <c:v>161.65058341828299</c:v>
                </c:pt>
                <c:pt idx="682">
                  <c:v>161.65058341828299</c:v>
                </c:pt>
                <c:pt idx="683">
                  <c:v>161.25811549539401</c:v>
                </c:pt>
                <c:pt idx="684">
                  <c:v>160.865609253044</c:v>
                </c:pt>
                <c:pt idx="685">
                  <c:v>160.47314133015499</c:v>
                </c:pt>
                <c:pt idx="686">
                  <c:v>160.08063508780401</c:v>
                </c:pt>
                <c:pt idx="687">
                  <c:v>160.08063508780401</c:v>
                </c:pt>
                <c:pt idx="688">
                  <c:v>160.08063508780401</c:v>
                </c:pt>
                <c:pt idx="689">
                  <c:v>159.29566092256496</c:v>
                </c:pt>
                <c:pt idx="690">
                  <c:v>158.90319299967598</c:v>
                </c:pt>
                <c:pt idx="691">
                  <c:v>158.90319299967598</c:v>
                </c:pt>
                <c:pt idx="692">
                  <c:v>158.90319299967598</c:v>
                </c:pt>
                <c:pt idx="693">
                  <c:v>158.510686757326</c:v>
                </c:pt>
                <c:pt idx="694">
                  <c:v>158.11821883443702</c:v>
                </c:pt>
                <c:pt idx="695">
                  <c:v>157.72571259208698</c:v>
                </c:pt>
                <c:pt idx="696">
                  <c:v>157.72571259208698</c:v>
                </c:pt>
                <c:pt idx="697">
                  <c:v>157.33324466919797</c:v>
                </c:pt>
                <c:pt idx="698">
                  <c:v>156.94073842684796</c:v>
                </c:pt>
                <c:pt idx="699">
                  <c:v>156.94073842684796</c:v>
                </c:pt>
                <c:pt idx="700">
                  <c:v>156.15576426160894</c:v>
                </c:pt>
                <c:pt idx="701">
                  <c:v>155.76329633872001</c:v>
                </c:pt>
                <c:pt idx="702">
                  <c:v>155.76329633872001</c:v>
                </c:pt>
                <c:pt idx="703">
                  <c:v>155.37079009636997</c:v>
                </c:pt>
                <c:pt idx="704">
                  <c:v>155.37079009636997</c:v>
                </c:pt>
                <c:pt idx="705">
                  <c:v>154.97832217348102</c:v>
                </c:pt>
                <c:pt idx="706">
                  <c:v>154.97832217348102</c:v>
                </c:pt>
                <c:pt idx="707">
                  <c:v>154.58581593113098</c:v>
                </c:pt>
                <c:pt idx="708">
                  <c:v>154.193348008242</c:v>
                </c:pt>
                <c:pt idx="709">
                  <c:v>153.80084176589199</c:v>
                </c:pt>
                <c:pt idx="710">
                  <c:v>153.40837384300303</c:v>
                </c:pt>
                <c:pt idx="711">
                  <c:v>153.40837384300303</c:v>
                </c:pt>
                <c:pt idx="712">
                  <c:v>153.40837384300303</c:v>
                </c:pt>
                <c:pt idx="713">
                  <c:v>152.62339967776401</c:v>
                </c:pt>
                <c:pt idx="714">
                  <c:v>152.230893435414</c:v>
                </c:pt>
                <c:pt idx="715">
                  <c:v>152.230893435414</c:v>
                </c:pt>
                <c:pt idx="716">
                  <c:v>152.230893435414</c:v>
                </c:pt>
                <c:pt idx="717">
                  <c:v>151.83842551252505</c:v>
                </c:pt>
                <c:pt idx="718">
                  <c:v>151.44591927017498</c:v>
                </c:pt>
                <c:pt idx="719">
                  <c:v>151.05345134728603</c:v>
                </c:pt>
                <c:pt idx="720">
                  <c:v>151.05345134728603</c:v>
                </c:pt>
                <c:pt idx="721">
                  <c:v>150.660945104935</c:v>
                </c:pt>
                <c:pt idx="722">
                  <c:v>150.26847718204701</c:v>
                </c:pt>
                <c:pt idx="723">
                  <c:v>149.875970939696</c:v>
                </c:pt>
                <c:pt idx="724">
                  <c:v>149.875970939696</c:v>
                </c:pt>
                <c:pt idx="725">
                  <c:v>149.48350301680796</c:v>
                </c:pt>
                <c:pt idx="726">
                  <c:v>149.48350301680796</c:v>
                </c:pt>
                <c:pt idx="727">
                  <c:v>149.09099677445698</c:v>
                </c:pt>
                <c:pt idx="728">
                  <c:v>148.698528851568</c:v>
                </c:pt>
                <c:pt idx="729">
                  <c:v>148.30602260921799</c:v>
                </c:pt>
                <c:pt idx="730">
                  <c:v>148.30602260921799</c:v>
                </c:pt>
                <c:pt idx="731">
                  <c:v>147.91355468632895</c:v>
                </c:pt>
                <c:pt idx="732">
                  <c:v>147.52104844397905</c:v>
                </c:pt>
                <c:pt idx="733">
                  <c:v>147.12858052108999</c:v>
                </c:pt>
                <c:pt idx="734">
                  <c:v>147.12858052108999</c:v>
                </c:pt>
                <c:pt idx="735">
                  <c:v>146.73607427873995</c:v>
                </c:pt>
                <c:pt idx="736">
                  <c:v>146.73607427873995</c:v>
                </c:pt>
                <c:pt idx="737">
                  <c:v>146.34360635585099</c:v>
                </c:pt>
                <c:pt idx="738">
                  <c:v>145.95110011350101</c:v>
                </c:pt>
                <c:pt idx="739">
                  <c:v>145.95110011350101</c:v>
                </c:pt>
                <c:pt idx="740">
                  <c:v>145.558632190612</c:v>
                </c:pt>
                <c:pt idx="741">
                  <c:v>144.77365802537295</c:v>
                </c:pt>
                <c:pt idx="742">
                  <c:v>144.77365802537295</c:v>
                </c:pt>
                <c:pt idx="743">
                  <c:v>144.77365802537295</c:v>
                </c:pt>
                <c:pt idx="744">
                  <c:v>144.38115178302303</c:v>
                </c:pt>
                <c:pt idx="745">
                  <c:v>143.98868386013402</c:v>
                </c:pt>
                <c:pt idx="746">
                  <c:v>143.98868386013402</c:v>
                </c:pt>
                <c:pt idx="747">
                  <c:v>143.20370969489494</c:v>
                </c:pt>
                <c:pt idx="748">
                  <c:v>143.20370969489494</c:v>
                </c:pt>
                <c:pt idx="749">
                  <c:v>143.20370969489494</c:v>
                </c:pt>
                <c:pt idx="750">
                  <c:v>142.41873552965598</c:v>
                </c:pt>
                <c:pt idx="751">
                  <c:v>142.41873552965598</c:v>
                </c:pt>
                <c:pt idx="752">
                  <c:v>142.02622928730602</c:v>
                </c:pt>
                <c:pt idx="753">
                  <c:v>141.63376136441696</c:v>
                </c:pt>
                <c:pt idx="754">
                  <c:v>141.63376136441696</c:v>
                </c:pt>
                <c:pt idx="755">
                  <c:v>141.63376136441696</c:v>
                </c:pt>
                <c:pt idx="756">
                  <c:v>140.84878719917796</c:v>
                </c:pt>
                <c:pt idx="757">
                  <c:v>140.84878719917796</c:v>
                </c:pt>
                <c:pt idx="758">
                  <c:v>140.45628095682702</c:v>
                </c:pt>
                <c:pt idx="759">
                  <c:v>140.45628095682702</c:v>
                </c:pt>
                <c:pt idx="760">
                  <c:v>140.45628095682702</c:v>
                </c:pt>
                <c:pt idx="761">
                  <c:v>139.67130679158797</c:v>
                </c:pt>
                <c:pt idx="762">
                  <c:v>139.67130679158797</c:v>
                </c:pt>
                <c:pt idx="763">
                  <c:v>139.27883886870001</c:v>
                </c:pt>
                <c:pt idx="764">
                  <c:v>138.886332626349</c:v>
                </c:pt>
                <c:pt idx="765">
                  <c:v>138.49386470345996</c:v>
                </c:pt>
                <c:pt idx="766">
                  <c:v>138.886332626349</c:v>
                </c:pt>
                <c:pt idx="767">
                  <c:v>138.10135846110998</c:v>
                </c:pt>
                <c:pt idx="768">
                  <c:v>138.10135846110998</c:v>
                </c:pt>
                <c:pt idx="769">
                  <c:v>137.708890538221</c:v>
                </c:pt>
                <c:pt idx="770">
                  <c:v>137.708890538221</c:v>
                </c:pt>
                <c:pt idx="771">
                  <c:v>137.31638429587096</c:v>
                </c:pt>
                <c:pt idx="772">
                  <c:v>136.92391637298203</c:v>
                </c:pt>
                <c:pt idx="773">
                  <c:v>136.92391637298203</c:v>
                </c:pt>
                <c:pt idx="774">
                  <c:v>136.53141013063203</c:v>
                </c:pt>
                <c:pt idx="775">
                  <c:v>136.13894220774301</c:v>
                </c:pt>
                <c:pt idx="776">
                  <c:v>136.13894220774301</c:v>
                </c:pt>
                <c:pt idx="777">
                  <c:v>135.746435965393</c:v>
                </c:pt>
                <c:pt idx="778">
                  <c:v>135.35396804250402</c:v>
                </c:pt>
                <c:pt idx="779">
                  <c:v>135.35396804250402</c:v>
                </c:pt>
                <c:pt idx="780">
                  <c:v>134.96146180015401</c:v>
                </c:pt>
                <c:pt idx="781">
                  <c:v>134.56899387726503</c:v>
                </c:pt>
                <c:pt idx="782">
                  <c:v>134.56899387726503</c:v>
                </c:pt>
                <c:pt idx="783">
                  <c:v>134.17648763491499</c:v>
                </c:pt>
                <c:pt idx="784">
                  <c:v>134.17648763491499</c:v>
                </c:pt>
                <c:pt idx="785">
                  <c:v>133.78401971202601</c:v>
                </c:pt>
                <c:pt idx="786">
                  <c:v>133.391513469676</c:v>
                </c:pt>
                <c:pt idx="787">
                  <c:v>133.391513469676</c:v>
                </c:pt>
                <c:pt idx="788">
                  <c:v>133.391513469676</c:v>
                </c:pt>
                <c:pt idx="789">
                  <c:v>132.60653930443701</c:v>
                </c:pt>
                <c:pt idx="790">
                  <c:v>132.60653930443701</c:v>
                </c:pt>
                <c:pt idx="791">
                  <c:v>132.21407138154794</c:v>
                </c:pt>
                <c:pt idx="792">
                  <c:v>132.21407138154794</c:v>
                </c:pt>
                <c:pt idx="793">
                  <c:v>131.82156513919796</c:v>
                </c:pt>
                <c:pt idx="794">
                  <c:v>131.429097216309</c:v>
                </c:pt>
                <c:pt idx="795">
                  <c:v>131.03659097395897</c:v>
                </c:pt>
                <c:pt idx="796">
                  <c:v>131.429097216309</c:v>
                </c:pt>
                <c:pt idx="797">
                  <c:v>130.64412305106998</c:v>
                </c:pt>
                <c:pt idx="798">
                  <c:v>130.64412305106998</c:v>
                </c:pt>
                <c:pt idx="799">
                  <c:v>130.25161680871904</c:v>
                </c:pt>
                <c:pt idx="800">
                  <c:v>130.25161680871904</c:v>
                </c:pt>
                <c:pt idx="801">
                  <c:v>129.85914888583105</c:v>
                </c:pt>
                <c:pt idx="802">
                  <c:v>129.46664264348001</c:v>
                </c:pt>
                <c:pt idx="803">
                  <c:v>129.07417472059194</c:v>
                </c:pt>
                <c:pt idx="804">
                  <c:v>129.07417472059194</c:v>
                </c:pt>
                <c:pt idx="805">
                  <c:v>128.68166847824099</c:v>
                </c:pt>
                <c:pt idx="806">
                  <c:v>128.68166847824099</c:v>
                </c:pt>
                <c:pt idx="807">
                  <c:v>128.28920055535198</c:v>
                </c:pt>
                <c:pt idx="808">
                  <c:v>128.28920055535198</c:v>
                </c:pt>
                <c:pt idx="809">
                  <c:v>127.896694313002</c:v>
                </c:pt>
                <c:pt idx="810">
                  <c:v>127.50422639011302</c:v>
                </c:pt>
                <c:pt idx="811">
                  <c:v>127.50422639011302</c:v>
                </c:pt>
                <c:pt idx="812">
                  <c:v>127.50422639011302</c:v>
                </c:pt>
                <c:pt idx="813">
                  <c:v>126.71925222487401</c:v>
                </c:pt>
                <c:pt idx="814">
                  <c:v>126.71925222487401</c:v>
                </c:pt>
                <c:pt idx="815">
                  <c:v>126.71925222487401</c:v>
                </c:pt>
                <c:pt idx="816">
                  <c:v>126.32674598252397</c:v>
                </c:pt>
                <c:pt idx="817">
                  <c:v>125.93427805963502</c:v>
                </c:pt>
                <c:pt idx="818">
                  <c:v>125.93427805963502</c:v>
                </c:pt>
                <c:pt idx="819">
                  <c:v>125.93427805963502</c:v>
                </c:pt>
                <c:pt idx="820">
                  <c:v>125.54177181728498</c:v>
                </c:pt>
                <c:pt idx="821">
                  <c:v>125.149303894396</c:v>
                </c:pt>
                <c:pt idx="822">
                  <c:v>125.149303894396</c:v>
                </c:pt>
                <c:pt idx="823">
                  <c:v>124.36432972915703</c:v>
                </c:pt>
                <c:pt idx="824">
                  <c:v>124.36432972915703</c:v>
                </c:pt>
                <c:pt idx="825">
                  <c:v>124.36432972915703</c:v>
                </c:pt>
                <c:pt idx="826">
                  <c:v>123.97182348680703</c:v>
                </c:pt>
                <c:pt idx="827">
                  <c:v>123.579355563918</c:v>
                </c:pt>
                <c:pt idx="828">
                  <c:v>123.18684932156799</c:v>
                </c:pt>
                <c:pt idx="829">
                  <c:v>123.18684932156799</c:v>
                </c:pt>
                <c:pt idx="830">
                  <c:v>122.79438139867898</c:v>
                </c:pt>
                <c:pt idx="831">
                  <c:v>122.79438139867898</c:v>
                </c:pt>
                <c:pt idx="832">
                  <c:v>122.40187515632898</c:v>
                </c:pt>
                <c:pt idx="833">
                  <c:v>122.00940723343999</c:v>
                </c:pt>
                <c:pt idx="834">
                  <c:v>122.40187515632898</c:v>
                </c:pt>
                <c:pt idx="835">
                  <c:v>122.00940723343999</c:v>
                </c:pt>
                <c:pt idx="836">
                  <c:v>121.22443306820099</c:v>
                </c:pt>
                <c:pt idx="837">
                  <c:v>121.22443306820099</c:v>
                </c:pt>
                <c:pt idx="838">
                  <c:v>120.831926825851</c:v>
                </c:pt>
                <c:pt idx="839">
                  <c:v>121.22443306820099</c:v>
                </c:pt>
                <c:pt idx="840">
                  <c:v>120.831926825851</c:v>
                </c:pt>
                <c:pt idx="841">
                  <c:v>120.439458902962</c:v>
                </c:pt>
                <c:pt idx="842">
                  <c:v>120.04695266061101</c:v>
                </c:pt>
                <c:pt idx="843">
                  <c:v>120.04695266061101</c:v>
                </c:pt>
                <c:pt idx="844">
                  <c:v>119.65448473772298</c:v>
                </c:pt>
                <c:pt idx="845">
                  <c:v>119.65448473772298</c:v>
                </c:pt>
                <c:pt idx="846">
                  <c:v>119.26197849537203</c:v>
                </c:pt>
                <c:pt idx="847">
                  <c:v>119.26197849537203</c:v>
                </c:pt>
                <c:pt idx="848">
                  <c:v>118.86951057248397</c:v>
                </c:pt>
                <c:pt idx="849">
                  <c:v>118.86951057248397</c:v>
                </c:pt>
                <c:pt idx="850">
                  <c:v>118.86951057248397</c:v>
                </c:pt>
                <c:pt idx="851">
                  <c:v>118.084536407244</c:v>
                </c:pt>
                <c:pt idx="852">
                  <c:v>118.084536407244</c:v>
                </c:pt>
                <c:pt idx="853">
                  <c:v>118.084536407244</c:v>
                </c:pt>
                <c:pt idx="854">
                  <c:v>117.29956224200501</c:v>
                </c:pt>
                <c:pt idx="855">
                  <c:v>117.29956224200501</c:v>
                </c:pt>
                <c:pt idx="856">
                  <c:v>116.90705599965501</c:v>
                </c:pt>
                <c:pt idx="857">
                  <c:v>116.90705599965501</c:v>
                </c:pt>
                <c:pt idx="858">
                  <c:v>116.51458807676599</c:v>
                </c:pt>
                <c:pt idx="859">
                  <c:v>116.51458807676599</c:v>
                </c:pt>
                <c:pt idx="860">
                  <c:v>116.51458807676599</c:v>
                </c:pt>
                <c:pt idx="861">
                  <c:v>116.12208183441595</c:v>
                </c:pt>
                <c:pt idx="862">
                  <c:v>115.72961391152701</c:v>
                </c:pt>
                <c:pt idx="863">
                  <c:v>115.33710766917703</c:v>
                </c:pt>
                <c:pt idx="864">
                  <c:v>115.33710766917703</c:v>
                </c:pt>
                <c:pt idx="865">
                  <c:v>114.94463974628802</c:v>
                </c:pt>
                <c:pt idx="866">
                  <c:v>114.94463974628802</c:v>
                </c:pt>
                <c:pt idx="867">
                  <c:v>114.55213350393798</c:v>
                </c:pt>
                <c:pt idx="868">
                  <c:v>114.55213350393798</c:v>
                </c:pt>
                <c:pt idx="869">
                  <c:v>114.15966558104901</c:v>
                </c:pt>
                <c:pt idx="870">
                  <c:v>114.15966558104901</c:v>
                </c:pt>
                <c:pt idx="871">
                  <c:v>113.767159338699</c:v>
                </c:pt>
                <c:pt idx="872">
                  <c:v>113.37469141581002</c:v>
                </c:pt>
                <c:pt idx="873">
                  <c:v>113.37469141581002</c:v>
                </c:pt>
                <c:pt idx="874">
                  <c:v>113.37469141581002</c:v>
                </c:pt>
                <c:pt idx="875">
                  <c:v>112.98218517345998</c:v>
                </c:pt>
                <c:pt idx="876">
                  <c:v>112.58971725057098</c:v>
                </c:pt>
                <c:pt idx="877">
                  <c:v>112.58971725057098</c:v>
                </c:pt>
                <c:pt idx="878">
                  <c:v>112.197211008221</c:v>
                </c:pt>
                <c:pt idx="879">
                  <c:v>112.197211008221</c:v>
                </c:pt>
                <c:pt idx="880">
                  <c:v>111.80474308533203</c:v>
                </c:pt>
                <c:pt idx="881">
                  <c:v>111.412236842982</c:v>
                </c:pt>
                <c:pt idx="882">
                  <c:v>111.412236842982</c:v>
                </c:pt>
                <c:pt idx="883">
                  <c:v>111.412236842982</c:v>
                </c:pt>
                <c:pt idx="884">
                  <c:v>111.412236842982</c:v>
                </c:pt>
                <c:pt idx="885">
                  <c:v>111.019768920093</c:v>
                </c:pt>
                <c:pt idx="886">
                  <c:v>110.627262677743</c:v>
                </c:pt>
                <c:pt idx="887">
                  <c:v>110.627262677743</c:v>
                </c:pt>
                <c:pt idx="888">
                  <c:v>110.23479475485398</c:v>
                </c:pt>
                <c:pt idx="889">
                  <c:v>110.23479475485398</c:v>
                </c:pt>
                <c:pt idx="890">
                  <c:v>109.84228851250298</c:v>
                </c:pt>
                <c:pt idx="891">
                  <c:v>109.84228851250298</c:v>
                </c:pt>
                <c:pt idx="892">
                  <c:v>109.44982058961503</c:v>
                </c:pt>
                <c:pt idx="893">
                  <c:v>109.057314347264</c:v>
                </c:pt>
                <c:pt idx="894">
                  <c:v>109.057314347264</c:v>
                </c:pt>
                <c:pt idx="895">
                  <c:v>108.66484642437599</c:v>
                </c:pt>
                <c:pt idx="896">
                  <c:v>108.66484642437599</c:v>
                </c:pt>
                <c:pt idx="897">
                  <c:v>108.66484642437599</c:v>
                </c:pt>
                <c:pt idx="898">
                  <c:v>108.27234018202498</c:v>
                </c:pt>
                <c:pt idx="899">
                  <c:v>107.87987225913596</c:v>
                </c:pt>
                <c:pt idx="900">
                  <c:v>107.87987225913596</c:v>
                </c:pt>
                <c:pt idx="901">
                  <c:v>107.87987225913596</c:v>
                </c:pt>
                <c:pt idx="902">
                  <c:v>107.094898093897</c:v>
                </c:pt>
                <c:pt idx="903">
                  <c:v>107.48736601678598</c:v>
                </c:pt>
                <c:pt idx="904">
                  <c:v>107.094898093897</c:v>
                </c:pt>
                <c:pt idx="905">
                  <c:v>107.094898093897</c:v>
                </c:pt>
                <c:pt idx="906">
                  <c:v>106.70239185154701</c:v>
                </c:pt>
                <c:pt idx="907">
                  <c:v>106.70239185154701</c:v>
                </c:pt>
                <c:pt idx="908">
                  <c:v>106.30992392865799</c:v>
                </c:pt>
                <c:pt idx="909">
                  <c:v>105.91741768630803</c:v>
                </c:pt>
                <c:pt idx="910">
                  <c:v>105.524949763419</c:v>
                </c:pt>
                <c:pt idx="911">
                  <c:v>105.91741768630803</c:v>
                </c:pt>
                <c:pt idx="912">
                  <c:v>105.524949763419</c:v>
                </c:pt>
                <c:pt idx="913">
                  <c:v>105.524949763419</c:v>
                </c:pt>
                <c:pt idx="914">
                  <c:v>105.13244352106901</c:v>
                </c:pt>
                <c:pt idx="915">
                  <c:v>105.13244352106901</c:v>
                </c:pt>
                <c:pt idx="916">
                  <c:v>104.73997559818</c:v>
                </c:pt>
                <c:pt idx="917">
                  <c:v>104.34746935583001</c:v>
                </c:pt>
                <c:pt idx="918">
                  <c:v>104.34746935583001</c:v>
                </c:pt>
                <c:pt idx="919">
                  <c:v>103.95500143294099</c:v>
                </c:pt>
                <c:pt idx="920">
                  <c:v>103.95500143294099</c:v>
                </c:pt>
                <c:pt idx="921">
                  <c:v>103.56249519059097</c:v>
                </c:pt>
                <c:pt idx="922">
                  <c:v>103.56249519059097</c:v>
                </c:pt>
                <c:pt idx="923">
                  <c:v>103.56249519059097</c:v>
                </c:pt>
                <c:pt idx="924">
                  <c:v>103.170027267702</c:v>
                </c:pt>
                <c:pt idx="925">
                  <c:v>103.170027267702</c:v>
                </c:pt>
                <c:pt idx="926">
                  <c:v>102.77752102535202</c:v>
                </c:pt>
                <c:pt idx="927">
                  <c:v>102.38505310246298</c:v>
                </c:pt>
                <c:pt idx="928">
                  <c:v>102.38505310246298</c:v>
                </c:pt>
                <c:pt idx="929">
                  <c:v>102.38505310246298</c:v>
                </c:pt>
                <c:pt idx="930">
                  <c:v>101.99254686011299</c:v>
                </c:pt>
                <c:pt idx="931">
                  <c:v>101.99254686011299</c:v>
                </c:pt>
                <c:pt idx="932">
                  <c:v>101.99254686011299</c:v>
                </c:pt>
                <c:pt idx="933">
                  <c:v>101.207572694874</c:v>
                </c:pt>
                <c:pt idx="934">
                  <c:v>101.207572694874</c:v>
                </c:pt>
                <c:pt idx="935">
                  <c:v>101.207572694874</c:v>
                </c:pt>
                <c:pt idx="936">
                  <c:v>101.207572694874</c:v>
                </c:pt>
                <c:pt idx="937">
                  <c:v>100.81510477198502</c:v>
                </c:pt>
                <c:pt idx="938">
                  <c:v>100.422598529635</c:v>
                </c:pt>
                <c:pt idx="939">
                  <c:v>100.422598529635</c:v>
                </c:pt>
                <c:pt idx="940">
                  <c:v>100.422598529635</c:v>
                </c:pt>
                <c:pt idx="941">
                  <c:v>100.030130606746</c:v>
                </c:pt>
                <c:pt idx="942">
                  <c:v>100.030130606746</c:v>
                </c:pt>
                <c:pt idx="943">
                  <c:v>99.245156441506595</c:v>
                </c:pt>
                <c:pt idx="944">
                  <c:v>99.245156441506595</c:v>
                </c:pt>
                <c:pt idx="945">
                  <c:v>99.245156441506595</c:v>
                </c:pt>
                <c:pt idx="946">
                  <c:v>98.852650199156386</c:v>
                </c:pt>
                <c:pt idx="947">
                  <c:v>99.245156441506595</c:v>
                </c:pt>
                <c:pt idx="948">
                  <c:v>98.852650199156386</c:v>
                </c:pt>
                <c:pt idx="949">
                  <c:v>98.852650199156386</c:v>
                </c:pt>
                <c:pt idx="950">
                  <c:v>98.460182276267503</c:v>
                </c:pt>
                <c:pt idx="951">
                  <c:v>98.460182276267503</c:v>
                </c:pt>
                <c:pt idx="952">
                  <c:v>98.067676033917294</c:v>
                </c:pt>
                <c:pt idx="953">
                  <c:v>98.067676033917294</c:v>
                </c:pt>
                <c:pt idx="954">
                  <c:v>97.675208111028354</c:v>
                </c:pt>
                <c:pt idx="955">
                  <c:v>97.675208111028354</c:v>
                </c:pt>
                <c:pt idx="956">
                  <c:v>97.282701868678188</c:v>
                </c:pt>
                <c:pt idx="957">
                  <c:v>97.282701868678188</c:v>
                </c:pt>
                <c:pt idx="958">
                  <c:v>96.890214786058706</c:v>
                </c:pt>
                <c:pt idx="959">
                  <c:v>96.890214786058706</c:v>
                </c:pt>
                <c:pt idx="960">
                  <c:v>96.497727703439082</c:v>
                </c:pt>
                <c:pt idx="961">
                  <c:v>96.497727703439082</c:v>
                </c:pt>
                <c:pt idx="962">
                  <c:v>96.1052406208196</c:v>
                </c:pt>
                <c:pt idx="963">
                  <c:v>96.1052406208196</c:v>
                </c:pt>
                <c:pt idx="964">
                  <c:v>95.712753538200104</c:v>
                </c:pt>
                <c:pt idx="965">
                  <c:v>95.712753538200104</c:v>
                </c:pt>
                <c:pt idx="966">
                  <c:v>95.32026645558048</c:v>
                </c:pt>
                <c:pt idx="967">
                  <c:v>95.32026645558048</c:v>
                </c:pt>
                <c:pt idx="968">
                  <c:v>94.927779372960984</c:v>
                </c:pt>
                <c:pt idx="969">
                  <c:v>94.927779372960984</c:v>
                </c:pt>
                <c:pt idx="970">
                  <c:v>94.927779372960984</c:v>
                </c:pt>
                <c:pt idx="971">
                  <c:v>94.535292290341403</c:v>
                </c:pt>
                <c:pt idx="972">
                  <c:v>94.535292290341403</c:v>
                </c:pt>
                <c:pt idx="973">
                  <c:v>94.142805207721878</c:v>
                </c:pt>
                <c:pt idx="974">
                  <c:v>94.535292290341403</c:v>
                </c:pt>
                <c:pt idx="975">
                  <c:v>94.142805207721878</c:v>
                </c:pt>
                <c:pt idx="976">
                  <c:v>93.750318125102382</c:v>
                </c:pt>
                <c:pt idx="977">
                  <c:v>93.357831042482772</c:v>
                </c:pt>
                <c:pt idx="978">
                  <c:v>93.750318125102382</c:v>
                </c:pt>
                <c:pt idx="979">
                  <c:v>92.965343959863304</c:v>
                </c:pt>
                <c:pt idx="980">
                  <c:v>93.357831042482772</c:v>
                </c:pt>
                <c:pt idx="981">
                  <c:v>92.965343959863304</c:v>
                </c:pt>
                <c:pt idx="982">
                  <c:v>92.965343959863304</c:v>
                </c:pt>
                <c:pt idx="983">
                  <c:v>92.965343959863304</c:v>
                </c:pt>
                <c:pt idx="984">
                  <c:v>92.572856877243765</c:v>
                </c:pt>
                <c:pt idx="985">
                  <c:v>92.180369794624184</c:v>
                </c:pt>
                <c:pt idx="986">
                  <c:v>91.787882712004674</c:v>
                </c:pt>
                <c:pt idx="987">
                  <c:v>92.180369794624184</c:v>
                </c:pt>
                <c:pt idx="988">
                  <c:v>92.180369794624184</c:v>
                </c:pt>
                <c:pt idx="989">
                  <c:v>91.787882712004674</c:v>
                </c:pt>
                <c:pt idx="990">
                  <c:v>91.395395629385106</c:v>
                </c:pt>
                <c:pt idx="991">
                  <c:v>91.395395629385106</c:v>
                </c:pt>
                <c:pt idx="992">
                  <c:v>91.395395629385106</c:v>
                </c:pt>
                <c:pt idx="993">
                  <c:v>91.395395629385106</c:v>
                </c:pt>
                <c:pt idx="994">
                  <c:v>91.002908546765568</c:v>
                </c:pt>
                <c:pt idx="995">
                  <c:v>90.610421464146114</c:v>
                </c:pt>
                <c:pt idx="996">
                  <c:v>90.610421464146114</c:v>
                </c:pt>
                <c:pt idx="997">
                  <c:v>90.610421464146114</c:v>
                </c:pt>
                <c:pt idx="998">
                  <c:v>89.825447298906965</c:v>
                </c:pt>
                <c:pt idx="999">
                  <c:v>90.217934381526504</c:v>
                </c:pt>
                <c:pt idx="1000">
                  <c:v>90.217934381526504</c:v>
                </c:pt>
                <c:pt idx="1001">
                  <c:v>89.825447298906965</c:v>
                </c:pt>
                <c:pt idx="1002">
                  <c:v>89.825447298906965</c:v>
                </c:pt>
                <c:pt idx="1003">
                  <c:v>89.040473133667888</c:v>
                </c:pt>
                <c:pt idx="1004">
                  <c:v>89.040473133667888</c:v>
                </c:pt>
                <c:pt idx="1005">
                  <c:v>89.040473133667888</c:v>
                </c:pt>
                <c:pt idx="1006">
                  <c:v>88.647986051048406</c:v>
                </c:pt>
                <c:pt idx="1007">
                  <c:v>88.647986051048406</c:v>
                </c:pt>
                <c:pt idx="1008">
                  <c:v>88.647986051048406</c:v>
                </c:pt>
                <c:pt idx="1009">
                  <c:v>88.647986051048406</c:v>
                </c:pt>
                <c:pt idx="1010">
                  <c:v>88.255498968428768</c:v>
                </c:pt>
                <c:pt idx="1011">
                  <c:v>88.255498968428768</c:v>
                </c:pt>
                <c:pt idx="1012">
                  <c:v>87.8630118858093</c:v>
                </c:pt>
                <c:pt idx="1013">
                  <c:v>87.8630118858093</c:v>
                </c:pt>
                <c:pt idx="1014">
                  <c:v>87.8630118858093</c:v>
                </c:pt>
                <c:pt idx="1015">
                  <c:v>87.47052480318969</c:v>
                </c:pt>
                <c:pt idx="1016">
                  <c:v>87.47052480318969</c:v>
                </c:pt>
                <c:pt idx="1017">
                  <c:v>87.078037720570165</c:v>
                </c:pt>
                <c:pt idx="1018">
                  <c:v>86.685550637950683</c:v>
                </c:pt>
                <c:pt idx="1019">
                  <c:v>86.685550637950683</c:v>
                </c:pt>
                <c:pt idx="1020">
                  <c:v>87.078037720570165</c:v>
                </c:pt>
                <c:pt idx="1021">
                  <c:v>86.685550637950683</c:v>
                </c:pt>
                <c:pt idx="1022">
                  <c:v>86.685550637950683</c:v>
                </c:pt>
                <c:pt idx="1023">
                  <c:v>86.685550637950683</c:v>
                </c:pt>
                <c:pt idx="1024">
                  <c:v>86.293063555331116</c:v>
                </c:pt>
                <c:pt idx="1025">
                  <c:v>86.293063555331116</c:v>
                </c:pt>
                <c:pt idx="1026">
                  <c:v>85.900576472711592</c:v>
                </c:pt>
                <c:pt idx="1027">
                  <c:v>85.508089390091968</c:v>
                </c:pt>
                <c:pt idx="1028">
                  <c:v>85.508089390091968</c:v>
                </c:pt>
                <c:pt idx="1029">
                  <c:v>85.508089390091968</c:v>
                </c:pt>
                <c:pt idx="1030">
                  <c:v>85.115602307472486</c:v>
                </c:pt>
                <c:pt idx="1031">
                  <c:v>85.115602307472486</c:v>
                </c:pt>
                <c:pt idx="1032">
                  <c:v>85.115602307472486</c:v>
                </c:pt>
                <c:pt idx="1033">
                  <c:v>85.115602307472486</c:v>
                </c:pt>
                <c:pt idx="1034">
                  <c:v>84.723115224853004</c:v>
                </c:pt>
                <c:pt idx="1035">
                  <c:v>84.33062814223338</c:v>
                </c:pt>
                <c:pt idx="1036">
                  <c:v>84.33062814223338</c:v>
                </c:pt>
                <c:pt idx="1037">
                  <c:v>84.33062814223338</c:v>
                </c:pt>
                <c:pt idx="1038">
                  <c:v>84.33062814223338</c:v>
                </c:pt>
                <c:pt idx="1039">
                  <c:v>84.33062814223338</c:v>
                </c:pt>
                <c:pt idx="1040">
                  <c:v>83.545653976994402</c:v>
                </c:pt>
                <c:pt idx="1041">
                  <c:v>83.938141059613898</c:v>
                </c:pt>
                <c:pt idx="1042">
                  <c:v>83.545653976994402</c:v>
                </c:pt>
                <c:pt idx="1043">
                  <c:v>83.153166894374792</c:v>
                </c:pt>
                <c:pt idx="1044">
                  <c:v>83.153166894374792</c:v>
                </c:pt>
                <c:pt idx="1045">
                  <c:v>83.545653976994402</c:v>
                </c:pt>
                <c:pt idx="1046">
                  <c:v>83.153166894374792</c:v>
                </c:pt>
                <c:pt idx="1047">
                  <c:v>82.760679811755281</c:v>
                </c:pt>
                <c:pt idx="1048">
                  <c:v>82.760679811755281</c:v>
                </c:pt>
                <c:pt idx="1049">
                  <c:v>82.760679811755281</c:v>
                </c:pt>
                <c:pt idx="1050">
                  <c:v>82.368192729135799</c:v>
                </c:pt>
                <c:pt idx="1051">
                  <c:v>82.368192729135799</c:v>
                </c:pt>
                <c:pt idx="1052">
                  <c:v>81.97570564651619</c:v>
                </c:pt>
                <c:pt idx="1053">
                  <c:v>81.97570564651619</c:v>
                </c:pt>
                <c:pt idx="1054">
                  <c:v>81.97570564651619</c:v>
                </c:pt>
                <c:pt idx="1055">
                  <c:v>81.583218563896679</c:v>
                </c:pt>
                <c:pt idx="1056">
                  <c:v>81.583218563896679</c:v>
                </c:pt>
                <c:pt idx="1057">
                  <c:v>81.190731481277112</c:v>
                </c:pt>
                <c:pt idx="1058">
                  <c:v>81.583218563896679</c:v>
                </c:pt>
                <c:pt idx="1059">
                  <c:v>81.190731481277112</c:v>
                </c:pt>
                <c:pt idx="1060">
                  <c:v>81.190731481277112</c:v>
                </c:pt>
                <c:pt idx="1061">
                  <c:v>80.798244398657602</c:v>
                </c:pt>
                <c:pt idx="1062">
                  <c:v>81.190731481277112</c:v>
                </c:pt>
                <c:pt idx="1063">
                  <c:v>80.405757316038077</c:v>
                </c:pt>
                <c:pt idx="1064">
                  <c:v>80.405757316038077</c:v>
                </c:pt>
                <c:pt idx="1065">
                  <c:v>80.405757316038077</c:v>
                </c:pt>
                <c:pt idx="1066">
                  <c:v>80.405757316038077</c:v>
                </c:pt>
                <c:pt idx="1067">
                  <c:v>80.405757316038077</c:v>
                </c:pt>
                <c:pt idx="1068">
                  <c:v>80.013270233418481</c:v>
                </c:pt>
                <c:pt idx="1069">
                  <c:v>80.013270233418481</c:v>
                </c:pt>
                <c:pt idx="1070">
                  <c:v>80.013270233418481</c:v>
                </c:pt>
                <c:pt idx="1071">
                  <c:v>79.620783150798971</c:v>
                </c:pt>
                <c:pt idx="1072">
                  <c:v>79.620783150798971</c:v>
                </c:pt>
                <c:pt idx="1073">
                  <c:v>79.228296068179404</c:v>
                </c:pt>
                <c:pt idx="1074">
                  <c:v>79.228296068179404</c:v>
                </c:pt>
                <c:pt idx="1075">
                  <c:v>78.835808985559865</c:v>
                </c:pt>
                <c:pt idx="1076">
                  <c:v>78.835808985559865</c:v>
                </c:pt>
                <c:pt idx="1077">
                  <c:v>78.835808985559865</c:v>
                </c:pt>
                <c:pt idx="1078">
                  <c:v>78.835808985559865</c:v>
                </c:pt>
                <c:pt idx="1079">
                  <c:v>78.443321902940397</c:v>
                </c:pt>
                <c:pt idx="1080">
                  <c:v>78.443321902940397</c:v>
                </c:pt>
                <c:pt idx="1081">
                  <c:v>78.443321902940397</c:v>
                </c:pt>
                <c:pt idx="1082">
                  <c:v>78.050834820320787</c:v>
                </c:pt>
                <c:pt idx="1083">
                  <c:v>77.658347737701263</c:v>
                </c:pt>
                <c:pt idx="1084">
                  <c:v>77.658347737701263</c:v>
                </c:pt>
                <c:pt idx="1085">
                  <c:v>77.658347737701263</c:v>
                </c:pt>
                <c:pt idx="1086">
                  <c:v>77.658347737701263</c:v>
                </c:pt>
                <c:pt idx="1087">
                  <c:v>77.658347737701263</c:v>
                </c:pt>
                <c:pt idx="1088">
                  <c:v>77.265860655081681</c:v>
                </c:pt>
                <c:pt idx="1089">
                  <c:v>77.265860655081681</c:v>
                </c:pt>
                <c:pt idx="1090">
                  <c:v>76.873373572462171</c:v>
                </c:pt>
                <c:pt idx="1091">
                  <c:v>77.265860655081681</c:v>
                </c:pt>
                <c:pt idx="1092">
                  <c:v>76.873373572462171</c:v>
                </c:pt>
                <c:pt idx="1093">
                  <c:v>76.873373572462171</c:v>
                </c:pt>
                <c:pt idx="1094">
                  <c:v>76.873373572462171</c:v>
                </c:pt>
                <c:pt idx="1095">
                  <c:v>76.480886489842717</c:v>
                </c:pt>
                <c:pt idx="1096">
                  <c:v>76.088399407223079</c:v>
                </c:pt>
                <c:pt idx="1097">
                  <c:v>76.480886489842717</c:v>
                </c:pt>
                <c:pt idx="1098">
                  <c:v>76.480886489842717</c:v>
                </c:pt>
                <c:pt idx="1099">
                  <c:v>75.695912324603569</c:v>
                </c:pt>
                <c:pt idx="1100">
                  <c:v>76.088399407223079</c:v>
                </c:pt>
                <c:pt idx="1101">
                  <c:v>76.088399407223079</c:v>
                </c:pt>
                <c:pt idx="1102">
                  <c:v>75.695912324603569</c:v>
                </c:pt>
                <c:pt idx="1103">
                  <c:v>75.695912324603569</c:v>
                </c:pt>
                <c:pt idx="1104">
                  <c:v>75.695912324603569</c:v>
                </c:pt>
                <c:pt idx="1105">
                  <c:v>74.910938159364491</c:v>
                </c:pt>
                <c:pt idx="1106">
                  <c:v>75.303425241984101</c:v>
                </c:pt>
                <c:pt idx="1107">
                  <c:v>74.910938159364491</c:v>
                </c:pt>
                <c:pt idx="1108">
                  <c:v>74.910938159364491</c:v>
                </c:pt>
                <c:pt idx="1109">
                  <c:v>74.518451076744967</c:v>
                </c:pt>
                <c:pt idx="1110">
                  <c:v>74.910938159364491</c:v>
                </c:pt>
                <c:pt idx="1111">
                  <c:v>74.910938159364491</c:v>
                </c:pt>
                <c:pt idx="1112">
                  <c:v>74.125963994125399</c:v>
                </c:pt>
                <c:pt idx="1113">
                  <c:v>74.125963994125399</c:v>
                </c:pt>
                <c:pt idx="1114">
                  <c:v>74.125963994125399</c:v>
                </c:pt>
                <c:pt idx="1115">
                  <c:v>73.733476911505889</c:v>
                </c:pt>
                <c:pt idx="1116">
                  <c:v>74.125963994125399</c:v>
                </c:pt>
                <c:pt idx="1117">
                  <c:v>74.125963994125399</c:v>
                </c:pt>
                <c:pt idx="1118">
                  <c:v>73.733476911505889</c:v>
                </c:pt>
                <c:pt idx="1119">
                  <c:v>73.340989828886393</c:v>
                </c:pt>
                <c:pt idx="1120">
                  <c:v>73.733476911505889</c:v>
                </c:pt>
                <c:pt idx="1121">
                  <c:v>73.340989828886393</c:v>
                </c:pt>
                <c:pt idx="1122">
                  <c:v>73.340989828886393</c:v>
                </c:pt>
                <c:pt idx="1123">
                  <c:v>72.948502746266783</c:v>
                </c:pt>
                <c:pt idx="1124">
                  <c:v>72.948502746266783</c:v>
                </c:pt>
                <c:pt idx="1125">
                  <c:v>72.948502746266783</c:v>
                </c:pt>
                <c:pt idx="1126">
                  <c:v>72.556015663647315</c:v>
                </c:pt>
                <c:pt idx="1127">
                  <c:v>72.556015663647315</c:v>
                </c:pt>
                <c:pt idx="1128">
                  <c:v>72.556015663647315</c:v>
                </c:pt>
                <c:pt idx="1129">
                  <c:v>72.556015663647315</c:v>
                </c:pt>
                <c:pt idx="1130">
                  <c:v>72.163528581027705</c:v>
                </c:pt>
                <c:pt idx="1131">
                  <c:v>72.163528581027705</c:v>
                </c:pt>
                <c:pt idx="1132">
                  <c:v>72.163528581027705</c:v>
                </c:pt>
                <c:pt idx="1133">
                  <c:v>71.771041498408181</c:v>
                </c:pt>
                <c:pt idx="1134">
                  <c:v>71.771041498408181</c:v>
                </c:pt>
                <c:pt idx="1135">
                  <c:v>71.771041498408181</c:v>
                </c:pt>
                <c:pt idx="1136">
                  <c:v>71.771041498408181</c:v>
                </c:pt>
                <c:pt idx="1137">
                  <c:v>71.378554415788685</c:v>
                </c:pt>
                <c:pt idx="1138">
                  <c:v>70.986067333169089</c:v>
                </c:pt>
                <c:pt idx="1139">
                  <c:v>70.986067333169089</c:v>
                </c:pt>
                <c:pt idx="1140">
                  <c:v>71.378554415788685</c:v>
                </c:pt>
                <c:pt idx="1141">
                  <c:v>71.378554415788685</c:v>
                </c:pt>
                <c:pt idx="1142">
                  <c:v>70.986067333169089</c:v>
                </c:pt>
                <c:pt idx="1143">
                  <c:v>70.986067333169089</c:v>
                </c:pt>
                <c:pt idx="1144">
                  <c:v>70.593580250549593</c:v>
                </c:pt>
                <c:pt idx="1145">
                  <c:v>70.201093167929983</c:v>
                </c:pt>
                <c:pt idx="1146">
                  <c:v>70.201093167929983</c:v>
                </c:pt>
                <c:pt idx="1147">
                  <c:v>70.201093167929983</c:v>
                </c:pt>
                <c:pt idx="1148">
                  <c:v>70.201093167929983</c:v>
                </c:pt>
                <c:pt idx="1149">
                  <c:v>69.808606085310515</c:v>
                </c:pt>
                <c:pt idx="1150">
                  <c:v>69.808606085310515</c:v>
                </c:pt>
                <c:pt idx="1151">
                  <c:v>69.808606085310515</c:v>
                </c:pt>
                <c:pt idx="1152">
                  <c:v>70.201093167929983</c:v>
                </c:pt>
                <c:pt idx="1153">
                  <c:v>69.808606085310515</c:v>
                </c:pt>
                <c:pt idx="1154">
                  <c:v>69.808606085310515</c:v>
                </c:pt>
                <c:pt idx="1155">
                  <c:v>69.808606085310515</c:v>
                </c:pt>
                <c:pt idx="1156">
                  <c:v>69.416119002691005</c:v>
                </c:pt>
                <c:pt idx="1157">
                  <c:v>69.416119002691005</c:v>
                </c:pt>
                <c:pt idx="1158">
                  <c:v>69.023631920071381</c:v>
                </c:pt>
                <c:pt idx="1159">
                  <c:v>69.023631920071381</c:v>
                </c:pt>
                <c:pt idx="1160">
                  <c:v>69.416119002691005</c:v>
                </c:pt>
                <c:pt idx="1161">
                  <c:v>69.023631920071381</c:v>
                </c:pt>
                <c:pt idx="1162">
                  <c:v>68.63114483745187</c:v>
                </c:pt>
                <c:pt idx="1163">
                  <c:v>68.63114483745187</c:v>
                </c:pt>
                <c:pt idx="1164">
                  <c:v>68.63114483745187</c:v>
                </c:pt>
                <c:pt idx="1165">
                  <c:v>68.63114483745187</c:v>
                </c:pt>
                <c:pt idx="1166">
                  <c:v>68.238657754832303</c:v>
                </c:pt>
                <c:pt idx="1167">
                  <c:v>68.238657754832303</c:v>
                </c:pt>
                <c:pt idx="1168">
                  <c:v>67.846170672212807</c:v>
                </c:pt>
                <c:pt idx="1169">
                  <c:v>67.846170672212807</c:v>
                </c:pt>
                <c:pt idx="1170">
                  <c:v>67.846170672212807</c:v>
                </c:pt>
                <c:pt idx="1171">
                  <c:v>67.846170672212807</c:v>
                </c:pt>
                <c:pt idx="1172">
                  <c:v>67.453683589593297</c:v>
                </c:pt>
                <c:pt idx="1173">
                  <c:v>67.453683589593297</c:v>
                </c:pt>
                <c:pt idx="1174">
                  <c:v>67.453683589593297</c:v>
                </c:pt>
                <c:pt idx="1175">
                  <c:v>67.846170672212807</c:v>
                </c:pt>
                <c:pt idx="1176">
                  <c:v>67.453683589593297</c:v>
                </c:pt>
                <c:pt idx="1177">
                  <c:v>67.061196506973701</c:v>
                </c:pt>
                <c:pt idx="1178">
                  <c:v>67.061196506973701</c:v>
                </c:pt>
                <c:pt idx="1179">
                  <c:v>67.061196506973701</c:v>
                </c:pt>
                <c:pt idx="1180">
                  <c:v>66.668709424354191</c:v>
                </c:pt>
                <c:pt idx="1181">
                  <c:v>66.668709424354191</c:v>
                </c:pt>
                <c:pt idx="1182">
                  <c:v>66.668709424354191</c:v>
                </c:pt>
                <c:pt idx="1183">
                  <c:v>66.668709424354191</c:v>
                </c:pt>
                <c:pt idx="1184">
                  <c:v>66.27622234173468</c:v>
                </c:pt>
                <c:pt idx="1185">
                  <c:v>66.27622234173468</c:v>
                </c:pt>
                <c:pt idx="1186">
                  <c:v>66.27622234173468</c:v>
                </c:pt>
                <c:pt idx="1187">
                  <c:v>66.27622234173468</c:v>
                </c:pt>
                <c:pt idx="1188">
                  <c:v>66.27622234173468</c:v>
                </c:pt>
                <c:pt idx="1189">
                  <c:v>65.883735259115099</c:v>
                </c:pt>
                <c:pt idx="1190">
                  <c:v>65.883735259115099</c:v>
                </c:pt>
                <c:pt idx="1191">
                  <c:v>65.883735259115099</c:v>
                </c:pt>
                <c:pt idx="1192">
                  <c:v>65.491248176495588</c:v>
                </c:pt>
                <c:pt idx="1193">
                  <c:v>65.491248176495588</c:v>
                </c:pt>
                <c:pt idx="1194">
                  <c:v>65.098761093875993</c:v>
                </c:pt>
                <c:pt idx="1195">
                  <c:v>65.098761093875993</c:v>
                </c:pt>
                <c:pt idx="1196">
                  <c:v>65.098761093875993</c:v>
                </c:pt>
                <c:pt idx="1197">
                  <c:v>65.491248176495588</c:v>
                </c:pt>
                <c:pt idx="1198">
                  <c:v>65.098761093875993</c:v>
                </c:pt>
                <c:pt idx="1199">
                  <c:v>64.706274011256482</c:v>
                </c:pt>
                <c:pt idx="1200">
                  <c:v>65.098761093875993</c:v>
                </c:pt>
                <c:pt idx="1201">
                  <c:v>64.706274011256482</c:v>
                </c:pt>
                <c:pt idx="1202">
                  <c:v>64.706274011256482</c:v>
                </c:pt>
                <c:pt idx="1203">
                  <c:v>64.706274011256482</c:v>
                </c:pt>
                <c:pt idx="1204">
                  <c:v>64.706274011256482</c:v>
                </c:pt>
                <c:pt idx="1205">
                  <c:v>64.313786928637001</c:v>
                </c:pt>
                <c:pt idx="1206">
                  <c:v>64.313786928637001</c:v>
                </c:pt>
                <c:pt idx="1207">
                  <c:v>64.313786928637001</c:v>
                </c:pt>
                <c:pt idx="1208">
                  <c:v>63.921299846017398</c:v>
                </c:pt>
                <c:pt idx="1209">
                  <c:v>63.921299846017398</c:v>
                </c:pt>
                <c:pt idx="1210">
                  <c:v>63.921299846017398</c:v>
                </c:pt>
                <c:pt idx="1211">
                  <c:v>63.921299846017398</c:v>
                </c:pt>
                <c:pt idx="1212">
                  <c:v>63.921299846017398</c:v>
                </c:pt>
                <c:pt idx="1213">
                  <c:v>63.921299846017398</c:v>
                </c:pt>
                <c:pt idx="1214">
                  <c:v>63.528812763397902</c:v>
                </c:pt>
                <c:pt idx="1215">
                  <c:v>63.528812763397902</c:v>
                </c:pt>
                <c:pt idx="1216">
                  <c:v>63.528812763397902</c:v>
                </c:pt>
                <c:pt idx="1217">
                  <c:v>63.136325680778306</c:v>
                </c:pt>
                <c:pt idx="1218">
                  <c:v>63.136325680778306</c:v>
                </c:pt>
                <c:pt idx="1219">
                  <c:v>62.74383859815881</c:v>
                </c:pt>
                <c:pt idx="1220">
                  <c:v>62.74383859815881</c:v>
                </c:pt>
                <c:pt idx="1221">
                  <c:v>63.136325680778306</c:v>
                </c:pt>
                <c:pt idx="1222">
                  <c:v>62.74383859815881</c:v>
                </c:pt>
                <c:pt idx="1223">
                  <c:v>63.136325680778306</c:v>
                </c:pt>
                <c:pt idx="1224">
                  <c:v>62.74383859815881</c:v>
                </c:pt>
                <c:pt idx="1225">
                  <c:v>62.351351515539292</c:v>
                </c:pt>
                <c:pt idx="1226">
                  <c:v>62.74383859815881</c:v>
                </c:pt>
                <c:pt idx="1227">
                  <c:v>62.74383859815881</c:v>
                </c:pt>
                <c:pt idx="1228">
                  <c:v>62.351351515539292</c:v>
                </c:pt>
                <c:pt idx="1229">
                  <c:v>62.351351515539292</c:v>
                </c:pt>
                <c:pt idx="1230">
                  <c:v>62.351351515539292</c:v>
                </c:pt>
                <c:pt idx="1231">
                  <c:v>61.95886443291969</c:v>
                </c:pt>
                <c:pt idx="1232">
                  <c:v>61.95886443291969</c:v>
                </c:pt>
                <c:pt idx="1233">
                  <c:v>61.566377350300201</c:v>
                </c:pt>
                <c:pt idx="1234">
                  <c:v>61.566377350300201</c:v>
                </c:pt>
                <c:pt idx="1235">
                  <c:v>61.566377350300201</c:v>
                </c:pt>
                <c:pt idx="1236">
                  <c:v>61.566377350300201</c:v>
                </c:pt>
                <c:pt idx="1237">
                  <c:v>61.566377350300201</c:v>
                </c:pt>
                <c:pt idx="1238">
                  <c:v>61.566377350300201</c:v>
                </c:pt>
                <c:pt idx="1239">
                  <c:v>61.173890267680591</c:v>
                </c:pt>
                <c:pt idx="1240">
                  <c:v>61.173890267680591</c:v>
                </c:pt>
                <c:pt idx="1241">
                  <c:v>61.173890267680591</c:v>
                </c:pt>
                <c:pt idx="1242">
                  <c:v>61.173890267680591</c:v>
                </c:pt>
                <c:pt idx="1243">
                  <c:v>61.173890267680591</c:v>
                </c:pt>
                <c:pt idx="1244">
                  <c:v>60.781403185061095</c:v>
                </c:pt>
                <c:pt idx="1245">
                  <c:v>60.781403185061095</c:v>
                </c:pt>
                <c:pt idx="1246">
                  <c:v>60.781403185061095</c:v>
                </c:pt>
                <c:pt idx="1247">
                  <c:v>60.388916102441598</c:v>
                </c:pt>
                <c:pt idx="1248">
                  <c:v>60.388916102441598</c:v>
                </c:pt>
                <c:pt idx="1249">
                  <c:v>60.388916102441598</c:v>
                </c:pt>
                <c:pt idx="1250">
                  <c:v>60.388916102441598</c:v>
                </c:pt>
                <c:pt idx="1251">
                  <c:v>59.996429019821996</c:v>
                </c:pt>
                <c:pt idx="1252">
                  <c:v>59.996429019821996</c:v>
                </c:pt>
                <c:pt idx="1253">
                  <c:v>59.996429019821996</c:v>
                </c:pt>
                <c:pt idx="1254">
                  <c:v>59.996429019821996</c:v>
                </c:pt>
                <c:pt idx="1255">
                  <c:v>59.996429019821996</c:v>
                </c:pt>
                <c:pt idx="1256">
                  <c:v>59.996429019821996</c:v>
                </c:pt>
                <c:pt idx="1257">
                  <c:v>59.603941937202492</c:v>
                </c:pt>
                <c:pt idx="1258">
                  <c:v>59.603941937202492</c:v>
                </c:pt>
                <c:pt idx="1259">
                  <c:v>59.996429019821996</c:v>
                </c:pt>
                <c:pt idx="1260">
                  <c:v>59.603941937202492</c:v>
                </c:pt>
                <c:pt idx="1261">
                  <c:v>59.603941937202492</c:v>
                </c:pt>
                <c:pt idx="1262">
                  <c:v>59.211454854582996</c:v>
                </c:pt>
                <c:pt idx="1263">
                  <c:v>59.211454854582996</c:v>
                </c:pt>
                <c:pt idx="1264">
                  <c:v>59.211454854582996</c:v>
                </c:pt>
                <c:pt idx="1265">
                  <c:v>59.211454854582996</c:v>
                </c:pt>
                <c:pt idx="1266">
                  <c:v>58.818967771963386</c:v>
                </c:pt>
                <c:pt idx="1267">
                  <c:v>58.818967771963386</c:v>
                </c:pt>
                <c:pt idx="1268">
                  <c:v>58.818967771963386</c:v>
                </c:pt>
                <c:pt idx="1269">
                  <c:v>58.818967771963386</c:v>
                </c:pt>
                <c:pt idx="1270">
                  <c:v>58.818967771963386</c:v>
                </c:pt>
                <c:pt idx="1271">
                  <c:v>58.42648068934389</c:v>
                </c:pt>
                <c:pt idx="1272">
                  <c:v>58.42648068934389</c:v>
                </c:pt>
                <c:pt idx="1273">
                  <c:v>58.42648068934389</c:v>
                </c:pt>
                <c:pt idx="1274">
                  <c:v>58.42648068934389</c:v>
                </c:pt>
                <c:pt idx="1275">
                  <c:v>58.42648068934389</c:v>
                </c:pt>
                <c:pt idx="1276">
                  <c:v>58.033993606724302</c:v>
                </c:pt>
                <c:pt idx="1277">
                  <c:v>58.033993606724302</c:v>
                </c:pt>
                <c:pt idx="1278">
                  <c:v>58.42648068934389</c:v>
                </c:pt>
                <c:pt idx="1279">
                  <c:v>57.641506524104805</c:v>
                </c:pt>
                <c:pt idx="1280">
                  <c:v>58.033993606724302</c:v>
                </c:pt>
                <c:pt idx="1281">
                  <c:v>57.641506524104805</c:v>
                </c:pt>
                <c:pt idx="1282">
                  <c:v>58.033993606724302</c:v>
                </c:pt>
                <c:pt idx="1283">
                  <c:v>58.033993606724302</c:v>
                </c:pt>
                <c:pt idx="1284">
                  <c:v>57.641506524104805</c:v>
                </c:pt>
                <c:pt idx="1285">
                  <c:v>57.641506524104805</c:v>
                </c:pt>
                <c:pt idx="1286">
                  <c:v>57.249019441485302</c:v>
                </c:pt>
                <c:pt idx="1287">
                  <c:v>57.641506524104805</c:v>
                </c:pt>
                <c:pt idx="1288">
                  <c:v>57.641506524104805</c:v>
                </c:pt>
                <c:pt idx="1289">
                  <c:v>57.249019441485302</c:v>
                </c:pt>
                <c:pt idx="1290">
                  <c:v>56.856532358865699</c:v>
                </c:pt>
                <c:pt idx="1291">
                  <c:v>56.856532358865699</c:v>
                </c:pt>
                <c:pt idx="1292">
                  <c:v>56.856532358865699</c:v>
                </c:pt>
                <c:pt idx="1293">
                  <c:v>56.856532358865699</c:v>
                </c:pt>
                <c:pt idx="1294">
                  <c:v>56.464045276246189</c:v>
                </c:pt>
                <c:pt idx="1295">
                  <c:v>56.856532358865699</c:v>
                </c:pt>
                <c:pt idx="1296">
                  <c:v>56.856532358865699</c:v>
                </c:pt>
                <c:pt idx="1297">
                  <c:v>56.464045276246189</c:v>
                </c:pt>
                <c:pt idx="1298">
                  <c:v>56.856532358865699</c:v>
                </c:pt>
                <c:pt idx="1299">
                  <c:v>56.464045276246189</c:v>
                </c:pt>
                <c:pt idx="1300">
                  <c:v>56.464045276246189</c:v>
                </c:pt>
                <c:pt idx="1301">
                  <c:v>56.464045276246189</c:v>
                </c:pt>
                <c:pt idx="1302">
                  <c:v>56.071558193626593</c:v>
                </c:pt>
                <c:pt idx="1303">
                  <c:v>56.071558193626593</c:v>
                </c:pt>
                <c:pt idx="1304">
                  <c:v>56.071558193626593</c:v>
                </c:pt>
                <c:pt idx="1305">
                  <c:v>55.679071111007097</c:v>
                </c:pt>
                <c:pt idx="1306">
                  <c:v>56.071558193626593</c:v>
                </c:pt>
                <c:pt idx="1307">
                  <c:v>55.679071111007097</c:v>
                </c:pt>
                <c:pt idx="1308">
                  <c:v>55.679071111007097</c:v>
                </c:pt>
                <c:pt idx="1309">
                  <c:v>55.679071111007097</c:v>
                </c:pt>
                <c:pt idx="1310">
                  <c:v>55.679071111007097</c:v>
                </c:pt>
                <c:pt idx="1311">
                  <c:v>55.679071111007097</c:v>
                </c:pt>
                <c:pt idx="1312">
                  <c:v>55.286584028387594</c:v>
                </c:pt>
                <c:pt idx="1313">
                  <c:v>55.286584028387594</c:v>
                </c:pt>
                <c:pt idx="1314">
                  <c:v>55.286584028387594</c:v>
                </c:pt>
                <c:pt idx="1315">
                  <c:v>55.286584028387594</c:v>
                </c:pt>
                <c:pt idx="1316">
                  <c:v>55.286584028387594</c:v>
                </c:pt>
                <c:pt idx="1317">
                  <c:v>54.894096945767998</c:v>
                </c:pt>
                <c:pt idx="1318">
                  <c:v>55.286584028387594</c:v>
                </c:pt>
                <c:pt idx="1319">
                  <c:v>55.286584028387594</c:v>
                </c:pt>
                <c:pt idx="1320">
                  <c:v>55.286584028387594</c:v>
                </c:pt>
                <c:pt idx="1321">
                  <c:v>54.894096945767998</c:v>
                </c:pt>
                <c:pt idx="1322">
                  <c:v>54.501609863148488</c:v>
                </c:pt>
                <c:pt idx="1323">
                  <c:v>54.894096945767998</c:v>
                </c:pt>
                <c:pt idx="1324">
                  <c:v>54.501609863148488</c:v>
                </c:pt>
                <c:pt idx="1325">
                  <c:v>54.501609863148488</c:v>
                </c:pt>
                <c:pt idx="1326">
                  <c:v>54.894096945767998</c:v>
                </c:pt>
                <c:pt idx="1327">
                  <c:v>54.894096945767998</c:v>
                </c:pt>
                <c:pt idx="1328">
                  <c:v>54.501609863148488</c:v>
                </c:pt>
                <c:pt idx="1329">
                  <c:v>54.109122780529013</c:v>
                </c:pt>
                <c:pt idx="1330">
                  <c:v>54.501609863148488</c:v>
                </c:pt>
                <c:pt idx="1331">
                  <c:v>54.501609863148488</c:v>
                </c:pt>
                <c:pt idx="1332">
                  <c:v>54.109122780529013</c:v>
                </c:pt>
                <c:pt idx="1333">
                  <c:v>54.109122780529013</c:v>
                </c:pt>
                <c:pt idx="1334">
                  <c:v>54.109122780529013</c:v>
                </c:pt>
                <c:pt idx="1335">
                  <c:v>54.109122780529013</c:v>
                </c:pt>
                <c:pt idx="1336">
                  <c:v>54.109122780529013</c:v>
                </c:pt>
                <c:pt idx="1337">
                  <c:v>53.716635697909403</c:v>
                </c:pt>
                <c:pt idx="1338">
                  <c:v>53.716635697909403</c:v>
                </c:pt>
                <c:pt idx="1339">
                  <c:v>53.716635697909403</c:v>
                </c:pt>
                <c:pt idx="1340">
                  <c:v>53.3241486152899</c:v>
                </c:pt>
                <c:pt idx="1341">
                  <c:v>53.3241486152899</c:v>
                </c:pt>
                <c:pt idx="1342">
                  <c:v>53.3241486152899</c:v>
                </c:pt>
                <c:pt idx="1343">
                  <c:v>53.716635697909403</c:v>
                </c:pt>
                <c:pt idx="1344">
                  <c:v>53.716635697909403</c:v>
                </c:pt>
                <c:pt idx="1345">
                  <c:v>53.3241486152899</c:v>
                </c:pt>
                <c:pt idx="1346">
                  <c:v>53.3241486152899</c:v>
                </c:pt>
                <c:pt idx="1347">
                  <c:v>52.93166153267029</c:v>
                </c:pt>
                <c:pt idx="1348">
                  <c:v>53.3241486152899</c:v>
                </c:pt>
                <c:pt idx="1349">
                  <c:v>52.93166153267029</c:v>
                </c:pt>
                <c:pt idx="1350">
                  <c:v>52.93166153267029</c:v>
                </c:pt>
                <c:pt idx="1351">
                  <c:v>52.93166153267029</c:v>
                </c:pt>
                <c:pt idx="1352">
                  <c:v>52.539174450050801</c:v>
                </c:pt>
                <c:pt idx="1353">
                  <c:v>52.539174450050801</c:v>
                </c:pt>
                <c:pt idx="1354">
                  <c:v>52.539174450050801</c:v>
                </c:pt>
                <c:pt idx="1355">
                  <c:v>52.539174450050801</c:v>
                </c:pt>
                <c:pt idx="1356">
                  <c:v>52.146687367431291</c:v>
                </c:pt>
                <c:pt idx="1357">
                  <c:v>52.146687367431291</c:v>
                </c:pt>
                <c:pt idx="1358">
                  <c:v>52.146687367431291</c:v>
                </c:pt>
                <c:pt idx="1359">
                  <c:v>52.146687367431291</c:v>
                </c:pt>
                <c:pt idx="1360">
                  <c:v>52.146687367431291</c:v>
                </c:pt>
                <c:pt idx="1361">
                  <c:v>52.146687367431291</c:v>
                </c:pt>
                <c:pt idx="1362">
                  <c:v>52.146687367431291</c:v>
                </c:pt>
                <c:pt idx="1363">
                  <c:v>52.146687367431291</c:v>
                </c:pt>
                <c:pt idx="1364">
                  <c:v>51.754200284811702</c:v>
                </c:pt>
                <c:pt idx="1365">
                  <c:v>51.754200284811702</c:v>
                </c:pt>
                <c:pt idx="1366">
                  <c:v>51.754200284811702</c:v>
                </c:pt>
                <c:pt idx="1367">
                  <c:v>52.146687367431291</c:v>
                </c:pt>
                <c:pt idx="1368">
                  <c:v>51.754200284811702</c:v>
                </c:pt>
                <c:pt idx="1369">
                  <c:v>51.361713202192199</c:v>
                </c:pt>
                <c:pt idx="1370">
                  <c:v>51.754200284811702</c:v>
                </c:pt>
                <c:pt idx="1371">
                  <c:v>51.361713202192199</c:v>
                </c:pt>
                <c:pt idx="1372">
                  <c:v>51.754200284811702</c:v>
                </c:pt>
                <c:pt idx="1373">
                  <c:v>51.361713202192199</c:v>
                </c:pt>
                <c:pt idx="1374">
                  <c:v>51.361713202192199</c:v>
                </c:pt>
                <c:pt idx="1375">
                  <c:v>51.361713202192199</c:v>
                </c:pt>
                <c:pt idx="1376">
                  <c:v>51.361713202192199</c:v>
                </c:pt>
                <c:pt idx="1377">
                  <c:v>50.969226119572596</c:v>
                </c:pt>
                <c:pt idx="1378">
                  <c:v>51.361713202192199</c:v>
                </c:pt>
                <c:pt idx="1379">
                  <c:v>50.969226119572596</c:v>
                </c:pt>
                <c:pt idx="1380">
                  <c:v>50.969226119572596</c:v>
                </c:pt>
                <c:pt idx="1381">
                  <c:v>50.969226119572596</c:v>
                </c:pt>
                <c:pt idx="1382">
                  <c:v>50.576739036953107</c:v>
                </c:pt>
                <c:pt idx="1383">
                  <c:v>50.576739036953107</c:v>
                </c:pt>
                <c:pt idx="1384">
                  <c:v>50.969226119572596</c:v>
                </c:pt>
                <c:pt idx="1385">
                  <c:v>50.969226119572596</c:v>
                </c:pt>
                <c:pt idx="1386">
                  <c:v>50.576739036953107</c:v>
                </c:pt>
                <c:pt idx="1387">
                  <c:v>50.576739036953107</c:v>
                </c:pt>
                <c:pt idx="1388">
                  <c:v>50.576739036953107</c:v>
                </c:pt>
                <c:pt idx="1389">
                  <c:v>50.18425195433359</c:v>
                </c:pt>
                <c:pt idx="1390">
                  <c:v>50.18425195433359</c:v>
                </c:pt>
                <c:pt idx="1391">
                  <c:v>50.18425195433359</c:v>
                </c:pt>
                <c:pt idx="1392">
                  <c:v>50.18425195433359</c:v>
                </c:pt>
                <c:pt idx="1393">
                  <c:v>50.576739036953107</c:v>
                </c:pt>
                <c:pt idx="1394">
                  <c:v>50.18425195433359</c:v>
                </c:pt>
                <c:pt idx="1395">
                  <c:v>50.18425195433359</c:v>
                </c:pt>
                <c:pt idx="1396">
                  <c:v>50.18425195433359</c:v>
                </c:pt>
                <c:pt idx="1397">
                  <c:v>50.18425195433359</c:v>
                </c:pt>
                <c:pt idx="1398">
                  <c:v>50.18425195433359</c:v>
                </c:pt>
                <c:pt idx="1399">
                  <c:v>50.18425195433359</c:v>
                </c:pt>
                <c:pt idx="1400">
                  <c:v>49.791764871713994</c:v>
                </c:pt>
                <c:pt idx="1401">
                  <c:v>49.791764871713994</c:v>
                </c:pt>
                <c:pt idx="1402">
                  <c:v>49.399277789094491</c:v>
                </c:pt>
                <c:pt idx="1403">
                  <c:v>49.791764871713994</c:v>
                </c:pt>
                <c:pt idx="1404">
                  <c:v>49.399277789094491</c:v>
                </c:pt>
                <c:pt idx="1405">
                  <c:v>49.791764871713994</c:v>
                </c:pt>
                <c:pt idx="1406">
                  <c:v>49.399277789094491</c:v>
                </c:pt>
                <c:pt idx="1407">
                  <c:v>49.399277789094491</c:v>
                </c:pt>
                <c:pt idx="1408">
                  <c:v>49.399277789094491</c:v>
                </c:pt>
                <c:pt idx="1409">
                  <c:v>49.006790706475009</c:v>
                </c:pt>
                <c:pt idx="1410">
                  <c:v>49.399277789094491</c:v>
                </c:pt>
                <c:pt idx="1411">
                  <c:v>49.006790706475009</c:v>
                </c:pt>
                <c:pt idx="1412">
                  <c:v>49.399277789094491</c:v>
                </c:pt>
                <c:pt idx="1413">
                  <c:v>49.399277789094491</c:v>
                </c:pt>
                <c:pt idx="1414">
                  <c:v>49.006790706475009</c:v>
                </c:pt>
                <c:pt idx="1415">
                  <c:v>49.006790706475009</c:v>
                </c:pt>
                <c:pt idx="1416">
                  <c:v>49.006790706475009</c:v>
                </c:pt>
                <c:pt idx="1417">
                  <c:v>48.614303623855399</c:v>
                </c:pt>
                <c:pt idx="1418">
                  <c:v>49.006790706475009</c:v>
                </c:pt>
                <c:pt idx="1419">
                  <c:v>48.614303623855399</c:v>
                </c:pt>
                <c:pt idx="1420">
                  <c:v>48.614303623855399</c:v>
                </c:pt>
                <c:pt idx="1421">
                  <c:v>48.614303623855399</c:v>
                </c:pt>
                <c:pt idx="1422">
                  <c:v>48.221816541235903</c:v>
                </c:pt>
                <c:pt idx="1423">
                  <c:v>48.221816541235903</c:v>
                </c:pt>
                <c:pt idx="1424">
                  <c:v>48.614303623855399</c:v>
                </c:pt>
                <c:pt idx="1425">
                  <c:v>48.614303623855399</c:v>
                </c:pt>
                <c:pt idx="1426">
                  <c:v>48.221816541235903</c:v>
                </c:pt>
                <c:pt idx="1427">
                  <c:v>48.614303623855399</c:v>
                </c:pt>
                <c:pt idx="1428">
                  <c:v>48.221816541235903</c:v>
                </c:pt>
                <c:pt idx="1429">
                  <c:v>48.221816541235903</c:v>
                </c:pt>
                <c:pt idx="1430">
                  <c:v>48.221816541235903</c:v>
                </c:pt>
                <c:pt idx="1431">
                  <c:v>47.829329458616286</c:v>
                </c:pt>
                <c:pt idx="1432">
                  <c:v>47.829329458616286</c:v>
                </c:pt>
                <c:pt idx="1433">
                  <c:v>47.829329458616286</c:v>
                </c:pt>
                <c:pt idx="1434">
                  <c:v>47.829329458616286</c:v>
                </c:pt>
                <c:pt idx="1435">
                  <c:v>47.829329458616286</c:v>
                </c:pt>
                <c:pt idx="1436">
                  <c:v>47.436842375996797</c:v>
                </c:pt>
                <c:pt idx="1437">
                  <c:v>47.829329458616286</c:v>
                </c:pt>
                <c:pt idx="1438">
                  <c:v>47.436842375996797</c:v>
                </c:pt>
                <c:pt idx="1439">
                  <c:v>47.436842375996797</c:v>
                </c:pt>
                <c:pt idx="1440">
                  <c:v>47.436842375996797</c:v>
                </c:pt>
                <c:pt idx="1441">
                  <c:v>47.436842375996797</c:v>
                </c:pt>
                <c:pt idx="1442">
                  <c:v>47.436842375996797</c:v>
                </c:pt>
                <c:pt idx="1443">
                  <c:v>47.436842375996797</c:v>
                </c:pt>
                <c:pt idx="1444">
                  <c:v>47.044355293377301</c:v>
                </c:pt>
                <c:pt idx="1445">
                  <c:v>47.044355293377301</c:v>
                </c:pt>
                <c:pt idx="1446">
                  <c:v>47.436842375996797</c:v>
                </c:pt>
                <c:pt idx="1447">
                  <c:v>47.436842375996797</c:v>
                </c:pt>
                <c:pt idx="1448">
                  <c:v>47.436842375996797</c:v>
                </c:pt>
                <c:pt idx="1449">
                  <c:v>47.044355293377301</c:v>
                </c:pt>
                <c:pt idx="1450">
                  <c:v>47.044355293377301</c:v>
                </c:pt>
                <c:pt idx="1451">
                  <c:v>46.651868210757691</c:v>
                </c:pt>
                <c:pt idx="1452">
                  <c:v>47.044355293377301</c:v>
                </c:pt>
                <c:pt idx="1453">
                  <c:v>46.651868210757691</c:v>
                </c:pt>
                <c:pt idx="1454">
                  <c:v>46.651868210757691</c:v>
                </c:pt>
                <c:pt idx="1455">
                  <c:v>47.044355293377301</c:v>
                </c:pt>
                <c:pt idx="1456">
                  <c:v>46.651868210757691</c:v>
                </c:pt>
                <c:pt idx="1457">
                  <c:v>46.651868210757691</c:v>
                </c:pt>
                <c:pt idx="1458">
                  <c:v>46.651868210757691</c:v>
                </c:pt>
                <c:pt idx="1459">
                  <c:v>46.651868210757691</c:v>
                </c:pt>
                <c:pt idx="1460">
                  <c:v>46.259381128138202</c:v>
                </c:pt>
                <c:pt idx="1461">
                  <c:v>46.259381128138202</c:v>
                </c:pt>
                <c:pt idx="1462">
                  <c:v>46.259381128138202</c:v>
                </c:pt>
                <c:pt idx="1463">
                  <c:v>46.259381128138202</c:v>
                </c:pt>
                <c:pt idx="1464">
                  <c:v>46.259381128138202</c:v>
                </c:pt>
                <c:pt idx="1465">
                  <c:v>46.651868210757691</c:v>
                </c:pt>
                <c:pt idx="1466">
                  <c:v>46.259381128138202</c:v>
                </c:pt>
                <c:pt idx="1467">
                  <c:v>45.866894045518592</c:v>
                </c:pt>
                <c:pt idx="1468">
                  <c:v>46.259381128138202</c:v>
                </c:pt>
                <c:pt idx="1469">
                  <c:v>46.259381128138202</c:v>
                </c:pt>
                <c:pt idx="1470">
                  <c:v>46.259381128138202</c:v>
                </c:pt>
                <c:pt idx="1471">
                  <c:v>46.259381128138202</c:v>
                </c:pt>
                <c:pt idx="1472">
                  <c:v>45.474406962899096</c:v>
                </c:pt>
                <c:pt idx="1473">
                  <c:v>45.866894045518592</c:v>
                </c:pt>
                <c:pt idx="1474">
                  <c:v>45.866894045518592</c:v>
                </c:pt>
                <c:pt idx="1475">
                  <c:v>45.474406962899096</c:v>
                </c:pt>
                <c:pt idx="1476">
                  <c:v>45.866894045518592</c:v>
                </c:pt>
                <c:pt idx="1477">
                  <c:v>45.474406962899096</c:v>
                </c:pt>
                <c:pt idx="1478">
                  <c:v>45.474406962899096</c:v>
                </c:pt>
                <c:pt idx="1479">
                  <c:v>45.866894045518592</c:v>
                </c:pt>
                <c:pt idx="1480">
                  <c:v>45.866894045518592</c:v>
                </c:pt>
                <c:pt idx="1481">
                  <c:v>45.474406962899096</c:v>
                </c:pt>
                <c:pt idx="1482">
                  <c:v>45.474406962899096</c:v>
                </c:pt>
                <c:pt idx="1483">
                  <c:v>45.866894045518592</c:v>
                </c:pt>
                <c:pt idx="1484">
                  <c:v>45.0819198802796</c:v>
                </c:pt>
                <c:pt idx="1485">
                  <c:v>45.0819198802796</c:v>
                </c:pt>
                <c:pt idx="1486">
                  <c:v>45.0819198802796</c:v>
                </c:pt>
                <c:pt idx="1487">
                  <c:v>45.474406962899096</c:v>
                </c:pt>
                <c:pt idx="1488">
                  <c:v>45.0819198802796</c:v>
                </c:pt>
                <c:pt idx="1489">
                  <c:v>45.0819198802796</c:v>
                </c:pt>
                <c:pt idx="1490">
                  <c:v>45.0819198802796</c:v>
                </c:pt>
                <c:pt idx="1491">
                  <c:v>45.0819198802796</c:v>
                </c:pt>
                <c:pt idx="1492">
                  <c:v>44.689432797660004</c:v>
                </c:pt>
                <c:pt idx="1493">
                  <c:v>44.689432797660004</c:v>
                </c:pt>
                <c:pt idx="1494">
                  <c:v>45.0819198802796</c:v>
                </c:pt>
                <c:pt idx="1495">
                  <c:v>44.689432797660004</c:v>
                </c:pt>
                <c:pt idx="1496">
                  <c:v>44.689432797660004</c:v>
                </c:pt>
                <c:pt idx="1497">
                  <c:v>45.0819198802796</c:v>
                </c:pt>
                <c:pt idx="1498">
                  <c:v>45.0819198802796</c:v>
                </c:pt>
                <c:pt idx="1499">
                  <c:v>44.689432797660004</c:v>
                </c:pt>
                <c:pt idx="1500">
                  <c:v>44.689432797660004</c:v>
                </c:pt>
                <c:pt idx="1501">
                  <c:v>44.689432797660004</c:v>
                </c:pt>
                <c:pt idx="1502">
                  <c:v>44.689432797660004</c:v>
                </c:pt>
                <c:pt idx="1503">
                  <c:v>44.296945715040501</c:v>
                </c:pt>
                <c:pt idx="1504">
                  <c:v>44.689432797660004</c:v>
                </c:pt>
                <c:pt idx="1505">
                  <c:v>44.296945715040501</c:v>
                </c:pt>
                <c:pt idx="1506">
                  <c:v>44.296945715040501</c:v>
                </c:pt>
                <c:pt idx="1507">
                  <c:v>44.296945715040501</c:v>
                </c:pt>
                <c:pt idx="1508">
                  <c:v>44.296945715040501</c:v>
                </c:pt>
                <c:pt idx="1509">
                  <c:v>43.904458632420905</c:v>
                </c:pt>
                <c:pt idx="1510">
                  <c:v>43.904458632420905</c:v>
                </c:pt>
                <c:pt idx="1511">
                  <c:v>44.296945715040501</c:v>
                </c:pt>
                <c:pt idx="1512">
                  <c:v>43.904458632420905</c:v>
                </c:pt>
                <c:pt idx="1513">
                  <c:v>43.904458632420905</c:v>
                </c:pt>
                <c:pt idx="1514">
                  <c:v>44.296945715040501</c:v>
                </c:pt>
                <c:pt idx="1515">
                  <c:v>43.904458632420905</c:v>
                </c:pt>
                <c:pt idx="1516">
                  <c:v>44.296945715040501</c:v>
                </c:pt>
                <c:pt idx="1517">
                  <c:v>43.511971549801395</c:v>
                </c:pt>
                <c:pt idx="1518">
                  <c:v>43.511971549801395</c:v>
                </c:pt>
                <c:pt idx="1519">
                  <c:v>43.511971549801395</c:v>
                </c:pt>
                <c:pt idx="1520">
                  <c:v>43.511971549801395</c:v>
                </c:pt>
                <c:pt idx="1521">
                  <c:v>43.904458632420905</c:v>
                </c:pt>
                <c:pt idx="1522">
                  <c:v>43.511971549801395</c:v>
                </c:pt>
                <c:pt idx="1523">
                  <c:v>43.511971549801395</c:v>
                </c:pt>
                <c:pt idx="1524">
                  <c:v>43.904458632420905</c:v>
                </c:pt>
                <c:pt idx="1525">
                  <c:v>43.511971549801395</c:v>
                </c:pt>
                <c:pt idx="1526">
                  <c:v>43.511971549801395</c:v>
                </c:pt>
                <c:pt idx="1527">
                  <c:v>43.119484467181891</c:v>
                </c:pt>
                <c:pt idx="1528">
                  <c:v>43.511971549801395</c:v>
                </c:pt>
                <c:pt idx="1529">
                  <c:v>43.119484467181891</c:v>
                </c:pt>
                <c:pt idx="1530">
                  <c:v>43.511971549801395</c:v>
                </c:pt>
                <c:pt idx="1531">
                  <c:v>43.511971549801395</c:v>
                </c:pt>
                <c:pt idx="1532">
                  <c:v>43.511971549801395</c:v>
                </c:pt>
                <c:pt idx="1533">
                  <c:v>43.119484467181891</c:v>
                </c:pt>
                <c:pt idx="1534">
                  <c:v>43.119484467181891</c:v>
                </c:pt>
                <c:pt idx="1535">
                  <c:v>43.119484467181891</c:v>
                </c:pt>
                <c:pt idx="1536">
                  <c:v>43.119484467181891</c:v>
                </c:pt>
                <c:pt idx="1537">
                  <c:v>43.119484467181891</c:v>
                </c:pt>
                <c:pt idx="1538">
                  <c:v>43.119484467181891</c:v>
                </c:pt>
                <c:pt idx="1539">
                  <c:v>42.726997384562303</c:v>
                </c:pt>
                <c:pt idx="1540">
                  <c:v>43.119484467181891</c:v>
                </c:pt>
                <c:pt idx="1541">
                  <c:v>43.119484467181891</c:v>
                </c:pt>
                <c:pt idx="1542">
                  <c:v>43.119484467181891</c:v>
                </c:pt>
                <c:pt idx="1543">
                  <c:v>42.726997384562303</c:v>
                </c:pt>
                <c:pt idx="1544">
                  <c:v>42.726997384562303</c:v>
                </c:pt>
                <c:pt idx="1545">
                  <c:v>42.726997384562303</c:v>
                </c:pt>
                <c:pt idx="1546">
                  <c:v>42.726997384562303</c:v>
                </c:pt>
                <c:pt idx="1547">
                  <c:v>42.3345103019428</c:v>
                </c:pt>
                <c:pt idx="1548">
                  <c:v>42.726997384562303</c:v>
                </c:pt>
                <c:pt idx="1549">
                  <c:v>42.3345103019428</c:v>
                </c:pt>
                <c:pt idx="1550">
                  <c:v>42.726997384562303</c:v>
                </c:pt>
                <c:pt idx="1551">
                  <c:v>42.3345103019428</c:v>
                </c:pt>
                <c:pt idx="1552">
                  <c:v>42.3345103019428</c:v>
                </c:pt>
                <c:pt idx="1553">
                  <c:v>41.942023219323296</c:v>
                </c:pt>
                <c:pt idx="1554">
                  <c:v>41.942023219323296</c:v>
                </c:pt>
                <c:pt idx="1555">
                  <c:v>42.3345103019428</c:v>
                </c:pt>
                <c:pt idx="1556">
                  <c:v>42.3345103019428</c:v>
                </c:pt>
                <c:pt idx="1557">
                  <c:v>41.942023219323296</c:v>
                </c:pt>
                <c:pt idx="1558">
                  <c:v>42.3345103019428</c:v>
                </c:pt>
                <c:pt idx="1559">
                  <c:v>41.942023219323296</c:v>
                </c:pt>
                <c:pt idx="1560">
                  <c:v>41.942023219323296</c:v>
                </c:pt>
                <c:pt idx="1561">
                  <c:v>42.3345103019428</c:v>
                </c:pt>
                <c:pt idx="1562">
                  <c:v>41.549536136703708</c:v>
                </c:pt>
                <c:pt idx="1563">
                  <c:v>41.942023219323296</c:v>
                </c:pt>
                <c:pt idx="1564">
                  <c:v>42.3345103019428</c:v>
                </c:pt>
                <c:pt idx="1565">
                  <c:v>41.549536136703708</c:v>
                </c:pt>
                <c:pt idx="1566">
                  <c:v>41.549536136703708</c:v>
                </c:pt>
                <c:pt idx="1567">
                  <c:v>41.549536136703708</c:v>
                </c:pt>
                <c:pt idx="1568">
                  <c:v>41.549536136703708</c:v>
                </c:pt>
                <c:pt idx="1569">
                  <c:v>41.549536136703708</c:v>
                </c:pt>
                <c:pt idx="1570">
                  <c:v>41.942023219323296</c:v>
                </c:pt>
                <c:pt idx="1571">
                  <c:v>41.549536136703708</c:v>
                </c:pt>
                <c:pt idx="1572">
                  <c:v>41.942023219323296</c:v>
                </c:pt>
                <c:pt idx="1573">
                  <c:v>41.549536136703708</c:v>
                </c:pt>
                <c:pt idx="1574">
                  <c:v>41.549536136703708</c:v>
                </c:pt>
                <c:pt idx="1575">
                  <c:v>41.549536136703708</c:v>
                </c:pt>
                <c:pt idx="1576">
                  <c:v>41.549536136703708</c:v>
                </c:pt>
                <c:pt idx="1577">
                  <c:v>41.15704905408419</c:v>
                </c:pt>
                <c:pt idx="1578">
                  <c:v>41.549536136703708</c:v>
                </c:pt>
                <c:pt idx="1579">
                  <c:v>41.15704905408419</c:v>
                </c:pt>
                <c:pt idx="1580">
                  <c:v>41.549536136703708</c:v>
                </c:pt>
                <c:pt idx="1581">
                  <c:v>41.15704905408419</c:v>
                </c:pt>
                <c:pt idx="1582">
                  <c:v>41.15704905408419</c:v>
                </c:pt>
                <c:pt idx="1583">
                  <c:v>41.15704905408419</c:v>
                </c:pt>
                <c:pt idx="1584">
                  <c:v>41.15704905408419</c:v>
                </c:pt>
                <c:pt idx="1585">
                  <c:v>41.15704905408419</c:v>
                </c:pt>
                <c:pt idx="1586">
                  <c:v>41.15704905408419</c:v>
                </c:pt>
                <c:pt idx="1587">
                  <c:v>41.15704905408419</c:v>
                </c:pt>
                <c:pt idx="1588">
                  <c:v>41.15704905408419</c:v>
                </c:pt>
                <c:pt idx="1589">
                  <c:v>41.15704905408419</c:v>
                </c:pt>
                <c:pt idx="1590">
                  <c:v>40.764561971464595</c:v>
                </c:pt>
                <c:pt idx="1591">
                  <c:v>41.15704905408419</c:v>
                </c:pt>
                <c:pt idx="1592">
                  <c:v>41.15704905408419</c:v>
                </c:pt>
                <c:pt idx="1593">
                  <c:v>40.764561971464595</c:v>
                </c:pt>
                <c:pt idx="1594">
                  <c:v>40.764561971464595</c:v>
                </c:pt>
                <c:pt idx="1595">
                  <c:v>40.764561971464595</c:v>
                </c:pt>
                <c:pt idx="1596">
                  <c:v>40.764561971464595</c:v>
                </c:pt>
                <c:pt idx="1597">
                  <c:v>40.372074888845098</c:v>
                </c:pt>
                <c:pt idx="1598">
                  <c:v>40.372074888845098</c:v>
                </c:pt>
                <c:pt idx="1599">
                  <c:v>40.764561971464595</c:v>
                </c:pt>
                <c:pt idx="1600">
                  <c:v>40.372074888845098</c:v>
                </c:pt>
                <c:pt idx="1601">
                  <c:v>40.372074888845098</c:v>
                </c:pt>
                <c:pt idx="1602">
                  <c:v>40.372074888845098</c:v>
                </c:pt>
                <c:pt idx="1603">
                  <c:v>40.372074888845098</c:v>
                </c:pt>
                <c:pt idx="1604">
                  <c:v>40.372074888845098</c:v>
                </c:pt>
                <c:pt idx="1605">
                  <c:v>40.372074888845098</c:v>
                </c:pt>
                <c:pt idx="1606">
                  <c:v>40.372074888845098</c:v>
                </c:pt>
                <c:pt idx="1607">
                  <c:v>39.979587806225595</c:v>
                </c:pt>
                <c:pt idx="1608">
                  <c:v>40.372074888845098</c:v>
                </c:pt>
                <c:pt idx="1609">
                  <c:v>39.979587806225595</c:v>
                </c:pt>
                <c:pt idx="1610">
                  <c:v>39.979587806225595</c:v>
                </c:pt>
                <c:pt idx="1611">
                  <c:v>40.372074888845098</c:v>
                </c:pt>
                <c:pt idx="1612">
                  <c:v>39.979587806225595</c:v>
                </c:pt>
                <c:pt idx="1613">
                  <c:v>39.979587806225595</c:v>
                </c:pt>
                <c:pt idx="1614">
                  <c:v>39.979587806225595</c:v>
                </c:pt>
                <c:pt idx="1615">
                  <c:v>39.979587806225595</c:v>
                </c:pt>
                <c:pt idx="1616">
                  <c:v>40.372074888845098</c:v>
                </c:pt>
                <c:pt idx="1617">
                  <c:v>39.979587806225595</c:v>
                </c:pt>
                <c:pt idx="1618">
                  <c:v>39.979587806225595</c:v>
                </c:pt>
                <c:pt idx="1619">
                  <c:v>40.372074888845098</c:v>
                </c:pt>
                <c:pt idx="1620">
                  <c:v>39.979587806225595</c:v>
                </c:pt>
                <c:pt idx="1621">
                  <c:v>39.979587806225595</c:v>
                </c:pt>
                <c:pt idx="1622">
                  <c:v>39.587100723605992</c:v>
                </c:pt>
                <c:pt idx="1623">
                  <c:v>39.979587806225595</c:v>
                </c:pt>
                <c:pt idx="1624">
                  <c:v>39.587100723605992</c:v>
                </c:pt>
                <c:pt idx="1625">
                  <c:v>39.587100723605992</c:v>
                </c:pt>
                <c:pt idx="1626">
                  <c:v>39.587100723605992</c:v>
                </c:pt>
                <c:pt idx="1627">
                  <c:v>39.587100723605992</c:v>
                </c:pt>
                <c:pt idx="1628">
                  <c:v>39.587100723605992</c:v>
                </c:pt>
                <c:pt idx="1629">
                  <c:v>39.587100723605992</c:v>
                </c:pt>
                <c:pt idx="1630">
                  <c:v>39.587100723605992</c:v>
                </c:pt>
                <c:pt idx="1631">
                  <c:v>39.587100723605992</c:v>
                </c:pt>
                <c:pt idx="1632">
                  <c:v>39.587100723605992</c:v>
                </c:pt>
                <c:pt idx="1633">
                  <c:v>39.587100723605992</c:v>
                </c:pt>
                <c:pt idx="1634">
                  <c:v>39.194613640986503</c:v>
                </c:pt>
                <c:pt idx="1635">
                  <c:v>39.194613640986503</c:v>
                </c:pt>
                <c:pt idx="1636">
                  <c:v>39.194613640986503</c:v>
                </c:pt>
                <c:pt idx="1637">
                  <c:v>39.587100723605992</c:v>
                </c:pt>
                <c:pt idx="1638">
                  <c:v>39.587100723605992</c:v>
                </c:pt>
                <c:pt idx="1639">
                  <c:v>39.194613640986503</c:v>
                </c:pt>
                <c:pt idx="1640">
                  <c:v>39.194613640986503</c:v>
                </c:pt>
                <c:pt idx="1641">
                  <c:v>39.194613640986503</c:v>
                </c:pt>
                <c:pt idx="1642">
                  <c:v>39.194613640986503</c:v>
                </c:pt>
                <c:pt idx="1643">
                  <c:v>39.194613640986503</c:v>
                </c:pt>
                <c:pt idx="1644">
                  <c:v>38.802126558366894</c:v>
                </c:pt>
                <c:pt idx="1645">
                  <c:v>39.194613640986503</c:v>
                </c:pt>
                <c:pt idx="1646">
                  <c:v>38.802126558366894</c:v>
                </c:pt>
                <c:pt idx="1647">
                  <c:v>38.802126558366894</c:v>
                </c:pt>
                <c:pt idx="1648">
                  <c:v>39.194613640986503</c:v>
                </c:pt>
                <c:pt idx="1649">
                  <c:v>39.194613640986503</c:v>
                </c:pt>
                <c:pt idx="1650">
                  <c:v>38.802126558366894</c:v>
                </c:pt>
                <c:pt idx="1651">
                  <c:v>38.802126558366894</c:v>
                </c:pt>
                <c:pt idx="1652">
                  <c:v>38.802126558366894</c:v>
                </c:pt>
                <c:pt idx="1653">
                  <c:v>38.802126558366894</c:v>
                </c:pt>
                <c:pt idx="1654">
                  <c:v>38.802126558366894</c:v>
                </c:pt>
                <c:pt idx="1655">
                  <c:v>38.802126558366894</c:v>
                </c:pt>
                <c:pt idx="1656">
                  <c:v>38.802126558366894</c:v>
                </c:pt>
                <c:pt idx="1657">
                  <c:v>38.802126558366894</c:v>
                </c:pt>
                <c:pt idx="1658">
                  <c:v>38.802126558366894</c:v>
                </c:pt>
                <c:pt idx="1659">
                  <c:v>38.409639475747383</c:v>
                </c:pt>
                <c:pt idx="1660">
                  <c:v>38.409639475747383</c:v>
                </c:pt>
                <c:pt idx="1661">
                  <c:v>38.409639475747383</c:v>
                </c:pt>
                <c:pt idx="1662">
                  <c:v>38.802126558366894</c:v>
                </c:pt>
                <c:pt idx="1663">
                  <c:v>38.409639475747383</c:v>
                </c:pt>
                <c:pt idx="1664">
                  <c:v>38.802126558366894</c:v>
                </c:pt>
                <c:pt idx="1665">
                  <c:v>38.409639475747383</c:v>
                </c:pt>
                <c:pt idx="1666">
                  <c:v>38.017152393127908</c:v>
                </c:pt>
                <c:pt idx="1667">
                  <c:v>38.409639475747383</c:v>
                </c:pt>
                <c:pt idx="1668">
                  <c:v>38.409639475747383</c:v>
                </c:pt>
                <c:pt idx="1669">
                  <c:v>38.017152393127908</c:v>
                </c:pt>
                <c:pt idx="1670">
                  <c:v>38.409639475747383</c:v>
                </c:pt>
                <c:pt idx="1671">
                  <c:v>38.409639475747383</c:v>
                </c:pt>
                <c:pt idx="1672">
                  <c:v>38.017152393127908</c:v>
                </c:pt>
                <c:pt idx="1673">
                  <c:v>38.017152393127908</c:v>
                </c:pt>
                <c:pt idx="1674">
                  <c:v>38.409639475747383</c:v>
                </c:pt>
                <c:pt idx="1675">
                  <c:v>38.017152393127908</c:v>
                </c:pt>
                <c:pt idx="1676">
                  <c:v>38.017152393127908</c:v>
                </c:pt>
                <c:pt idx="1677">
                  <c:v>38.017152393127908</c:v>
                </c:pt>
                <c:pt idx="1678">
                  <c:v>37.624665310508306</c:v>
                </c:pt>
                <c:pt idx="1679">
                  <c:v>38.017152393127908</c:v>
                </c:pt>
                <c:pt idx="1680">
                  <c:v>38.017152393127908</c:v>
                </c:pt>
                <c:pt idx="1681">
                  <c:v>38.017152393127908</c:v>
                </c:pt>
                <c:pt idx="1682">
                  <c:v>37.624665310508306</c:v>
                </c:pt>
                <c:pt idx="1683">
                  <c:v>38.017152393127908</c:v>
                </c:pt>
                <c:pt idx="1684">
                  <c:v>37.624665310508306</c:v>
                </c:pt>
                <c:pt idx="1685">
                  <c:v>38.017152393127908</c:v>
                </c:pt>
                <c:pt idx="1686">
                  <c:v>38.017152393127908</c:v>
                </c:pt>
                <c:pt idx="1687">
                  <c:v>37.624665310508306</c:v>
                </c:pt>
                <c:pt idx="1688">
                  <c:v>37.624665310508306</c:v>
                </c:pt>
                <c:pt idx="1689">
                  <c:v>37.624665310508306</c:v>
                </c:pt>
                <c:pt idx="1690">
                  <c:v>37.624665310508306</c:v>
                </c:pt>
                <c:pt idx="1691">
                  <c:v>37.624665310508306</c:v>
                </c:pt>
                <c:pt idx="1692">
                  <c:v>37.624665310508306</c:v>
                </c:pt>
                <c:pt idx="1693">
                  <c:v>37.624665310508306</c:v>
                </c:pt>
                <c:pt idx="1694">
                  <c:v>37.624665310508306</c:v>
                </c:pt>
                <c:pt idx="1695">
                  <c:v>37.624665310508306</c:v>
                </c:pt>
                <c:pt idx="1696">
                  <c:v>37.232178227888816</c:v>
                </c:pt>
                <c:pt idx="1697">
                  <c:v>37.232178227888816</c:v>
                </c:pt>
                <c:pt idx="1698">
                  <c:v>37.232178227888816</c:v>
                </c:pt>
                <c:pt idx="1699">
                  <c:v>37.232178227888816</c:v>
                </c:pt>
                <c:pt idx="1700">
                  <c:v>37.232178227888816</c:v>
                </c:pt>
                <c:pt idx="1701">
                  <c:v>37.624665310508306</c:v>
                </c:pt>
                <c:pt idx="1702">
                  <c:v>37.624665310508306</c:v>
                </c:pt>
                <c:pt idx="1703">
                  <c:v>37.624665310508306</c:v>
                </c:pt>
                <c:pt idx="1704">
                  <c:v>37.232178227888816</c:v>
                </c:pt>
                <c:pt idx="1705">
                  <c:v>37.232178227888816</c:v>
                </c:pt>
                <c:pt idx="1706">
                  <c:v>36.839691145269192</c:v>
                </c:pt>
                <c:pt idx="1707">
                  <c:v>36.839691145269192</c:v>
                </c:pt>
                <c:pt idx="1708">
                  <c:v>37.232178227888816</c:v>
                </c:pt>
                <c:pt idx="1709">
                  <c:v>36.839691145269192</c:v>
                </c:pt>
                <c:pt idx="1710">
                  <c:v>37.232178227888816</c:v>
                </c:pt>
                <c:pt idx="1711">
                  <c:v>36.839691145269192</c:v>
                </c:pt>
                <c:pt idx="1712">
                  <c:v>37.232178227888816</c:v>
                </c:pt>
                <c:pt idx="1713">
                  <c:v>36.839691145269192</c:v>
                </c:pt>
                <c:pt idx="1714">
                  <c:v>36.839691145269192</c:v>
                </c:pt>
                <c:pt idx="1715">
                  <c:v>37.232178227888816</c:v>
                </c:pt>
                <c:pt idx="1716">
                  <c:v>36.839691145269192</c:v>
                </c:pt>
                <c:pt idx="1717">
                  <c:v>37.232178227888816</c:v>
                </c:pt>
                <c:pt idx="1718">
                  <c:v>37.232178227888816</c:v>
                </c:pt>
                <c:pt idx="1719">
                  <c:v>36.839691145269192</c:v>
                </c:pt>
                <c:pt idx="1720">
                  <c:v>36.839691145269192</c:v>
                </c:pt>
                <c:pt idx="1721">
                  <c:v>36.447204062649689</c:v>
                </c:pt>
                <c:pt idx="1722">
                  <c:v>36.839691145269192</c:v>
                </c:pt>
                <c:pt idx="1723">
                  <c:v>36.447204062649689</c:v>
                </c:pt>
                <c:pt idx="1724">
                  <c:v>36.447204062649689</c:v>
                </c:pt>
                <c:pt idx="1725">
                  <c:v>36.839691145269192</c:v>
                </c:pt>
                <c:pt idx="1726">
                  <c:v>36.447204062649689</c:v>
                </c:pt>
                <c:pt idx="1727">
                  <c:v>36.839691145269192</c:v>
                </c:pt>
                <c:pt idx="1728">
                  <c:v>36.839691145269192</c:v>
                </c:pt>
                <c:pt idx="1729">
                  <c:v>36.839691145269192</c:v>
                </c:pt>
                <c:pt idx="1730">
                  <c:v>36.447204062649689</c:v>
                </c:pt>
                <c:pt idx="1731">
                  <c:v>36.447204062649689</c:v>
                </c:pt>
                <c:pt idx="1732">
                  <c:v>36.447204062649689</c:v>
                </c:pt>
                <c:pt idx="1733">
                  <c:v>36.0547169800302</c:v>
                </c:pt>
                <c:pt idx="1734">
                  <c:v>36.0547169800302</c:v>
                </c:pt>
                <c:pt idx="1735">
                  <c:v>36.447204062649689</c:v>
                </c:pt>
                <c:pt idx="1736">
                  <c:v>36.447204062649689</c:v>
                </c:pt>
                <c:pt idx="1737">
                  <c:v>36.447204062649689</c:v>
                </c:pt>
                <c:pt idx="1738">
                  <c:v>36.0547169800302</c:v>
                </c:pt>
                <c:pt idx="1739">
                  <c:v>36.447204062649689</c:v>
                </c:pt>
                <c:pt idx="1740">
                  <c:v>36.0547169800302</c:v>
                </c:pt>
                <c:pt idx="1741">
                  <c:v>36.447204062649689</c:v>
                </c:pt>
                <c:pt idx="1742">
                  <c:v>36.0547169800302</c:v>
                </c:pt>
                <c:pt idx="1743">
                  <c:v>36.0547169800302</c:v>
                </c:pt>
                <c:pt idx="1744">
                  <c:v>36.0547169800302</c:v>
                </c:pt>
                <c:pt idx="1745">
                  <c:v>36.0547169800302</c:v>
                </c:pt>
                <c:pt idx="1746">
                  <c:v>36.0547169800302</c:v>
                </c:pt>
                <c:pt idx="1747">
                  <c:v>35.662229897410597</c:v>
                </c:pt>
                <c:pt idx="1748">
                  <c:v>36.0547169800302</c:v>
                </c:pt>
                <c:pt idx="1749">
                  <c:v>35.662229897410597</c:v>
                </c:pt>
                <c:pt idx="1750">
                  <c:v>35.662229897410597</c:v>
                </c:pt>
                <c:pt idx="1751">
                  <c:v>36.0547169800302</c:v>
                </c:pt>
                <c:pt idx="1752">
                  <c:v>36.0547169800302</c:v>
                </c:pt>
                <c:pt idx="1753">
                  <c:v>36.0547169800302</c:v>
                </c:pt>
                <c:pt idx="1754">
                  <c:v>35.662229897410597</c:v>
                </c:pt>
                <c:pt idx="1755">
                  <c:v>36.0547169800302</c:v>
                </c:pt>
                <c:pt idx="1756">
                  <c:v>35.662229897410597</c:v>
                </c:pt>
                <c:pt idx="1757">
                  <c:v>36.0547169800302</c:v>
                </c:pt>
                <c:pt idx="1758">
                  <c:v>36.0547169800302</c:v>
                </c:pt>
                <c:pt idx="1759">
                  <c:v>35.662229897410597</c:v>
                </c:pt>
                <c:pt idx="1760">
                  <c:v>35.662229897410597</c:v>
                </c:pt>
                <c:pt idx="1761">
                  <c:v>35.662229897410597</c:v>
                </c:pt>
                <c:pt idx="1762">
                  <c:v>36.0547169800302</c:v>
                </c:pt>
                <c:pt idx="1763">
                  <c:v>35.662229897410597</c:v>
                </c:pt>
                <c:pt idx="1764">
                  <c:v>35.269742814791108</c:v>
                </c:pt>
                <c:pt idx="1765">
                  <c:v>35.662229897410597</c:v>
                </c:pt>
                <c:pt idx="1766">
                  <c:v>35.662229897410597</c:v>
                </c:pt>
                <c:pt idx="1767">
                  <c:v>35.662229897410597</c:v>
                </c:pt>
                <c:pt idx="1768">
                  <c:v>35.662229897410597</c:v>
                </c:pt>
                <c:pt idx="1769">
                  <c:v>35.662229897410597</c:v>
                </c:pt>
                <c:pt idx="1770">
                  <c:v>35.662229897410597</c:v>
                </c:pt>
                <c:pt idx="1771">
                  <c:v>35.269742814791108</c:v>
                </c:pt>
                <c:pt idx="1772">
                  <c:v>35.662229897410597</c:v>
                </c:pt>
                <c:pt idx="1773">
                  <c:v>35.662229897410597</c:v>
                </c:pt>
                <c:pt idx="1774">
                  <c:v>35.269742814791108</c:v>
                </c:pt>
                <c:pt idx="1775">
                  <c:v>35.269742814791108</c:v>
                </c:pt>
                <c:pt idx="1776">
                  <c:v>35.269742814791108</c:v>
                </c:pt>
                <c:pt idx="1777">
                  <c:v>35.662229897410597</c:v>
                </c:pt>
                <c:pt idx="1778">
                  <c:v>35.269742814791108</c:v>
                </c:pt>
                <c:pt idx="1779">
                  <c:v>35.269742814791108</c:v>
                </c:pt>
                <c:pt idx="1780">
                  <c:v>35.269742814791108</c:v>
                </c:pt>
                <c:pt idx="1781">
                  <c:v>34.877255732171605</c:v>
                </c:pt>
                <c:pt idx="1782">
                  <c:v>34.877255732171605</c:v>
                </c:pt>
                <c:pt idx="1783">
                  <c:v>34.877255732171605</c:v>
                </c:pt>
                <c:pt idx="1784">
                  <c:v>34.877255732171605</c:v>
                </c:pt>
                <c:pt idx="1785">
                  <c:v>34.877255732171605</c:v>
                </c:pt>
                <c:pt idx="1786">
                  <c:v>35.269742814791108</c:v>
                </c:pt>
                <c:pt idx="1787">
                  <c:v>35.269742814791108</c:v>
                </c:pt>
                <c:pt idx="1788">
                  <c:v>35.269742814791108</c:v>
                </c:pt>
                <c:pt idx="1789">
                  <c:v>35.269742814791108</c:v>
                </c:pt>
                <c:pt idx="1790">
                  <c:v>34.877255732171605</c:v>
                </c:pt>
                <c:pt idx="1791">
                  <c:v>34.877255732171605</c:v>
                </c:pt>
                <c:pt idx="1792">
                  <c:v>34.877255732171605</c:v>
                </c:pt>
                <c:pt idx="1793">
                  <c:v>34.877255732171605</c:v>
                </c:pt>
                <c:pt idx="1794">
                  <c:v>34.877255732171605</c:v>
                </c:pt>
                <c:pt idx="1795">
                  <c:v>34.877255732171605</c:v>
                </c:pt>
                <c:pt idx="1796">
                  <c:v>34.877255732171605</c:v>
                </c:pt>
                <c:pt idx="1797">
                  <c:v>34.877255732171605</c:v>
                </c:pt>
                <c:pt idx="1798">
                  <c:v>34.877255732171605</c:v>
                </c:pt>
                <c:pt idx="1799">
                  <c:v>34.484768649551995</c:v>
                </c:pt>
                <c:pt idx="1800">
                  <c:v>34.877255732171605</c:v>
                </c:pt>
                <c:pt idx="1801">
                  <c:v>34.484768649551995</c:v>
                </c:pt>
                <c:pt idx="1802">
                  <c:v>34.877255732171605</c:v>
                </c:pt>
                <c:pt idx="1803">
                  <c:v>34.877255732171605</c:v>
                </c:pt>
                <c:pt idx="1804">
                  <c:v>34.877255732171605</c:v>
                </c:pt>
                <c:pt idx="1805">
                  <c:v>34.484768649551995</c:v>
                </c:pt>
                <c:pt idx="1806">
                  <c:v>34.877255732171605</c:v>
                </c:pt>
                <c:pt idx="1807">
                  <c:v>34.877255732171605</c:v>
                </c:pt>
                <c:pt idx="1808">
                  <c:v>34.877255732171605</c:v>
                </c:pt>
                <c:pt idx="1809">
                  <c:v>34.484768649551995</c:v>
                </c:pt>
                <c:pt idx="1810">
                  <c:v>34.877255732171605</c:v>
                </c:pt>
                <c:pt idx="1811">
                  <c:v>34.484768649551995</c:v>
                </c:pt>
                <c:pt idx="1812">
                  <c:v>34.877255732171605</c:v>
                </c:pt>
                <c:pt idx="1813">
                  <c:v>34.877255732171605</c:v>
                </c:pt>
                <c:pt idx="1814">
                  <c:v>34.484768649551995</c:v>
                </c:pt>
                <c:pt idx="1815">
                  <c:v>34.484768649551995</c:v>
                </c:pt>
                <c:pt idx="1816">
                  <c:v>34.484768649551995</c:v>
                </c:pt>
                <c:pt idx="1817">
                  <c:v>34.484768649551995</c:v>
                </c:pt>
                <c:pt idx="1818">
                  <c:v>34.092281566932492</c:v>
                </c:pt>
                <c:pt idx="1819">
                  <c:v>34.484768649551995</c:v>
                </c:pt>
                <c:pt idx="1820">
                  <c:v>34.092281566932492</c:v>
                </c:pt>
                <c:pt idx="1821">
                  <c:v>34.092281566932492</c:v>
                </c:pt>
                <c:pt idx="1822">
                  <c:v>34.092281566932492</c:v>
                </c:pt>
                <c:pt idx="1823">
                  <c:v>34.092281566932492</c:v>
                </c:pt>
                <c:pt idx="1824">
                  <c:v>34.092281566932492</c:v>
                </c:pt>
                <c:pt idx="1825">
                  <c:v>34.484768649551995</c:v>
                </c:pt>
                <c:pt idx="1826">
                  <c:v>34.484768649551995</c:v>
                </c:pt>
                <c:pt idx="1827">
                  <c:v>34.484768649551995</c:v>
                </c:pt>
                <c:pt idx="1828">
                  <c:v>34.092281566932492</c:v>
                </c:pt>
                <c:pt idx="1829">
                  <c:v>34.092281566932492</c:v>
                </c:pt>
                <c:pt idx="1830">
                  <c:v>34.092281566932492</c:v>
                </c:pt>
                <c:pt idx="1831">
                  <c:v>34.092281566932492</c:v>
                </c:pt>
                <c:pt idx="1832">
                  <c:v>33.699794484312896</c:v>
                </c:pt>
                <c:pt idx="1833">
                  <c:v>34.092281566932492</c:v>
                </c:pt>
                <c:pt idx="1834">
                  <c:v>34.092281566932492</c:v>
                </c:pt>
                <c:pt idx="1835">
                  <c:v>34.092281566932492</c:v>
                </c:pt>
                <c:pt idx="1836">
                  <c:v>33.699794484312896</c:v>
                </c:pt>
                <c:pt idx="1837">
                  <c:v>34.092281566932492</c:v>
                </c:pt>
                <c:pt idx="1838">
                  <c:v>33.699794484312896</c:v>
                </c:pt>
                <c:pt idx="1839">
                  <c:v>34.092281566932492</c:v>
                </c:pt>
                <c:pt idx="1840">
                  <c:v>34.092281566932492</c:v>
                </c:pt>
                <c:pt idx="1841">
                  <c:v>34.092281566932492</c:v>
                </c:pt>
                <c:pt idx="1842">
                  <c:v>33.699794484312896</c:v>
                </c:pt>
                <c:pt idx="1843">
                  <c:v>34.092281566932492</c:v>
                </c:pt>
                <c:pt idx="1844">
                  <c:v>33.699794484312896</c:v>
                </c:pt>
                <c:pt idx="1845">
                  <c:v>33.699794484312896</c:v>
                </c:pt>
                <c:pt idx="1846">
                  <c:v>33.699794484312896</c:v>
                </c:pt>
                <c:pt idx="1847">
                  <c:v>34.092281566932492</c:v>
                </c:pt>
                <c:pt idx="1848">
                  <c:v>33.699794484312896</c:v>
                </c:pt>
                <c:pt idx="1849">
                  <c:v>33.699794484312896</c:v>
                </c:pt>
                <c:pt idx="1850">
                  <c:v>33.699794484312896</c:v>
                </c:pt>
                <c:pt idx="1851">
                  <c:v>33.699794484312896</c:v>
                </c:pt>
                <c:pt idx="1852">
                  <c:v>33.699794484312896</c:v>
                </c:pt>
                <c:pt idx="1853">
                  <c:v>33.699794484312896</c:v>
                </c:pt>
                <c:pt idx="1854">
                  <c:v>33.699794484312896</c:v>
                </c:pt>
                <c:pt idx="1855">
                  <c:v>33.699794484312896</c:v>
                </c:pt>
                <c:pt idx="1856">
                  <c:v>33.699794484312896</c:v>
                </c:pt>
                <c:pt idx="1857">
                  <c:v>33.699794484312896</c:v>
                </c:pt>
                <c:pt idx="1858">
                  <c:v>33.699794484312896</c:v>
                </c:pt>
                <c:pt idx="1859">
                  <c:v>33.699794484312896</c:v>
                </c:pt>
                <c:pt idx="1860">
                  <c:v>33.307307401693379</c:v>
                </c:pt>
                <c:pt idx="1861">
                  <c:v>33.307307401693379</c:v>
                </c:pt>
                <c:pt idx="1862">
                  <c:v>33.699794484312896</c:v>
                </c:pt>
                <c:pt idx="1863">
                  <c:v>33.307307401693379</c:v>
                </c:pt>
                <c:pt idx="1864">
                  <c:v>33.307307401693379</c:v>
                </c:pt>
                <c:pt idx="1865">
                  <c:v>33.699794484312896</c:v>
                </c:pt>
                <c:pt idx="1866">
                  <c:v>33.699794484312896</c:v>
                </c:pt>
                <c:pt idx="1867">
                  <c:v>33.307307401693379</c:v>
                </c:pt>
                <c:pt idx="1868">
                  <c:v>33.307307401693379</c:v>
                </c:pt>
                <c:pt idx="1869">
                  <c:v>33.307307401693379</c:v>
                </c:pt>
                <c:pt idx="1870">
                  <c:v>33.307307401693379</c:v>
                </c:pt>
                <c:pt idx="1871">
                  <c:v>33.307307401693379</c:v>
                </c:pt>
                <c:pt idx="1872">
                  <c:v>33.307307401693379</c:v>
                </c:pt>
                <c:pt idx="1873">
                  <c:v>33.307307401693379</c:v>
                </c:pt>
                <c:pt idx="1874">
                  <c:v>33.307307401693379</c:v>
                </c:pt>
                <c:pt idx="1875">
                  <c:v>33.307307401693379</c:v>
                </c:pt>
                <c:pt idx="1876">
                  <c:v>33.307307401693379</c:v>
                </c:pt>
                <c:pt idx="1877">
                  <c:v>33.307307401693379</c:v>
                </c:pt>
                <c:pt idx="1878">
                  <c:v>32.914820319073897</c:v>
                </c:pt>
                <c:pt idx="1879">
                  <c:v>33.307307401693379</c:v>
                </c:pt>
                <c:pt idx="1880">
                  <c:v>33.307307401693379</c:v>
                </c:pt>
                <c:pt idx="1881">
                  <c:v>32.914820319073897</c:v>
                </c:pt>
                <c:pt idx="1882">
                  <c:v>32.914820319073897</c:v>
                </c:pt>
                <c:pt idx="1883">
                  <c:v>32.914820319073897</c:v>
                </c:pt>
                <c:pt idx="1884">
                  <c:v>33.307307401693379</c:v>
                </c:pt>
                <c:pt idx="1885">
                  <c:v>33.307307401693379</c:v>
                </c:pt>
                <c:pt idx="1886">
                  <c:v>32.914820319073897</c:v>
                </c:pt>
                <c:pt idx="1887">
                  <c:v>33.307307401693379</c:v>
                </c:pt>
                <c:pt idx="1888">
                  <c:v>32.914820319073897</c:v>
                </c:pt>
                <c:pt idx="1889">
                  <c:v>33.307307401693379</c:v>
                </c:pt>
                <c:pt idx="1890">
                  <c:v>33.307307401693379</c:v>
                </c:pt>
                <c:pt idx="1891">
                  <c:v>32.914820319073897</c:v>
                </c:pt>
                <c:pt idx="1892">
                  <c:v>32.914820319073897</c:v>
                </c:pt>
                <c:pt idx="1893">
                  <c:v>32.914820319073897</c:v>
                </c:pt>
                <c:pt idx="1894">
                  <c:v>32.914820319073897</c:v>
                </c:pt>
                <c:pt idx="1895">
                  <c:v>32.914820319073897</c:v>
                </c:pt>
                <c:pt idx="1896">
                  <c:v>32.914820319073897</c:v>
                </c:pt>
                <c:pt idx="1897">
                  <c:v>32.522333236454315</c:v>
                </c:pt>
                <c:pt idx="1898">
                  <c:v>32.914820319073897</c:v>
                </c:pt>
                <c:pt idx="1899">
                  <c:v>32.914820319073897</c:v>
                </c:pt>
                <c:pt idx="1900">
                  <c:v>32.522333236454315</c:v>
                </c:pt>
                <c:pt idx="1901">
                  <c:v>32.914820319073897</c:v>
                </c:pt>
                <c:pt idx="1902">
                  <c:v>32.914820319073897</c:v>
                </c:pt>
                <c:pt idx="1903">
                  <c:v>32.914820319073897</c:v>
                </c:pt>
                <c:pt idx="1904">
                  <c:v>32.522333236454315</c:v>
                </c:pt>
                <c:pt idx="1905">
                  <c:v>32.914820319073897</c:v>
                </c:pt>
                <c:pt idx="1906">
                  <c:v>32.522333236454315</c:v>
                </c:pt>
                <c:pt idx="1907">
                  <c:v>32.914820319073897</c:v>
                </c:pt>
                <c:pt idx="1908">
                  <c:v>32.522333236454315</c:v>
                </c:pt>
                <c:pt idx="1909">
                  <c:v>32.914820319073897</c:v>
                </c:pt>
                <c:pt idx="1910">
                  <c:v>32.522333236454315</c:v>
                </c:pt>
                <c:pt idx="1911">
                  <c:v>32.522333236454315</c:v>
                </c:pt>
                <c:pt idx="1912">
                  <c:v>32.522333236454315</c:v>
                </c:pt>
                <c:pt idx="1913">
                  <c:v>32.522333236454315</c:v>
                </c:pt>
                <c:pt idx="1914">
                  <c:v>32.522333236454315</c:v>
                </c:pt>
                <c:pt idx="1915">
                  <c:v>32.522333236454315</c:v>
                </c:pt>
                <c:pt idx="1916">
                  <c:v>32.522333236454315</c:v>
                </c:pt>
                <c:pt idx="1917">
                  <c:v>32.522333236454315</c:v>
                </c:pt>
                <c:pt idx="1918">
                  <c:v>32.129846153834798</c:v>
                </c:pt>
                <c:pt idx="1919">
                  <c:v>32.522333236454315</c:v>
                </c:pt>
                <c:pt idx="1920">
                  <c:v>32.522333236454315</c:v>
                </c:pt>
                <c:pt idx="1921">
                  <c:v>32.522333236454315</c:v>
                </c:pt>
                <c:pt idx="1922">
                  <c:v>32.522333236454315</c:v>
                </c:pt>
                <c:pt idx="1923">
                  <c:v>32.129846153834798</c:v>
                </c:pt>
                <c:pt idx="1924">
                  <c:v>32.129846153834798</c:v>
                </c:pt>
                <c:pt idx="1925">
                  <c:v>32.522333236454315</c:v>
                </c:pt>
                <c:pt idx="1926">
                  <c:v>32.522333236454315</c:v>
                </c:pt>
                <c:pt idx="1927">
                  <c:v>32.129846153834798</c:v>
                </c:pt>
                <c:pt idx="1928">
                  <c:v>32.522333236454315</c:v>
                </c:pt>
                <c:pt idx="1929">
                  <c:v>32.129846153834798</c:v>
                </c:pt>
                <c:pt idx="1930">
                  <c:v>32.129846153834798</c:v>
                </c:pt>
                <c:pt idx="1931">
                  <c:v>32.129846153834798</c:v>
                </c:pt>
                <c:pt idx="1932">
                  <c:v>32.129846153834798</c:v>
                </c:pt>
                <c:pt idx="1933">
                  <c:v>32.522333236454315</c:v>
                </c:pt>
                <c:pt idx="1934">
                  <c:v>32.522333236454315</c:v>
                </c:pt>
                <c:pt idx="1935">
                  <c:v>32.129846153834798</c:v>
                </c:pt>
                <c:pt idx="1936">
                  <c:v>31.737359071215199</c:v>
                </c:pt>
                <c:pt idx="1937">
                  <c:v>32.129846153834798</c:v>
                </c:pt>
                <c:pt idx="1938">
                  <c:v>31.737359071215199</c:v>
                </c:pt>
                <c:pt idx="1939">
                  <c:v>32.129846153834798</c:v>
                </c:pt>
                <c:pt idx="1940">
                  <c:v>32.129846153834798</c:v>
                </c:pt>
                <c:pt idx="1941">
                  <c:v>32.129846153834798</c:v>
                </c:pt>
                <c:pt idx="1942">
                  <c:v>32.129846153834798</c:v>
                </c:pt>
                <c:pt idx="1943">
                  <c:v>32.129846153834798</c:v>
                </c:pt>
                <c:pt idx="1944">
                  <c:v>31.737359071215199</c:v>
                </c:pt>
                <c:pt idx="1945">
                  <c:v>31.737359071215199</c:v>
                </c:pt>
                <c:pt idx="1946">
                  <c:v>32.129846153834798</c:v>
                </c:pt>
                <c:pt idx="1947">
                  <c:v>31.737359071215199</c:v>
                </c:pt>
                <c:pt idx="1948">
                  <c:v>32.129846153834798</c:v>
                </c:pt>
                <c:pt idx="1949">
                  <c:v>31.737359071215199</c:v>
                </c:pt>
                <c:pt idx="1950">
                  <c:v>31.737359071215199</c:v>
                </c:pt>
                <c:pt idx="1951">
                  <c:v>32.129846153834798</c:v>
                </c:pt>
                <c:pt idx="1952">
                  <c:v>32.129846153834798</c:v>
                </c:pt>
                <c:pt idx="1953">
                  <c:v>32.129846153834798</c:v>
                </c:pt>
                <c:pt idx="1954">
                  <c:v>31.737359071215199</c:v>
                </c:pt>
                <c:pt idx="1955">
                  <c:v>31.737359071215199</c:v>
                </c:pt>
                <c:pt idx="1956">
                  <c:v>32.129846153834798</c:v>
                </c:pt>
                <c:pt idx="1957">
                  <c:v>31.737359071215199</c:v>
                </c:pt>
                <c:pt idx="1958">
                  <c:v>31.737359071215199</c:v>
                </c:pt>
                <c:pt idx="1959">
                  <c:v>31.737359071215199</c:v>
                </c:pt>
                <c:pt idx="1960">
                  <c:v>31.737359071215199</c:v>
                </c:pt>
                <c:pt idx="1961">
                  <c:v>32.129846153834798</c:v>
                </c:pt>
                <c:pt idx="1962">
                  <c:v>31.737359071215199</c:v>
                </c:pt>
                <c:pt idx="1963">
                  <c:v>31.737359071215199</c:v>
                </c:pt>
                <c:pt idx="1964">
                  <c:v>31.737359071215199</c:v>
                </c:pt>
                <c:pt idx="1965">
                  <c:v>31.344871988595703</c:v>
                </c:pt>
                <c:pt idx="1966">
                  <c:v>31.344871988595703</c:v>
                </c:pt>
                <c:pt idx="1967">
                  <c:v>31.737359071215199</c:v>
                </c:pt>
                <c:pt idx="1968">
                  <c:v>31.344871988595703</c:v>
                </c:pt>
                <c:pt idx="1969">
                  <c:v>31.737359071215199</c:v>
                </c:pt>
                <c:pt idx="1970">
                  <c:v>31.737359071215199</c:v>
                </c:pt>
                <c:pt idx="1971">
                  <c:v>31.344871988595703</c:v>
                </c:pt>
                <c:pt idx="1972">
                  <c:v>31.737359071215199</c:v>
                </c:pt>
                <c:pt idx="1973">
                  <c:v>31.737359071215199</c:v>
                </c:pt>
                <c:pt idx="1974">
                  <c:v>31.73735907121519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7729024"/>
        <c:axId val="57702272"/>
      </c:scatterChart>
      <c:valAx>
        <c:axId val="57702272"/>
        <c:scaling>
          <c:orientation val="minMax"/>
        </c:scaling>
        <c:delete val="0"/>
        <c:axPos val="l"/>
        <c:majorGridlines>
          <c:spPr>
            <a:ln w="9528">
              <a:solidFill>
                <a:srgbClr val="B3B3B3"/>
              </a:solidFill>
              <a:prstDash val="solid"/>
              <a:round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emperature [°C]</a:t>
                </a:r>
              </a:p>
            </c:rich>
          </c:tx>
          <c:overlay val="0"/>
        </c:title>
        <c:numFmt formatCode="[$-409]General" sourceLinked="1"/>
        <c:majorTickMark val="none"/>
        <c:minorTickMark val="none"/>
        <c:tickLblPos val="nextTo"/>
        <c:spPr>
          <a:noFill/>
          <a:ln w="9528">
            <a:solidFill>
              <a:srgbClr val="B3B3B3"/>
            </a:solidFill>
            <a:prstDash val="solid"/>
            <a:round/>
          </a:ln>
        </c:spPr>
        <c:crossAx val="57729024"/>
        <c:crosses val="autoZero"/>
        <c:crossBetween val="midCat"/>
      </c:valAx>
      <c:valAx>
        <c:axId val="57729024"/>
        <c:scaling>
          <c:orientation val="minMax"/>
          <c:max val="5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[s]</a:t>
                </a:r>
              </a:p>
            </c:rich>
          </c:tx>
          <c:overlay val="0"/>
        </c:title>
        <c:numFmt formatCode="[$-409]General" sourceLinked="1"/>
        <c:majorTickMark val="none"/>
        <c:minorTickMark val="none"/>
        <c:tickLblPos val="nextTo"/>
        <c:spPr>
          <a:noFill/>
          <a:ln w="9528">
            <a:solidFill>
              <a:srgbClr val="B3B3B3"/>
            </a:solidFill>
            <a:prstDash val="solid"/>
            <a:round/>
          </a:ln>
        </c:spPr>
        <c:crossAx val="57702272"/>
        <c:crosses val="autoZero"/>
        <c:crossBetween val="midCat"/>
        <c:majorUnit val="5"/>
      </c:valAx>
      <c:spPr>
        <a:noFill/>
        <a:ln w="9528">
          <a:solidFill>
            <a:srgbClr val="B3B3B3"/>
          </a:solidFill>
          <a:prstDash val="solid"/>
          <a:round/>
        </a:ln>
      </c:spPr>
    </c:plotArea>
    <c:plotVisOnly val="1"/>
    <c:dispBlanksAs val="gap"/>
    <c:showDLblsOverMax val="0"/>
  </c:chart>
  <c:spPr>
    <a:solidFill>
      <a:srgbClr val="FFFFFF"/>
    </a:solidFill>
    <a:ln>
      <a:noFill/>
    </a:ln>
  </c:spPr>
  <c:txPr>
    <a:bodyPr lIns="0" tIns="0" rIns="0" bIns="0"/>
    <a:lstStyle/>
    <a:p>
      <a:pPr marL="0" marR="0" indent="0" defTabSz="914400" fontAlgn="auto" hangingPunct="1">
        <a:lnSpc>
          <a:spcPct val="100000"/>
        </a:lnSpc>
        <a:spcBef>
          <a:spcPts val="0"/>
        </a:spcBef>
        <a:spcAft>
          <a:spcPts val="0"/>
        </a:spcAft>
        <a:tabLst/>
        <a:defRPr lang="sk-SK" sz="2000" b="0" i="0" u="none" strike="noStrike" kern="1200" baseline="0">
          <a:solidFill>
            <a:srgbClr val="000000"/>
          </a:solidFill>
          <a:latin typeface="Calibri"/>
        </a:defRPr>
      </a:pPr>
      <a:endParaRPr lang="sk-SK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311762559354291"/>
          <c:y val="8.1194244183078745E-2"/>
          <c:w val="0.74084507773752362"/>
          <c:h val="0.76567400630699189"/>
        </c:manualLayout>
      </c:layout>
      <c:scatterChart>
        <c:scatterStyle val="lineMarker"/>
        <c:varyColors val="0"/>
        <c:ser>
          <c:idx val="1"/>
          <c:order val="0"/>
          <c:tx>
            <c:v>4 cm</c:v>
          </c:tx>
          <c:spPr>
            <a:ln>
              <a:noFill/>
            </a:ln>
          </c:spPr>
          <c:marker>
            <c:symbol val="square"/>
            <c:size val="12"/>
            <c:spPr>
              <a:solidFill>
                <a:schemeClr val="accent1"/>
              </a:solidFill>
              <a:ln>
                <a:noFill/>
              </a:ln>
            </c:spPr>
          </c:marker>
          <c:xVal>
            <c:numRef>
              <c:f>Sheet1!$A$4:$A$20</c:f>
              <c:numCache>
                <c:formatCode>General</c:formatCode>
                <c:ptCount val="17"/>
                <c:pt idx="0">
                  <c:v>8</c:v>
                </c:pt>
                <c:pt idx="1">
                  <c:v>9.5</c:v>
                </c:pt>
                <c:pt idx="2">
                  <c:v>11</c:v>
                </c:pt>
                <c:pt idx="3">
                  <c:v>13</c:v>
                </c:pt>
                <c:pt idx="4">
                  <c:v>15</c:v>
                </c:pt>
                <c:pt idx="5">
                  <c:v>16.5</c:v>
                </c:pt>
                <c:pt idx="6">
                  <c:v>18</c:v>
                </c:pt>
                <c:pt idx="7">
                  <c:v>19.5</c:v>
                </c:pt>
                <c:pt idx="8">
                  <c:v>21</c:v>
                </c:pt>
                <c:pt idx="9">
                  <c:v>22.5</c:v>
                </c:pt>
                <c:pt idx="10">
                  <c:v>23.5</c:v>
                </c:pt>
                <c:pt idx="11">
                  <c:v>24.5</c:v>
                </c:pt>
                <c:pt idx="12">
                  <c:v>26</c:v>
                </c:pt>
                <c:pt idx="13">
                  <c:v>27.5</c:v>
                </c:pt>
                <c:pt idx="14">
                  <c:v>29</c:v>
                </c:pt>
                <c:pt idx="15">
                  <c:v>31</c:v>
                </c:pt>
                <c:pt idx="16">
                  <c:v>33</c:v>
                </c:pt>
              </c:numCache>
            </c:numRef>
          </c:xVal>
          <c:yVal>
            <c:numRef>
              <c:f>Sheet1!$F$4:$F$20</c:f>
              <c:numCache>
                <c:formatCode>General</c:formatCode>
                <c:ptCount val="17"/>
                <c:pt idx="0">
                  <c:v>21.9</c:v>
                </c:pt>
                <c:pt idx="1">
                  <c:v>22.9</c:v>
                </c:pt>
                <c:pt idx="2">
                  <c:v>23.5</c:v>
                </c:pt>
                <c:pt idx="3">
                  <c:v>24.3</c:v>
                </c:pt>
                <c:pt idx="4">
                  <c:v>24.8</c:v>
                </c:pt>
                <c:pt idx="5">
                  <c:v>25.1</c:v>
                </c:pt>
                <c:pt idx="6">
                  <c:v>25.3</c:v>
                </c:pt>
                <c:pt idx="7">
                  <c:v>25.5</c:v>
                </c:pt>
                <c:pt idx="8">
                  <c:v>25.6</c:v>
                </c:pt>
                <c:pt idx="9">
                  <c:v>25.8</c:v>
                </c:pt>
                <c:pt idx="10">
                  <c:v>25.8</c:v>
                </c:pt>
                <c:pt idx="11">
                  <c:v>25.8</c:v>
                </c:pt>
                <c:pt idx="12">
                  <c:v>25.8</c:v>
                </c:pt>
                <c:pt idx="13">
                  <c:v>25.6</c:v>
                </c:pt>
                <c:pt idx="14">
                  <c:v>25.5</c:v>
                </c:pt>
                <c:pt idx="15">
                  <c:v>25.4</c:v>
                </c:pt>
                <c:pt idx="16">
                  <c:v>25.2</c:v>
                </c:pt>
              </c:numCache>
            </c:numRef>
          </c:yVal>
          <c:smooth val="0"/>
        </c:ser>
        <c:ser>
          <c:idx val="2"/>
          <c:order val="1"/>
          <c:tx>
            <c:v>6.5 cm</c:v>
          </c:tx>
          <c:spPr>
            <a:ln w="0">
              <a:noFill/>
            </a:ln>
          </c:spPr>
          <c:marker>
            <c:symbol val="diamond"/>
            <c:size val="12"/>
            <c:spPr>
              <a:solidFill>
                <a:srgbClr val="FF0000"/>
              </a:solidFill>
              <a:ln>
                <a:noFill/>
              </a:ln>
            </c:spPr>
          </c:marker>
          <c:xVal>
            <c:numRef>
              <c:f>Sheet1!$A$4:$A$20</c:f>
              <c:numCache>
                <c:formatCode>General</c:formatCode>
                <c:ptCount val="17"/>
                <c:pt idx="0">
                  <c:v>8</c:v>
                </c:pt>
                <c:pt idx="1">
                  <c:v>9.5</c:v>
                </c:pt>
                <c:pt idx="2">
                  <c:v>11</c:v>
                </c:pt>
                <c:pt idx="3">
                  <c:v>13</c:v>
                </c:pt>
                <c:pt idx="4">
                  <c:v>15</c:v>
                </c:pt>
                <c:pt idx="5">
                  <c:v>16.5</c:v>
                </c:pt>
                <c:pt idx="6">
                  <c:v>18</c:v>
                </c:pt>
                <c:pt idx="7">
                  <c:v>19.5</c:v>
                </c:pt>
                <c:pt idx="8">
                  <c:v>21</c:v>
                </c:pt>
                <c:pt idx="9">
                  <c:v>22.5</c:v>
                </c:pt>
                <c:pt idx="10">
                  <c:v>23.5</c:v>
                </c:pt>
                <c:pt idx="11">
                  <c:v>24.5</c:v>
                </c:pt>
                <c:pt idx="12">
                  <c:v>26</c:v>
                </c:pt>
                <c:pt idx="13">
                  <c:v>27.5</c:v>
                </c:pt>
                <c:pt idx="14">
                  <c:v>29</c:v>
                </c:pt>
                <c:pt idx="15">
                  <c:v>31</c:v>
                </c:pt>
                <c:pt idx="16">
                  <c:v>33</c:v>
                </c:pt>
              </c:numCache>
            </c:numRef>
          </c:xVal>
          <c:yVal>
            <c:numRef>
              <c:f>Sheet1!$G$4:$G$20</c:f>
              <c:numCache>
                <c:formatCode>General</c:formatCode>
                <c:ptCount val="17"/>
                <c:pt idx="0">
                  <c:v>22.6</c:v>
                </c:pt>
                <c:pt idx="1">
                  <c:v>23.1</c:v>
                </c:pt>
                <c:pt idx="2">
                  <c:v>24.9</c:v>
                </c:pt>
                <c:pt idx="3">
                  <c:v>25.8</c:v>
                </c:pt>
                <c:pt idx="4">
                  <c:v>26.7</c:v>
                </c:pt>
                <c:pt idx="5">
                  <c:v>26.9</c:v>
                </c:pt>
                <c:pt idx="6">
                  <c:v>27.3</c:v>
                </c:pt>
                <c:pt idx="7">
                  <c:v>27.5</c:v>
                </c:pt>
                <c:pt idx="8">
                  <c:v>27.8</c:v>
                </c:pt>
                <c:pt idx="9">
                  <c:v>27.8</c:v>
                </c:pt>
                <c:pt idx="10">
                  <c:v>28</c:v>
                </c:pt>
                <c:pt idx="11">
                  <c:v>28.1</c:v>
                </c:pt>
                <c:pt idx="12">
                  <c:v>28.1</c:v>
                </c:pt>
                <c:pt idx="13">
                  <c:v>28</c:v>
                </c:pt>
                <c:pt idx="14">
                  <c:v>27.9</c:v>
                </c:pt>
                <c:pt idx="15">
                  <c:v>27.7</c:v>
                </c:pt>
                <c:pt idx="16">
                  <c:v>27.5</c:v>
                </c:pt>
              </c:numCache>
            </c:numRef>
          </c:yVal>
          <c:smooth val="0"/>
        </c:ser>
        <c:ser>
          <c:idx val="3"/>
          <c:order val="2"/>
          <c:tx>
            <c:v>9 cm</c:v>
          </c:tx>
          <c:spPr>
            <a:ln>
              <a:noFill/>
            </a:ln>
          </c:spPr>
          <c:marker>
            <c:symbol val="triangle"/>
            <c:size val="12"/>
            <c:spPr>
              <a:solidFill>
                <a:srgbClr val="92D050"/>
              </a:solidFill>
              <a:ln>
                <a:noFill/>
              </a:ln>
            </c:spPr>
          </c:marker>
          <c:xVal>
            <c:numRef>
              <c:f>Sheet1!$A$4:$A$20</c:f>
              <c:numCache>
                <c:formatCode>General</c:formatCode>
                <c:ptCount val="17"/>
                <c:pt idx="0">
                  <c:v>8</c:v>
                </c:pt>
                <c:pt idx="1">
                  <c:v>9.5</c:v>
                </c:pt>
                <c:pt idx="2">
                  <c:v>11</c:v>
                </c:pt>
                <c:pt idx="3">
                  <c:v>13</c:v>
                </c:pt>
                <c:pt idx="4">
                  <c:v>15</c:v>
                </c:pt>
                <c:pt idx="5">
                  <c:v>16.5</c:v>
                </c:pt>
                <c:pt idx="6">
                  <c:v>18</c:v>
                </c:pt>
                <c:pt idx="7">
                  <c:v>19.5</c:v>
                </c:pt>
                <c:pt idx="8">
                  <c:v>21</c:v>
                </c:pt>
                <c:pt idx="9">
                  <c:v>22.5</c:v>
                </c:pt>
                <c:pt idx="10">
                  <c:v>23.5</c:v>
                </c:pt>
                <c:pt idx="11">
                  <c:v>24.5</c:v>
                </c:pt>
                <c:pt idx="12">
                  <c:v>26</c:v>
                </c:pt>
                <c:pt idx="13">
                  <c:v>27.5</c:v>
                </c:pt>
                <c:pt idx="14">
                  <c:v>29</c:v>
                </c:pt>
                <c:pt idx="15">
                  <c:v>31</c:v>
                </c:pt>
                <c:pt idx="16">
                  <c:v>33</c:v>
                </c:pt>
              </c:numCache>
            </c:numRef>
          </c:xVal>
          <c:yVal>
            <c:numRef>
              <c:f>Sheet1!$H$4:$H$20</c:f>
              <c:numCache>
                <c:formatCode>General</c:formatCode>
                <c:ptCount val="17"/>
                <c:pt idx="0">
                  <c:v>23.2</c:v>
                </c:pt>
                <c:pt idx="1">
                  <c:v>24.7</c:v>
                </c:pt>
                <c:pt idx="2">
                  <c:v>26.6</c:v>
                </c:pt>
                <c:pt idx="3">
                  <c:v>28.1</c:v>
                </c:pt>
                <c:pt idx="4">
                  <c:v>29.3</c:v>
                </c:pt>
                <c:pt idx="5">
                  <c:v>29.7</c:v>
                </c:pt>
                <c:pt idx="6">
                  <c:v>30.4</c:v>
                </c:pt>
                <c:pt idx="7">
                  <c:v>30.7</c:v>
                </c:pt>
                <c:pt idx="8">
                  <c:v>31.2</c:v>
                </c:pt>
                <c:pt idx="9">
                  <c:v>31.3</c:v>
                </c:pt>
                <c:pt idx="10">
                  <c:v>31.6</c:v>
                </c:pt>
                <c:pt idx="11">
                  <c:v>31.7</c:v>
                </c:pt>
                <c:pt idx="12">
                  <c:v>31.8</c:v>
                </c:pt>
                <c:pt idx="13">
                  <c:v>31.8</c:v>
                </c:pt>
                <c:pt idx="14">
                  <c:v>31.6</c:v>
                </c:pt>
                <c:pt idx="15">
                  <c:v>31.3</c:v>
                </c:pt>
                <c:pt idx="16">
                  <c:v>31</c:v>
                </c:pt>
              </c:numCache>
            </c:numRef>
          </c:yVal>
          <c:smooth val="0"/>
        </c:ser>
        <c:ser>
          <c:idx val="4"/>
          <c:order val="3"/>
          <c:tx>
            <c:v>11.5 cm</c:v>
          </c:tx>
          <c:spPr>
            <a:ln>
              <a:noFill/>
            </a:ln>
          </c:spPr>
          <c:marker>
            <c:symbol val="x"/>
            <c:size val="12"/>
            <c:spPr>
              <a:noFill/>
              <a:ln>
                <a:solidFill>
                  <a:srgbClr val="7030A0"/>
                </a:solidFill>
              </a:ln>
            </c:spPr>
          </c:marker>
          <c:xVal>
            <c:numRef>
              <c:f>Sheet1!$A$4:$A$20</c:f>
              <c:numCache>
                <c:formatCode>General</c:formatCode>
                <c:ptCount val="17"/>
                <c:pt idx="0">
                  <c:v>8</c:v>
                </c:pt>
                <c:pt idx="1">
                  <c:v>9.5</c:v>
                </c:pt>
                <c:pt idx="2">
                  <c:v>11</c:v>
                </c:pt>
                <c:pt idx="3">
                  <c:v>13</c:v>
                </c:pt>
                <c:pt idx="4">
                  <c:v>15</c:v>
                </c:pt>
                <c:pt idx="5">
                  <c:v>16.5</c:v>
                </c:pt>
                <c:pt idx="6">
                  <c:v>18</c:v>
                </c:pt>
                <c:pt idx="7">
                  <c:v>19.5</c:v>
                </c:pt>
                <c:pt idx="8">
                  <c:v>21</c:v>
                </c:pt>
                <c:pt idx="9">
                  <c:v>22.5</c:v>
                </c:pt>
                <c:pt idx="10">
                  <c:v>23.5</c:v>
                </c:pt>
                <c:pt idx="11">
                  <c:v>24.5</c:v>
                </c:pt>
                <c:pt idx="12">
                  <c:v>26</c:v>
                </c:pt>
                <c:pt idx="13">
                  <c:v>27.5</c:v>
                </c:pt>
                <c:pt idx="14">
                  <c:v>29</c:v>
                </c:pt>
                <c:pt idx="15">
                  <c:v>31</c:v>
                </c:pt>
                <c:pt idx="16">
                  <c:v>33</c:v>
                </c:pt>
              </c:numCache>
            </c:numRef>
          </c:xVal>
          <c:yVal>
            <c:numRef>
              <c:f>Sheet1!$I$4:$I$20</c:f>
              <c:numCache>
                <c:formatCode>General</c:formatCode>
                <c:ptCount val="17"/>
                <c:pt idx="0">
                  <c:v>23.7</c:v>
                </c:pt>
                <c:pt idx="1">
                  <c:v>24.5</c:v>
                </c:pt>
                <c:pt idx="2">
                  <c:v>28.1</c:v>
                </c:pt>
                <c:pt idx="3">
                  <c:v>30.7</c:v>
                </c:pt>
                <c:pt idx="4">
                  <c:v>32.5</c:v>
                </c:pt>
                <c:pt idx="5">
                  <c:v>33.200000000000003</c:v>
                </c:pt>
                <c:pt idx="6">
                  <c:v>34.4</c:v>
                </c:pt>
                <c:pt idx="7">
                  <c:v>34.9</c:v>
                </c:pt>
                <c:pt idx="8">
                  <c:v>35.800000000000011</c:v>
                </c:pt>
                <c:pt idx="9">
                  <c:v>36.200000000000003</c:v>
                </c:pt>
                <c:pt idx="10">
                  <c:v>36.6</c:v>
                </c:pt>
                <c:pt idx="11">
                  <c:v>36.9</c:v>
                </c:pt>
                <c:pt idx="12">
                  <c:v>37.300000000000011</c:v>
                </c:pt>
                <c:pt idx="13">
                  <c:v>37.4</c:v>
                </c:pt>
                <c:pt idx="14">
                  <c:v>37.200000000000003</c:v>
                </c:pt>
                <c:pt idx="15">
                  <c:v>36.700000000000003</c:v>
                </c:pt>
                <c:pt idx="16">
                  <c:v>36.200000000000003</c:v>
                </c:pt>
              </c:numCache>
            </c:numRef>
          </c:yVal>
          <c:smooth val="0"/>
        </c:ser>
        <c:ser>
          <c:idx val="5"/>
          <c:order val="4"/>
          <c:tx>
            <c:v>14 cm</c:v>
          </c:tx>
          <c:spPr>
            <a:ln>
              <a:noFill/>
            </a:ln>
          </c:spPr>
          <c:marker>
            <c:symbol val="star"/>
            <c:size val="12"/>
            <c:spPr>
              <a:ln>
                <a:solidFill>
                  <a:srgbClr val="00B0F0"/>
                </a:solidFill>
              </a:ln>
            </c:spPr>
          </c:marker>
          <c:xVal>
            <c:numRef>
              <c:f>Sheet1!$A$4:$A$20</c:f>
              <c:numCache>
                <c:formatCode>General</c:formatCode>
                <c:ptCount val="17"/>
                <c:pt idx="0">
                  <c:v>8</c:v>
                </c:pt>
                <c:pt idx="1">
                  <c:v>9.5</c:v>
                </c:pt>
                <c:pt idx="2">
                  <c:v>11</c:v>
                </c:pt>
                <c:pt idx="3">
                  <c:v>13</c:v>
                </c:pt>
                <c:pt idx="4">
                  <c:v>15</c:v>
                </c:pt>
                <c:pt idx="5">
                  <c:v>16.5</c:v>
                </c:pt>
                <c:pt idx="6">
                  <c:v>18</c:v>
                </c:pt>
                <c:pt idx="7">
                  <c:v>19.5</c:v>
                </c:pt>
                <c:pt idx="8">
                  <c:v>21</c:v>
                </c:pt>
                <c:pt idx="9">
                  <c:v>22.5</c:v>
                </c:pt>
                <c:pt idx="10">
                  <c:v>23.5</c:v>
                </c:pt>
                <c:pt idx="11">
                  <c:v>24.5</c:v>
                </c:pt>
                <c:pt idx="12">
                  <c:v>26</c:v>
                </c:pt>
                <c:pt idx="13">
                  <c:v>27.5</c:v>
                </c:pt>
                <c:pt idx="14">
                  <c:v>29</c:v>
                </c:pt>
                <c:pt idx="15">
                  <c:v>31</c:v>
                </c:pt>
                <c:pt idx="16">
                  <c:v>33</c:v>
                </c:pt>
              </c:numCache>
            </c:numRef>
          </c:xVal>
          <c:yVal>
            <c:numRef>
              <c:f>Sheet1!$J$4:$J$20</c:f>
              <c:numCache>
                <c:formatCode>General</c:formatCode>
                <c:ptCount val="17"/>
                <c:pt idx="0">
                  <c:v>24.6</c:v>
                </c:pt>
                <c:pt idx="1">
                  <c:v>25.2</c:v>
                </c:pt>
                <c:pt idx="2">
                  <c:v>31</c:v>
                </c:pt>
                <c:pt idx="3">
                  <c:v>35.200000000000003</c:v>
                </c:pt>
                <c:pt idx="4">
                  <c:v>38.1</c:v>
                </c:pt>
                <c:pt idx="5">
                  <c:v>39.9</c:v>
                </c:pt>
                <c:pt idx="6">
                  <c:v>40.6</c:v>
                </c:pt>
                <c:pt idx="7">
                  <c:v>41.8</c:v>
                </c:pt>
                <c:pt idx="8">
                  <c:v>42.4</c:v>
                </c:pt>
                <c:pt idx="9">
                  <c:v>43.3</c:v>
                </c:pt>
                <c:pt idx="10">
                  <c:v>43.7</c:v>
                </c:pt>
                <c:pt idx="11">
                  <c:v>44.1</c:v>
                </c:pt>
                <c:pt idx="12">
                  <c:v>44.3</c:v>
                </c:pt>
                <c:pt idx="13">
                  <c:v>44.3</c:v>
                </c:pt>
                <c:pt idx="14">
                  <c:v>44.1</c:v>
                </c:pt>
                <c:pt idx="15">
                  <c:v>43.3</c:v>
                </c:pt>
                <c:pt idx="16">
                  <c:v>42.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321152"/>
        <c:axId val="54310400"/>
      </c:scatterChart>
      <c:valAx>
        <c:axId val="54310400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emperature [°C]</a:t>
                </a:r>
              </a:p>
            </c:rich>
          </c:tx>
          <c:layout>
            <c:manualLayout>
              <c:xMode val="edge"/>
              <c:yMode val="edge"/>
              <c:x val="1.1668193145657712E-2"/>
              <c:y val="0.31858209448199459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 algn="ctr" rtl="0">
              <a:defRPr/>
            </a:pPr>
            <a:endParaRPr lang="sk-SK"/>
          </a:p>
        </c:txPr>
        <c:crossAx val="54321152"/>
        <c:crosses val="autoZero"/>
        <c:crossBetween val="midCat"/>
      </c:valAx>
      <c:valAx>
        <c:axId val="54321152"/>
        <c:scaling>
          <c:orientation val="minMax"/>
          <c:max val="40"/>
        </c:scaling>
        <c:delete val="0"/>
        <c:axPos val="b"/>
        <c:title>
          <c:tx>
            <c:rich>
              <a:bodyPr/>
              <a:lstStyle/>
              <a:p>
                <a:pPr algn="ctr" rtl="0">
                  <a:defRPr/>
                </a:pPr>
                <a:r>
                  <a:rPr lang="en-US"/>
                  <a:t>Time [s]</a:t>
                </a:r>
              </a:p>
            </c:rich>
          </c:tx>
          <c:layout>
            <c:manualLayout>
              <c:xMode val="edge"/>
              <c:yMode val="edge"/>
              <c:x val="0.42240597928143486"/>
              <c:y val="0.9346598501067450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 algn="ctr" rtl="0">
              <a:defRPr/>
            </a:pPr>
            <a:endParaRPr lang="sk-SK"/>
          </a:p>
        </c:txPr>
        <c:crossAx val="54310400"/>
        <c:crosses val="autoZero"/>
        <c:crossBetween val="midCat"/>
      </c:valAx>
      <c:spPr>
        <a:noFill/>
        <a:ln>
          <a:solidFill>
            <a:srgbClr val="B3B3B3"/>
          </a:solidFill>
          <a:prstDash val="solid"/>
        </a:ln>
      </c:spPr>
    </c:plotArea>
    <c:legend>
      <c:legendPos val="r"/>
      <c:layout/>
      <c:overlay val="0"/>
      <c:spPr>
        <a:noFill/>
        <a:ln>
          <a:noFill/>
        </a:ln>
      </c:spPr>
      <c:txPr>
        <a:bodyPr/>
        <a:lstStyle/>
        <a:p>
          <a:pPr algn="ctr" rtl="0">
            <a:defRPr/>
          </a:pPr>
          <a:endParaRPr lang="sk-SK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2000">
          <a:latin typeface="+mj-lt"/>
        </a:defRPr>
      </a:pPr>
      <a:endParaRPr lang="sk-SK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668310002592305"/>
          <c:y val="4.0536969657692372E-2"/>
          <c:w val="0.71321288375365688"/>
          <c:h val="0.81418962707847298"/>
        </c:manualLayout>
      </c:layout>
      <c:scatterChart>
        <c:scatterStyle val="lineMarker"/>
        <c:varyColors val="0"/>
        <c:ser>
          <c:idx val="0"/>
          <c:order val="0"/>
          <c:tx>
            <c:v>4 cm</c:v>
          </c:tx>
          <c:spPr>
            <a:ln>
              <a:noFill/>
            </a:ln>
          </c:spPr>
          <c:marker>
            <c:symbol val="square"/>
            <c:size val="12"/>
          </c:marker>
          <c:xVal>
            <c:numRef>
              <c:f>Sheet1!$A$3:$A$25</c:f>
              <c:numCache>
                <c:formatCode>General</c:formatCode>
                <c:ptCount val="23"/>
                <c:pt idx="0">
                  <c:v>4</c:v>
                </c:pt>
                <c:pt idx="1">
                  <c:v>6</c:v>
                </c:pt>
                <c:pt idx="2">
                  <c:v>8</c:v>
                </c:pt>
                <c:pt idx="3">
                  <c:v>10</c:v>
                </c:pt>
                <c:pt idx="4">
                  <c:v>12</c:v>
                </c:pt>
                <c:pt idx="5">
                  <c:v>14</c:v>
                </c:pt>
                <c:pt idx="6">
                  <c:v>16</c:v>
                </c:pt>
                <c:pt idx="7">
                  <c:v>18</c:v>
                </c:pt>
                <c:pt idx="8">
                  <c:v>20</c:v>
                </c:pt>
                <c:pt idx="9">
                  <c:v>22</c:v>
                </c:pt>
                <c:pt idx="10">
                  <c:v>24</c:v>
                </c:pt>
                <c:pt idx="11">
                  <c:v>26</c:v>
                </c:pt>
                <c:pt idx="12">
                  <c:v>28</c:v>
                </c:pt>
                <c:pt idx="13">
                  <c:v>30</c:v>
                </c:pt>
                <c:pt idx="14">
                  <c:v>32</c:v>
                </c:pt>
                <c:pt idx="15">
                  <c:v>34</c:v>
                </c:pt>
                <c:pt idx="16">
                  <c:v>36</c:v>
                </c:pt>
                <c:pt idx="17">
                  <c:v>38</c:v>
                </c:pt>
                <c:pt idx="18">
                  <c:v>40</c:v>
                </c:pt>
                <c:pt idx="19">
                  <c:v>45</c:v>
                </c:pt>
                <c:pt idx="20">
                  <c:v>50</c:v>
                </c:pt>
                <c:pt idx="21">
                  <c:v>55</c:v>
                </c:pt>
                <c:pt idx="22">
                  <c:v>60</c:v>
                </c:pt>
              </c:numCache>
            </c:numRef>
          </c:xVal>
          <c:yVal>
            <c:numRef>
              <c:f>Sheet1!$B$3:$B$25</c:f>
              <c:numCache>
                <c:formatCode>General</c:formatCode>
                <c:ptCount val="23"/>
                <c:pt idx="0">
                  <c:v>22.6</c:v>
                </c:pt>
                <c:pt idx="1">
                  <c:v>39.4</c:v>
                </c:pt>
                <c:pt idx="2">
                  <c:v>146.80000000000001</c:v>
                </c:pt>
                <c:pt idx="3">
                  <c:v>238.3</c:v>
                </c:pt>
                <c:pt idx="4">
                  <c:v>300</c:v>
                </c:pt>
                <c:pt idx="5">
                  <c:v>370</c:v>
                </c:pt>
                <c:pt idx="6">
                  <c:v>430</c:v>
                </c:pt>
                <c:pt idx="7">
                  <c:v>470</c:v>
                </c:pt>
                <c:pt idx="8">
                  <c:v>450</c:v>
                </c:pt>
                <c:pt idx="9">
                  <c:v>370</c:v>
                </c:pt>
                <c:pt idx="10">
                  <c:v>300</c:v>
                </c:pt>
                <c:pt idx="11">
                  <c:v>275</c:v>
                </c:pt>
                <c:pt idx="12">
                  <c:v>250.4</c:v>
                </c:pt>
                <c:pt idx="13">
                  <c:v>235.4</c:v>
                </c:pt>
                <c:pt idx="14">
                  <c:v>222.4</c:v>
                </c:pt>
                <c:pt idx="15">
                  <c:v>209.1</c:v>
                </c:pt>
                <c:pt idx="16">
                  <c:v>196.6</c:v>
                </c:pt>
                <c:pt idx="17">
                  <c:v>185.6</c:v>
                </c:pt>
                <c:pt idx="18">
                  <c:v>174.5</c:v>
                </c:pt>
                <c:pt idx="19">
                  <c:v>151.6</c:v>
                </c:pt>
                <c:pt idx="20">
                  <c:v>133</c:v>
                </c:pt>
                <c:pt idx="21">
                  <c:v>117.9</c:v>
                </c:pt>
                <c:pt idx="22">
                  <c:v>105.9</c:v>
                </c:pt>
              </c:numCache>
            </c:numRef>
          </c:yVal>
          <c:smooth val="0"/>
        </c:ser>
        <c:ser>
          <c:idx val="1"/>
          <c:order val="1"/>
          <c:tx>
            <c:v>6.5 cm</c:v>
          </c:tx>
          <c:spPr>
            <a:ln>
              <a:noFill/>
            </a:ln>
          </c:spPr>
          <c:marker>
            <c:symbol val="diamond"/>
            <c:size val="12"/>
          </c:marker>
          <c:xVal>
            <c:numRef>
              <c:f>Sheet1!$A$3:$A$25</c:f>
              <c:numCache>
                <c:formatCode>General</c:formatCode>
                <c:ptCount val="23"/>
                <c:pt idx="0">
                  <c:v>4</c:v>
                </c:pt>
                <c:pt idx="1">
                  <c:v>6</c:v>
                </c:pt>
                <c:pt idx="2">
                  <c:v>8</c:v>
                </c:pt>
                <c:pt idx="3">
                  <c:v>10</c:v>
                </c:pt>
                <c:pt idx="4">
                  <c:v>12</c:v>
                </c:pt>
                <c:pt idx="5">
                  <c:v>14</c:v>
                </c:pt>
                <c:pt idx="6">
                  <c:v>16</c:v>
                </c:pt>
                <c:pt idx="7">
                  <c:v>18</c:v>
                </c:pt>
                <c:pt idx="8">
                  <c:v>20</c:v>
                </c:pt>
                <c:pt idx="9">
                  <c:v>22</c:v>
                </c:pt>
                <c:pt idx="10">
                  <c:v>24</c:v>
                </c:pt>
                <c:pt idx="11">
                  <c:v>26</c:v>
                </c:pt>
                <c:pt idx="12">
                  <c:v>28</c:v>
                </c:pt>
                <c:pt idx="13">
                  <c:v>30</c:v>
                </c:pt>
                <c:pt idx="14">
                  <c:v>32</c:v>
                </c:pt>
                <c:pt idx="15">
                  <c:v>34</c:v>
                </c:pt>
                <c:pt idx="16">
                  <c:v>36</c:v>
                </c:pt>
                <c:pt idx="17">
                  <c:v>38</c:v>
                </c:pt>
                <c:pt idx="18">
                  <c:v>40</c:v>
                </c:pt>
                <c:pt idx="19">
                  <c:v>45</c:v>
                </c:pt>
                <c:pt idx="20">
                  <c:v>50</c:v>
                </c:pt>
                <c:pt idx="21">
                  <c:v>55</c:v>
                </c:pt>
                <c:pt idx="22">
                  <c:v>60</c:v>
                </c:pt>
              </c:numCache>
            </c:numRef>
          </c:xVal>
          <c:yVal>
            <c:numRef>
              <c:f>Sheet1!$C$3:$C$25</c:f>
              <c:numCache>
                <c:formatCode>General</c:formatCode>
                <c:ptCount val="23"/>
                <c:pt idx="0">
                  <c:v>23.1</c:v>
                </c:pt>
                <c:pt idx="1">
                  <c:v>32.200000000000003</c:v>
                </c:pt>
                <c:pt idx="2">
                  <c:v>76.3</c:v>
                </c:pt>
                <c:pt idx="3">
                  <c:v>126.1</c:v>
                </c:pt>
                <c:pt idx="4">
                  <c:v>162.30000000000001</c:v>
                </c:pt>
                <c:pt idx="5">
                  <c:v>188.2</c:v>
                </c:pt>
                <c:pt idx="6">
                  <c:v>203.8</c:v>
                </c:pt>
                <c:pt idx="7">
                  <c:v>206.6</c:v>
                </c:pt>
                <c:pt idx="8">
                  <c:v>199.6</c:v>
                </c:pt>
                <c:pt idx="9">
                  <c:v>184.4</c:v>
                </c:pt>
                <c:pt idx="10">
                  <c:v>169.3</c:v>
                </c:pt>
                <c:pt idx="11">
                  <c:v>156.80000000000001</c:v>
                </c:pt>
                <c:pt idx="12">
                  <c:v>145.80000000000001</c:v>
                </c:pt>
                <c:pt idx="13">
                  <c:v>136.5</c:v>
                </c:pt>
                <c:pt idx="14">
                  <c:v>128.5</c:v>
                </c:pt>
                <c:pt idx="15">
                  <c:v>121.3</c:v>
                </c:pt>
                <c:pt idx="16">
                  <c:v>114.8</c:v>
                </c:pt>
                <c:pt idx="17">
                  <c:v>108.9</c:v>
                </c:pt>
                <c:pt idx="18">
                  <c:v>103.8</c:v>
                </c:pt>
                <c:pt idx="19">
                  <c:v>92.5</c:v>
                </c:pt>
                <c:pt idx="20">
                  <c:v>83.3</c:v>
                </c:pt>
                <c:pt idx="21">
                  <c:v>75.8</c:v>
                </c:pt>
                <c:pt idx="22">
                  <c:v>69.599999999999994</c:v>
                </c:pt>
              </c:numCache>
            </c:numRef>
          </c:yVal>
          <c:smooth val="0"/>
        </c:ser>
        <c:ser>
          <c:idx val="2"/>
          <c:order val="2"/>
          <c:tx>
            <c:v>9 cm</c:v>
          </c:tx>
          <c:spPr>
            <a:ln>
              <a:noFill/>
            </a:ln>
          </c:spPr>
          <c:marker>
            <c:symbol val="triangle"/>
            <c:size val="12"/>
          </c:marker>
          <c:xVal>
            <c:numRef>
              <c:f>Sheet1!$A$3:$A$25</c:f>
              <c:numCache>
                <c:formatCode>General</c:formatCode>
                <c:ptCount val="23"/>
                <c:pt idx="0">
                  <c:v>4</c:v>
                </c:pt>
                <c:pt idx="1">
                  <c:v>6</c:v>
                </c:pt>
                <c:pt idx="2">
                  <c:v>8</c:v>
                </c:pt>
                <c:pt idx="3">
                  <c:v>10</c:v>
                </c:pt>
                <c:pt idx="4">
                  <c:v>12</c:v>
                </c:pt>
                <c:pt idx="5">
                  <c:v>14</c:v>
                </c:pt>
                <c:pt idx="6">
                  <c:v>16</c:v>
                </c:pt>
                <c:pt idx="7">
                  <c:v>18</c:v>
                </c:pt>
                <c:pt idx="8">
                  <c:v>20</c:v>
                </c:pt>
                <c:pt idx="9">
                  <c:v>22</c:v>
                </c:pt>
                <c:pt idx="10">
                  <c:v>24</c:v>
                </c:pt>
                <c:pt idx="11">
                  <c:v>26</c:v>
                </c:pt>
                <c:pt idx="12">
                  <c:v>28</c:v>
                </c:pt>
                <c:pt idx="13">
                  <c:v>30</c:v>
                </c:pt>
                <c:pt idx="14">
                  <c:v>32</c:v>
                </c:pt>
                <c:pt idx="15">
                  <c:v>34</c:v>
                </c:pt>
                <c:pt idx="16">
                  <c:v>36</c:v>
                </c:pt>
                <c:pt idx="17">
                  <c:v>38</c:v>
                </c:pt>
                <c:pt idx="18">
                  <c:v>40</c:v>
                </c:pt>
                <c:pt idx="19">
                  <c:v>45</c:v>
                </c:pt>
                <c:pt idx="20">
                  <c:v>50</c:v>
                </c:pt>
                <c:pt idx="21">
                  <c:v>55</c:v>
                </c:pt>
                <c:pt idx="22">
                  <c:v>60</c:v>
                </c:pt>
              </c:numCache>
            </c:numRef>
          </c:xVal>
          <c:yVal>
            <c:numRef>
              <c:f>Sheet1!$D$3:$D$25</c:f>
              <c:numCache>
                <c:formatCode>General</c:formatCode>
                <c:ptCount val="23"/>
                <c:pt idx="0">
                  <c:v>23.7</c:v>
                </c:pt>
                <c:pt idx="1">
                  <c:v>30.7</c:v>
                </c:pt>
                <c:pt idx="2">
                  <c:v>60</c:v>
                </c:pt>
                <c:pt idx="3">
                  <c:v>89.1</c:v>
                </c:pt>
                <c:pt idx="4">
                  <c:v>109</c:v>
                </c:pt>
                <c:pt idx="5">
                  <c:v>124.2</c:v>
                </c:pt>
                <c:pt idx="6">
                  <c:v>132.80000000000001</c:v>
                </c:pt>
                <c:pt idx="7">
                  <c:v>132.80000000000001</c:v>
                </c:pt>
                <c:pt idx="8">
                  <c:v>126.9</c:v>
                </c:pt>
                <c:pt idx="9">
                  <c:v>117.5</c:v>
                </c:pt>
                <c:pt idx="10">
                  <c:v>109.2</c:v>
                </c:pt>
                <c:pt idx="11">
                  <c:v>102.6</c:v>
                </c:pt>
                <c:pt idx="12">
                  <c:v>96.8</c:v>
                </c:pt>
                <c:pt idx="13">
                  <c:v>91.8</c:v>
                </c:pt>
                <c:pt idx="14">
                  <c:v>87.4</c:v>
                </c:pt>
                <c:pt idx="15">
                  <c:v>83.6</c:v>
                </c:pt>
                <c:pt idx="16">
                  <c:v>80</c:v>
                </c:pt>
                <c:pt idx="17">
                  <c:v>76.900000000000006</c:v>
                </c:pt>
                <c:pt idx="18">
                  <c:v>74.099999999999994</c:v>
                </c:pt>
                <c:pt idx="19">
                  <c:v>67.900000000000006</c:v>
                </c:pt>
                <c:pt idx="20">
                  <c:v>62.8</c:v>
                </c:pt>
                <c:pt idx="21">
                  <c:v>58.6</c:v>
                </c:pt>
                <c:pt idx="22">
                  <c:v>55</c:v>
                </c:pt>
              </c:numCache>
            </c:numRef>
          </c:yVal>
          <c:smooth val="0"/>
        </c:ser>
        <c:ser>
          <c:idx val="3"/>
          <c:order val="3"/>
          <c:tx>
            <c:v>11.5 cm</c:v>
          </c:tx>
          <c:spPr>
            <a:ln>
              <a:noFill/>
            </a:ln>
          </c:spPr>
          <c:marker>
            <c:symbol val="x"/>
            <c:size val="7"/>
          </c:marker>
          <c:xVal>
            <c:numRef>
              <c:f>Sheet1!$A$3:$A$25</c:f>
              <c:numCache>
                <c:formatCode>General</c:formatCode>
                <c:ptCount val="23"/>
                <c:pt idx="0">
                  <c:v>4</c:v>
                </c:pt>
                <c:pt idx="1">
                  <c:v>6</c:v>
                </c:pt>
                <c:pt idx="2">
                  <c:v>8</c:v>
                </c:pt>
                <c:pt idx="3">
                  <c:v>10</c:v>
                </c:pt>
                <c:pt idx="4">
                  <c:v>12</c:v>
                </c:pt>
                <c:pt idx="5">
                  <c:v>14</c:v>
                </c:pt>
                <c:pt idx="6">
                  <c:v>16</c:v>
                </c:pt>
                <c:pt idx="7">
                  <c:v>18</c:v>
                </c:pt>
                <c:pt idx="8">
                  <c:v>20</c:v>
                </c:pt>
                <c:pt idx="9">
                  <c:v>22</c:v>
                </c:pt>
                <c:pt idx="10">
                  <c:v>24</c:v>
                </c:pt>
                <c:pt idx="11">
                  <c:v>26</c:v>
                </c:pt>
                <c:pt idx="12">
                  <c:v>28</c:v>
                </c:pt>
                <c:pt idx="13">
                  <c:v>30</c:v>
                </c:pt>
                <c:pt idx="14">
                  <c:v>32</c:v>
                </c:pt>
                <c:pt idx="15">
                  <c:v>34</c:v>
                </c:pt>
                <c:pt idx="16">
                  <c:v>36</c:v>
                </c:pt>
                <c:pt idx="17">
                  <c:v>38</c:v>
                </c:pt>
                <c:pt idx="18">
                  <c:v>40</c:v>
                </c:pt>
                <c:pt idx="19">
                  <c:v>45</c:v>
                </c:pt>
                <c:pt idx="20">
                  <c:v>50</c:v>
                </c:pt>
                <c:pt idx="21">
                  <c:v>55</c:v>
                </c:pt>
                <c:pt idx="22">
                  <c:v>60</c:v>
                </c:pt>
              </c:numCache>
            </c:numRef>
          </c:xVal>
          <c:yVal>
            <c:numRef>
              <c:f>Sheet1!$E$3:$E$25</c:f>
              <c:numCache>
                <c:formatCode>General</c:formatCode>
                <c:ptCount val="23"/>
                <c:pt idx="0">
                  <c:v>24</c:v>
                </c:pt>
                <c:pt idx="1">
                  <c:v>28.1</c:v>
                </c:pt>
                <c:pt idx="2">
                  <c:v>45.8</c:v>
                </c:pt>
                <c:pt idx="3">
                  <c:v>63.1</c:v>
                </c:pt>
                <c:pt idx="4">
                  <c:v>74.2</c:v>
                </c:pt>
                <c:pt idx="5">
                  <c:v>83.8</c:v>
                </c:pt>
                <c:pt idx="6">
                  <c:v>89.9</c:v>
                </c:pt>
                <c:pt idx="7">
                  <c:v>91.6</c:v>
                </c:pt>
                <c:pt idx="8">
                  <c:v>89.8</c:v>
                </c:pt>
                <c:pt idx="9">
                  <c:v>85.3</c:v>
                </c:pt>
                <c:pt idx="10">
                  <c:v>81.099999999999994</c:v>
                </c:pt>
                <c:pt idx="11">
                  <c:v>77.3</c:v>
                </c:pt>
                <c:pt idx="12">
                  <c:v>74.099999999999994</c:v>
                </c:pt>
                <c:pt idx="13">
                  <c:v>71.2</c:v>
                </c:pt>
                <c:pt idx="14">
                  <c:v>68.7</c:v>
                </c:pt>
                <c:pt idx="15">
                  <c:v>66.5</c:v>
                </c:pt>
                <c:pt idx="16">
                  <c:v>64.3</c:v>
                </c:pt>
                <c:pt idx="17">
                  <c:v>62.5</c:v>
                </c:pt>
                <c:pt idx="18">
                  <c:v>60.8</c:v>
                </c:pt>
                <c:pt idx="19">
                  <c:v>57.1</c:v>
                </c:pt>
                <c:pt idx="20">
                  <c:v>53.8</c:v>
                </c:pt>
                <c:pt idx="21">
                  <c:v>51.1</c:v>
                </c:pt>
                <c:pt idx="22">
                  <c:v>48.8</c:v>
                </c:pt>
              </c:numCache>
            </c:numRef>
          </c:yVal>
          <c:smooth val="0"/>
        </c:ser>
        <c:ser>
          <c:idx val="4"/>
          <c:order val="4"/>
          <c:tx>
            <c:v>14 cm</c:v>
          </c:tx>
          <c:spPr>
            <a:ln>
              <a:noFill/>
            </a:ln>
          </c:spPr>
          <c:marker>
            <c:symbol val="star"/>
            <c:size val="7"/>
          </c:marker>
          <c:xVal>
            <c:numRef>
              <c:f>Sheet1!$A$3:$A$25</c:f>
              <c:numCache>
                <c:formatCode>General</c:formatCode>
                <c:ptCount val="23"/>
                <c:pt idx="0">
                  <c:v>4</c:v>
                </c:pt>
                <c:pt idx="1">
                  <c:v>6</c:v>
                </c:pt>
                <c:pt idx="2">
                  <c:v>8</c:v>
                </c:pt>
                <c:pt idx="3">
                  <c:v>10</c:v>
                </c:pt>
                <c:pt idx="4">
                  <c:v>12</c:v>
                </c:pt>
                <c:pt idx="5">
                  <c:v>14</c:v>
                </c:pt>
                <c:pt idx="6">
                  <c:v>16</c:v>
                </c:pt>
                <c:pt idx="7">
                  <c:v>18</c:v>
                </c:pt>
                <c:pt idx="8">
                  <c:v>20</c:v>
                </c:pt>
                <c:pt idx="9">
                  <c:v>22</c:v>
                </c:pt>
                <c:pt idx="10">
                  <c:v>24</c:v>
                </c:pt>
                <c:pt idx="11">
                  <c:v>26</c:v>
                </c:pt>
                <c:pt idx="12">
                  <c:v>28</c:v>
                </c:pt>
                <c:pt idx="13">
                  <c:v>30</c:v>
                </c:pt>
                <c:pt idx="14">
                  <c:v>32</c:v>
                </c:pt>
                <c:pt idx="15">
                  <c:v>34</c:v>
                </c:pt>
                <c:pt idx="16">
                  <c:v>36</c:v>
                </c:pt>
                <c:pt idx="17">
                  <c:v>38</c:v>
                </c:pt>
                <c:pt idx="18">
                  <c:v>40</c:v>
                </c:pt>
                <c:pt idx="19">
                  <c:v>45</c:v>
                </c:pt>
                <c:pt idx="20">
                  <c:v>50</c:v>
                </c:pt>
                <c:pt idx="21">
                  <c:v>55</c:v>
                </c:pt>
                <c:pt idx="22">
                  <c:v>60</c:v>
                </c:pt>
              </c:numCache>
            </c:numRef>
          </c:xVal>
          <c:yVal>
            <c:numRef>
              <c:f>Sheet1!$F$3:$F$25</c:f>
              <c:numCache>
                <c:formatCode>General</c:formatCode>
                <c:ptCount val="23"/>
                <c:pt idx="0">
                  <c:v>25.2</c:v>
                </c:pt>
                <c:pt idx="1">
                  <c:v>31.1</c:v>
                </c:pt>
                <c:pt idx="2">
                  <c:v>41.6</c:v>
                </c:pt>
                <c:pt idx="3">
                  <c:v>54.5</c:v>
                </c:pt>
                <c:pt idx="4">
                  <c:v>62.8</c:v>
                </c:pt>
                <c:pt idx="5">
                  <c:v>71</c:v>
                </c:pt>
                <c:pt idx="6">
                  <c:v>76.8</c:v>
                </c:pt>
                <c:pt idx="7">
                  <c:v>79</c:v>
                </c:pt>
                <c:pt idx="8">
                  <c:v>78.2</c:v>
                </c:pt>
                <c:pt idx="9">
                  <c:v>75.599999999999994</c:v>
                </c:pt>
                <c:pt idx="10">
                  <c:v>72.8</c:v>
                </c:pt>
                <c:pt idx="11">
                  <c:v>70.400000000000006</c:v>
                </c:pt>
                <c:pt idx="12">
                  <c:v>68.2</c:v>
                </c:pt>
                <c:pt idx="13">
                  <c:v>66.3</c:v>
                </c:pt>
                <c:pt idx="14">
                  <c:v>64.599999999999994</c:v>
                </c:pt>
                <c:pt idx="15">
                  <c:v>63</c:v>
                </c:pt>
                <c:pt idx="16">
                  <c:v>61.5</c:v>
                </c:pt>
                <c:pt idx="17">
                  <c:v>60.1</c:v>
                </c:pt>
                <c:pt idx="18">
                  <c:v>58.8</c:v>
                </c:pt>
                <c:pt idx="19">
                  <c:v>56</c:v>
                </c:pt>
                <c:pt idx="20">
                  <c:v>53.5</c:v>
                </c:pt>
                <c:pt idx="21">
                  <c:v>51.3</c:v>
                </c:pt>
                <c:pt idx="22">
                  <c:v>49.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377088"/>
        <c:axId val="54375168"/>
      </c:scatterChart>
      <c:valAx>
        <c:axId val="54375168"/>
        <c:scaling>
          <c:orientation val="minMax"/>
        </c:scaling>
        <c:delete val="0"/>
        <c:axPos val="l"/>
        <c:majorGridlines>
          <c:spPr>
            <a:ln>
              <a:solidFill>
                <a:srgbClr val="B3B3B3"/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emperature [°C]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 algn="ctr" rtl="0">
              <a:defRPr/>
            </a:pPr>
            <a:endParaRPr lang="sk-SK"/>
          </a:p>
        </c:txPr>
        <c:crossAx val="54377088"/>
        <c:crosses val="autoZero"/>
        <c:crossBetween val="midCat"/>
      </c:valAx>
      <c:valAx>
        <c:axId val="54377088"/>
        <c:scaling>
          <c:orientation val="minMax"/>
          <c:max val="50"/>
        </c:scaling>
        <c:delete val="0"/>
        <c:axPos val="b"/>
        <c:title>
          <c:tx>
            <c:rich>
              <a:bodyPr/>
              <a:lstStyle/>
              <a:p>
                <a:pPr algn="ctr" rtl="0">
                  <a:defRPr/>
                </a:pPr>
                <a:r>
                  <a:rPr lang="en-US"/>
                  <a:t>Time [s]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spPr>
          <a:ln>
            <a:solidFill>
              <a:srgbClr val="B3B3B3"/>
            </a:solidFill>
          </a:ln>
        </c:spPr>
        <c:txPr>
          <a:bodyPr/>
          <a:lstStyle/>
          <a:p>
            <a:pPr algn="ctr" rtl="0">
              <a:defRPr/>
            </a:pPr>
            <a:endParaRPr lang="sk-SK"/>
          </a:p>
        </c:txPr>
        <c:crossAx val="54375168"/>
        <c:crosses val="autoZero"/>
        <c:crossBetween val="midCat"/>
      </c:valAx>
      <c:spPr>
        <a:noFill/>
        <a:ln>
          <a:solidFill>
            <a:srgbClr val="B3B3B3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439597468097414"/>
          <c:y val="0.26349676424841689"/>
          <c:w val="0.1464958155990331"/>
          <c:h val="0.40343511214803285"/>
        </c:manualLayout>
      </c:layout>
      <c:overlay val="0"/>
      <c:spPr>
        <a:noFill/>
        <a:ln>
          <a:noFill/>
        </a:ln>
      </c:spPr>
      <c:txPr>
        <a:bodyPr/>
        <a:lstStyle/>
        <a:p>
          <a:pPr algn="ctr" rtl="0">
            <a:defRPr/>
          </a:pPr>
          <a:endParaRPr lang="sk-SK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2000">
          <a:latin typeface="+mj-lt"/>
        </a:defRPr>
      </a:pPr>
      <a:endParaRPr lang="sk-SK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13"/>
            <c:spPr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c:spPr>
          </c:marker>
          <c:xVal>
            <c:numRef>
              <c:f>'Vyska v case'!$H$7:$H$108</c:f>
              <c:numCache>
                <c:formatCode>General</c:formatCode>
                <c:ptCount val="102"/>
                <c:pt idx="0">
                  <c:v>0.5</c:v>
                </c:pt>
                <c:pt idx="1">
                  <c:v>0.83333333333330029</c:v>
                </c:pt>
                <c:pt idx="2">
                  <c:v>1.1666666666667</c:v>
                </c:pt>
                <c:pt idx="3">
                  <c:v>1.5</c:v>
                </c:pt>
                <c:pt idx="4">
                  <c:v>1.8333333333333002</c:v>
                </c:pt>
                <c:pt idx="5">
                  <c:v>2</c:v>
                </c:pt>
                <c:pt idx="6">
                  <c:v>2.5</c:v>
                </c:pt>
                <c:pt idx="7">
                  <c:v>3</c:v>
                </c:pt>
                <c:pt idx="8">
                  <c:v>3.5</c:v>
                </c:pt>
                <c:pt idx="9">
                  <c:v>4</c:v>
                </c:pt>
                <c:pt idx="10">
                  <c:v>4.5</c:v>
                </c:pt>
                <c:pt idx="11">
                  <c:v>5</c:v>
                </c:pt>
                <c:pt idx="12">
                  <c:v>5.5</c:v>
                </c:pt>
                <c:pt idx="13">
                  <c:v>6</c:v>
                </c:pt>
                <c:pt idx="14">
                  <c:v>6.5</c:v>
                </c:pt>
                <c:pt idx="15">
                  <c:v>7</c:v>
                </c:pt>
                <c:pt idx="16">
                  <c:v>7.5</c:v>
                </c:pt>
                <c:pt idx="17">
                  <c:v>8</c:v>
                </c:pt>
                <c:pt idx="18">
                  <c:v>8.5</c:v>
                </c:pt>
                <c:pt idx="19">
                  <c:v>8.6666666666667016</c:v>
                </c:pt>
                <c:pt idx="20">
                  <c:v>8.8333333333333002</c:v>
                </c:pt>
                <c:pt idx="21">
                  <c:v>9</c:v>
                </c:pt>
                <c:pt idx="22">
                  <c:v>9.1666666666667016</c:v>
                </c:pt>
                <c:pt idx="23">
                  <c:v>9.3333333333333002</c:v>
                </c:pt>
                <c:pt idx="24">
                  <c:v>9.5</c:v>
                </c:pt>
                <c:pt idx="25">
                  <c:v>9.6666666666667016</c:v>
                </c:pt>
                <c:pt idx="26">
                  <c:v>9.8333333333333002</c:v>
                </c:pt>
                <c:pt idx="27">
                  <c:v>10</c:v>
                </c:pt>
                <c:pt idx="28">
                  <c:v>10.166666666666702</c:v>
                </c:pt>
                <c:pt idx="29">
                  <c:v>10.3333333333333</c:v>
                </c:pt>
                <c:pt idx="30">
                  <c:v>10.5</c:v>
                </c:pt>
                <c:pt idx="31">
                  <c:v>10.666666666666702</c:v>
                </c:pt>
                <c:pt idx="32">
                  <c:v>10.8333333333333</c:v>
                </c:pt>
                <c:pt idx="33">
                  <c:v>11</c:v>
                </c:pt>
                <c:pt idx="34">
                  <c:v>11.166666666666702</c:v>
                </c:pt>
                <c:pt idx="35">
                  <c:v>11.3333333333333</c:v>
                </c:pt>
                <c:pt idx="36">
                  <c:v>11.5</c:v>
                </c:pt>
                <c:pt idx="37">
                  <c:v>11.666666666666702</c:v>
                </c:pt>
                <c:pt idx="38">
                  <c:v>11.733333333333299</c:v>
                </c:pt>
                <c:pt idx="39">
                  <c:v>11.8</c:v>
                </c:pt>
                <c:pt idx="40">
                  <c:v>11.866666666666703</c:v>
                </c:pt>
                <c:pt idx="41">
                  <c:v>11.933333333333302</c:v>
                </c:pt>
                <c:pt idx="42">
                  <c:v>12</c:v>
                </c:pt>
                <c:pt idx="43">
                  <c:v>12.066666666666702</c:v>
                </c:pt>
                <c:pt idx="44">
                  <c:v>12.133333333333301</c:v>
                </c:pt>
                <c:pt idx="45">
                  <c:v>12.2</c:v>
                </c:pt>
                <c:pt idx="46">
                  <c:v>12.266666666666703</c:v>
                </c:pt>
                <c:pt idx="47">
                  <c:v>12.3333333333333</c:v>
                </c:pt>
                <c:pt idx="48">
                  <c:v>12.400000000000002</c:v>
                </c:pt>
                <c:pt idx="49">
                  <c:v>12.466666666666704</c:v>
                </c:pt>
                <c:pt idx="50">
                  <c:v>12.533333333333299</c:v>
                </c:pt>
                <c:pt idx="51">
                  <c:v>12.600000000000001</c:v>
                </c:pt>
                <c:pt idx="52">
                  <c:v>12.666666666666702</c:v>
                </c:pt>
                <c:pt idx="53">
                  <c:v>12.733333333333299</c:v>
                </c:pt>
                <c:pt idx="54">
                  <c:v>12.8</c:v>
                </c:pt>
                <c:pt idx="55">
                  <c:v>12.866666666666703</c:v>
                </c:pt>
                <c:pt idx="56">
                  <c:v>12.933333333333302</c:v>
                </c:pt>
                <c:pt idx="57">
                  <c:v>13</c:v>
                </c:pt>
                <c:pt idx="58">
                  <c:v>13.066666666666702</c:v>
                </c:pt>
                <c:pt idx="59">
                  <c:v>13.133333333333301</c:v>
                </c:pt>
                <c:pt idx="60">
                  <c:v>13.2</c:v>
                </c:pt>
                <c:pt idx="61">
                  <c:v>13.266666666666703</c:v>
                </c:pt>
                <c:pt idx="62">
                  <c:v>13.3333333333333</c:v>
                </c:pt>
                <c:pt idx="63">
                  <c:v>13.400000000000002</c:v>
                </c:pt>
                <c:pt idx="64">
                  <c:v>13.466666666666704</c:v>
                </c:pt>
                <c:pt idx="65">
                  <c:v>13.533333333333299</c:v>
                </c:pt>
                <c:pt idx="66">
                  <c:v>13.600000000000001</c:v>
                </c:pt>
                <c:pt idx="67">
                  <c:v>13.666666666666702</c:v>
                </c:pt>
                <c:pt idx="68">
                  <c:v>13.8333333333333</c:v>
                </c:pt>
                <c:pt idx="69">
                  <c:v>14</c:v>
                </c:pt>
                <c:pt idx="70">
                  <c:v>14.166666666666702</c:v>
                </c:pt>
                <c:pt idx="71">
                  <c:v>14.3333333333333</c:v>
                </c:pt>
                <c:pt idx="72">
                  <c:v>14.5</c:v>
                </c:pt>
                <c:pt idx="73">
                  <c:v>14.666666666666702</c:v>
                </c:pt>
                <c:pt idx="74">
                  <c:v>14.8333333333333</c:v>
                </c:pt>
                <c:pt idx="75">
                  <c:v>15</c:v>
                </c:pt>
                <c:pt idx="76">
                  <c:v>15.166666666666702</c:v>
                </c:pt>
                <c:pt idx="77">
                  <c:v>15.3333333333333</c:v>
                </c:pt>
                <c:pt idx="78">
                  <c:v>15.5</c:v>
                </c:pt>
                <c:pt idx="79">
                  <c:v>15.666666666666702</c:v>
                </c:pt>
                <c:pt idx="80">
                  <c:v>15.8333333333333</c:v>
                </c:pt>
                <c:pt idx="81">
                  <c:v>16</c:v>
                </c:pt>
                <c:pt idx="82">
                  <c:v>16.1666666666667</c:v>
                </c:pt>
                <c:pt idx="83">
                  <c:v>16.333333333333293</c:v>
                </c:pt>
                <c:pt idx="84">
                  <c:v>16.6666666666667</c:v>
                </c:pt>
                <c:pt idx="85">
                  <c:v>17</c:v>
                </c:pt>
                <c:pt idx="86">
                  <c:v>17.333333333333293</c:v>
                </c:pt>
                <c:pt idx="87">
                  <c:v>17.6666666666667</c:v>
                </c:pt>
                <c:pt idx="88">
                  <c:v>18</c:v>
                </c:pt>
                <c:pt idx="89">
                  <c:v>18.333333333333293</c:v>
                </c:pt>
                <c:pt idx="90">
                  <c:v>18.6666666666667</c:v>
                </c:pt>
                <c:pt idx="91">
                  <c:v>19</c:v>
                </c:pt>
                <c:pt idx="92">
                  <c:v>19.6666666666667</c:v>
                </c:pt>
                <c:pt idx="93">
                  <c:v>20.333333333333293</c:v>
                </c:pt>
                <c:pt idx="94">
                  <c:v>21</c:v>
                </c:pt>
                <c:pt idx="95">
                  <c:v>21.6666666666667</c:v>
                </c:pt>
                <c:pt idx="96">
                  <c:v>22.333333333333293</c:v>
                </c:pt>
                <c:pt idx="97">
                  <c:v>23</c:v>
                </c:pt>
                <c:pt idx="98">
                  <c:v>23.6666666666667</c:v>
                </c:pt>
              </c:numCache>
            </c:numRef>
          </c:xVal>
          <c:yVal>
            <c:numRef>
              <c:f>'Vyska v case'!$I$7:$I$108</c:f>
              <c:numCache>
                <c:formatCode>General</c:formatCode>
                <c:ptCount val="102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9.3799473301462637E-4</c:v>
                </c:pt>
                <c:pt idx="23">
                  <c:v>9.3799473301462637E-4</c:v>
                </c:pt>
                <c:pt idx="24">
                  <c:v>2.8139841990443681E-3</c:v>
                </c:pt>
                <c:pt idx="25">
                  <c:v>3.7519789320589942E-3</c:v>
                </c:pt>
                <c:pt idx="26">
                  <c:v>5.6279683980882452E-3</c:v>
                </c:pt>
                <c:pt idx="27">
                  <c:v>7.0349604976106877E-3</c:v>
                </c:pt>
                <c:pt idx="28">
                  <c:v>7.9729552306253126E-3</c:v>
                </c:pt>
                <c:pt idx="29">
                  <c:v>9.8489446966545536E-3</c:v>
                </c:pt>
                <c:pt idx="30">
                  <c:v>1.1724934162684308E-2</c:v>
                </c:pt>
                <c:pt idx="31">
                  <c:v>1.3131926262206245E-2</c:v>
                </c:pt>
                <c:pt idx="32">
                  <c:v>1.5007915728235987E-2</c:v>
                </c:pt>
                <c:pt idx="33">
                  <c:v>1.7821899927279866E-2</c:v>
                </c:pt>
                <c:pt idx="34">
                  <c:v>2.2042876225846178E-2</c:v>
                </c:pt>
                <c:pt idx="35">
                  <c:v>2.6263852524412486E-2</c:v>
                </c:pt>
                <c:pt idx="36">
                  <c:v>2.9077836723456867E-2</c:v>
                </c:pt>
                <c:pt idx="37">
                  <c:v>3.0953826189486101E-2</c:v>
                </c:pt>
                <c:pt idx="38">
                  <c:v>3.3298813022023165E-2</c:v>
                </c:pt>
                <c:pt idx="39">
                  <c:v>3.6112797221067541E-2</c:v>
                </c:pt>
                <c:pt idx="40">
                  <c:v>3.705079195408216E-2</c:v>
                </c:pt>
                <c:pt idx="41">
                  <c:v>3.7988786687096786E-2</c:v>
                </c:pt>
                <c:pt idx="42">
                  <c:v>3.8926781420111405E-2</c:v>
                </c:pt>
                <c:pt idx="43">
                  <c:v>4.0333773519633867E-2</c:v>
                </c:pt>
                <c:pt idx="44">
                  <c:v>4.1271768252648479E-2</c:v>
                </c:pt>
                <c:pt idx="45">
                  <c:v>4.3147757718677696E-2</c:v>
                </c:pt>
                <c:pt idx="46">
                  <c:v>4.4085752451692856E-2</c:v>
                </c:pt>
                <c:pt idx="47">
                  <c:v>4.5023747184707467E-2</c:v>
                </c:pt>
                <c:pt idx="48">
                  <c:v>4.5492744551214791E-2</c:v>
                </c:pt>
                <c:pt idx="49">
                  <c:v>4.7368734017244056E-2</c:v>
                </c:pt>
                <c:pt idx="50">
                  <c:v>4.8306728750258675E-2</c:v>
                </c:pt>
                <c:pt idx="51">
                  <c:v>4.9244723483273779E-2</c:v>
                </c:pt>
                <c:pt idx="52">
                  <c:v>5.0182718216288405E-2</c:v>
                </c:pt>
                <c:pt idx="53">
                  <c:v>5.1120712949303024E-2</c:v>
                </c:pt>
                <c:pt idx="54">
                  <c:v>5.205870768231767E-2</c:v>
                </c:pt>
                <c:pt idx="55">
                  <c:v>5.2527705048824973E-2</c:v>
                </c:pt>
                <c:pt idx="56">
                  <c:v>5.2996702415332782E-2</c:v>
                </c:pt>
                <c:pt idx="57">
                  <c:v>5.3465699781840084E-2</c:v>
                </c:pt>
                <c:pt idx="58">
                  <c:v>5.3934697148347407E-2</c:v>
                </c:pt>
                <c:pt idx="59">
                  <c:v>5.3934697148347407E-2</c:v>
                </c:pt>
                <c:pt idx="60">
                  <c:v>5.4403694514854724E-2</c:v>
                </c:pt>
                <c:pt idx="61">
                  <c:v>5.4403694514854724E-2</c:v>
                </c:pt>
                <c:pt idx="62">
                  <c:v>5.4403694514854724E-2</c:v>
                </c:pt>
                <c:pt idx="63">
                  <c:v>5.5341689247869343E-2</c:v>
                </c:pt>
                <c:pt idx="64">
                  <c:v>5.5341689247869343E-2</c:v>
                </c:pt>
                <c:pt idx="65">
                  <c:v>5.8155673446913719E-2</c:v>
                </c:pt>
                <c:pt idx="66">
                  <c:v>5.8624670813421029E-2</c:v>
                </c:pt>
                <c:pt idx="67">
                  <c:v>5.9562665546435668E-2</c:v>
                </c:pt>
                <c:pt idx="68">
                  <c:v>6.0500660279450273E-2</c:v>
                </c:pt>
                <c:pt idx="69">
                  <c:v>6.1438655012465392E-2</c:v>
                </c:pt>
                <c:pt idx="70">
                  <c:v>6.2376649745480017E-2</c:v>
                </c:pt>
                <c:pt idx="71">
                  <c:v>6.331464447849465E-2</c:v>
                </c:pt>
                <c:pt idx="72">
                  <c:v>6.4252639211509283E-2</c:v>
                </c:pt>
                <c:pt idx="73">
                  <c:v>6.5659631311031696E-2</c:v>
                </c:pt>
                <c:pt idx="74">
                  <c:v>6.7535620777060948E-2</c:v>
                </c:pt>
                <c:pt idx="75">
                  <c:v>6.8473615510075581E-2</c:v>
                </c:pt>
                <c:pt idx="76">
                  <c:v>6.9411610243090213E-2</c:v>
                </c:pt>
                <c:pt idx="77">
                  <c:v>6.9880607609598036E-2</c:v>
                </c:pt>
                <c:pt idx="78">
                  <c:v>7.0349604976105332E-2</c:v>
                </c:pt>
                <c:pt idx="79">
                  <c:v>7.0349604976105332E-2</c:v>
                </c:pt>
                <c:pt idx="80">
                  <c:v>7.0349604976105332E-2</c:v>
                </c:pt>
                <c:pt idx="81">
                  <c:v>7.2694591808641906E-2</c:v>
                </c:pt>
                <c:pt idx="82">
                  <c:v>7.3163589175149188E-2</c:v>
                </c:pt>
                <c:pt idx="83">
                  <c:v>7.4570581274671657E-2</c:v>
                </c:pt>
                <c:pt idx="84">
                  <c:v>7.5977573374193558E-2</c:v>
                </c:pt>
                <c:pt idx="85">
                  <c:v>7.5977573374193558E-2</c:v>
                </c:pt>
                <c:pt idx="86">
                  <c:v>7.691556810720819E-2</c:v>
                </c:pt>
                <c:pt idx="87">
                  <c:v>7.7853562840222823E-2</c:v>
                </c:pt>
                <c:pt idx="88">
                  <c:v>7.9260554939745292E-2</c:v>
                </c:pt>
                <c:pt idx="89">
                  <c:v>8.1136544405774502E-2</c:v>
                </c:pt>
                <c:pt idx="90">
                  <c:v>8.3012533871804253E-2</c:v>
                </c:pt>
                <c:pt idx="91">
                  <c:v>8.4419525971326209E-2</c:v>
                </c:pt>
                <c:pt idx="92">
                  <c:v>8.5826518070848165E-2</c:v>
                </c:pt>
                <c:pt idx="93">
                  <c:v>8.8171504903385184E-2</c:v>
                </c:pt>
                <c:pt idx="94">
                  <c:v>8.910949963639983E-2</c:v>
                </c:pt>
                <c:pt idx="95">
                  <c:v>9.0047494369414463E-2</c:v>
                </c:pt>
                <c:pt idx="96">
                  <c:v>9.0985489102429568E-2</c:v>
                </c:pt>
                <c:pt idx="97">
                  <c:v>9.1454486468936863E-2</c:v>
                </c:pt>
                <c:pt idx="98">
                  <c:v>9.2392481201951468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608640"/>
        <c:axId val="54610560"/>
      </c:scatterChart>
      <c:valAx>
        <c:axId val="546086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54610560"/>
        <c:crosses val="autoZero"/>
        <c:crossBetween val="midCat"/>
      </c:valAx>
      <c:valAx>
        <c:axId val="5461056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460864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sk-SK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7109823791998675E-2"/>
          <c:y val="3.1170956968460437E-2"/>
          <c:w val="0.9387408062422421"/>
          <c:h val="0.8986473098817066"/>
        </c:manualLayout>
      </c:layout>
      <c:scatterChart>
        <c:scatterStyle val="lineMarker"/>
        <c:varyColors val="0"/>
        <c:ser>
          <c:idx val="0"/>
          <c:order val="0"/>
          <c:tx>
            <c:v>Experiment</c:v>
          </c:tx>
          <c:spPr>
            <a:ln w="28575">
              <a:noFill/>
            </a:ln>
          </c:spPr>
          <c:marker>
            <c:symbol val="diamond"/>
            <c:size val="12"/>
          </c:marker>
          <c:trendline>
            <c:name>Linear fit</c:name>
            <c:trendlineType val="linear"/>
            <c:intercept val="0"/>
            <c:dispRSqr val="0"/>
            <c:dispEq val="0"/>
          </c:trendline>
          <c:xVal>
            <c:numRef>
              <c:f>'Cas horenia'!$J$5:$J$14</c:f>
              <c:numCache>
                <c:formatCode>General</c:formatCode>
                <c:ptCount val="10"/>
                <c:pt idx="0">
                  <c:v>1.1733848561157878</c:v>
                </c:pt>
                <c:pt idx="1">
                  <c:v>1.1168361883511717</c:v>
                </c:pt>
                <c:pt idx="2">
                  <c:v>1.0602875205865552</c:v>
                </c:pt>
                <c:pt idx="3">
                  <c:v>0.90477868423386043</c:v>
                </c:pt>
                <c:pt idx="4">
                  <c:v>0.73513268094001161</c:v>
                </c:pt>
                <c:pt idx="5">
                  <c:v>0.62203534541077887</c:v>
                </c:pt>
                <c:pt idx="6">
                  <c:v>0.45238934211693022</c:v>
                </c:pt>
                <c:pt idx="7">
                  <c:v>0.28274333882308139</c:v>
                </c:pt>
                <c:pt idx="8">
                  <c:v>0.16964600329384882</c:v>
                </c:pt>
                <c:pt idx="9">
                  <c:v>7.0685834705770348E-2</c:v>
                </c:pt>
              </c:numCache>
            </c:numRef>
          </c:xVal>
          <c:yVal>
            <c:numRef>
              <c:f>'Cas horenia'!$K$5:$K$14</c:f>
              <c:numCache>
                <c:formatCode>General</c:formatCode>
                <c:ptCount val="10"/>
                <c:pt idx="0">
                  <c:v>39</c:v>
                </c:pt>
                <c:pt idx="1">
                  <c:v>39.5</c:v>
                </c:pt>
                <c:pt idx="2">
                  <c:v>31</c:v>
                </c:pt>
                <c:pt idx="3">
                  <c:v>32</c:v>
                </c:pt>
                <c:pt idx="4">
                  <c:v>21.5</c:v>
                </c:pt>
                <c:pt idx="5">
                  <c:v>29</c:v>
                </c:pt>
                <c:pt idx="6">
                  <c:v>15.5</c:v>
                </c:pt>
                <c:pt idx="7">
                  <c:v>18.399999999999999</c:v>
                </c:pt>
                <c:pt idx="8">
                  <c:v>9</c:v>
                </c:pt>
                <c:pt idx="9">
                  <c:v>7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638080"/>
        <c:axId val="54639616"/>
      </c:scatterChart>
      <c:valAx>
        <c:axId val="546380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54639616"/>
        <c:crosses val="autoZero"/>
        <c:crossBetween val="midCat"/>
      </c:valAx>
      <c:valAx>
        <c:axId val="546396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463808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1870847698377471"/>
          <c:y val="0.46350164311329367"/>
          <c:w val="0.23335932343444979"/>
          <c:h val="0.27702479574879019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2800"/>
          </a:pPr>
          <a:endParaRPr lang="sk-SK"/>
        </a:p>
      </c:txPr>
    </c:legend>
    <c:plotVisOnly val="1"/>
    <c:dispBlanksAs val="gap"/>
    <c:showDLblsOverMax val="0"/>
  </c:chart>
  <c:txPr>
    <a:bodyPr/>
    <a:lstStyle/>
    <a:p>
      <a:pPr>
        <a:defRPr sz="2400"/>
      </a:pPr>
      <a:endParaRPr lang="sk-SK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7109823791998675E-2"/>
          <c:y val="3.1170956968460437E-2"/>
          <c:w val="0.9387408062422421"/>
          <c:h val="0.8986473098817066"/>
        </c:manualLayout>
      </c:layout>
      <c:scatterChart>
        <c:scatterStyle val="lineMarker"/>
        <c:varyColors val="0"/>
        <c:ser>
          <c:idx val="0"/>
          <c:order val="0"/>
          <c:tx>
            <c:v>Experiment</c:v>
          </c:tx>
          <c:spPr>
            <a:ln w="28575">
              <a:noFill/>
            </a:ln>
          </c:spPr>
          <c:marker>
            <c:symbol val="diamond"/>
            <c:size val="12"/>
          </c:marker>
          <c:trendline>
            <c:name>Linear fit</c:name>
            <c:trendlineType val="linear"/>
            <c:intercept val="0"/>
            <c:dispRSqr val="0"/>
            <c:dispEq val="0"/>
          </c:trendline>
          <c:xVal>
            <c:numRef>
              <c:f>'Cas horenia'!$J$5:$J$14</c:f>
              <c:numCache>
                <c:formatCode>General</c:formatCode>
                <c:ptCount val="10"/>
                <c:pt idx="0">
                  <c:v>1.1733848561157878</c:v>
                </c:pt>
                <c:pt idx="1">
                  <c:v>1.1168361883511717</c:v>
                </c:pt>
                <c:pt idx="2">
                  <c:v>1.0602875205865552</c:v>
                </c:pt>
                <c:pt idx="3">
                  <c:v>0.90477868423386043</c:v>
                </c:pt>
                <c:pt idx="4">
                  <c:v>0.73513268094001161</c:v>
                </c:pt>
                <c:pt idx="5">
                  <c:v>0.62203534541077887</c:v>
                </c:pt>
                <c:pt idx="6">
                  <c:v>0.45238934211693022</c:v>
                </c:pt>
                <c:pt idx="7">
                  <c:v>0.28274333882308139</c:v>
                </c:pt>
                <c:pt idx="8">
                  <c:v>0.16964600329384882</c:v>
                </c:pt>
                <c:pt idx="9">
                  <c:v>7.0685834705770348E-2</c:v>
                </c:pt>
              </c:numCache>
            </c:numRef>
          </c:xVal>
          <c:yVal>
            <c:numRef>
              <c:f>'Cas horenia'!$K$5:$K$14</c:f>
              <c:numCache>
                <c:formatCode>General</c:formatCode>
                <c:ptCount val="10"/>
                <c:pt idx="0">
                  <c:v>39</c:v>
                </c:pt>
                <c:pt idx="1">
                  <c:v>39.5</c:v>
                </c:pt>
                <c:pt idx="2">
                  <c:v>31</c:v>
                </c:pt>
                <c:pt idx="3">
                  <c:v>32</c:v>
                </c:pt>
                <c:pt idx="4">
                  <c:v>21.5</c:v>
                </c:pt>
                <c:pt idx="5">
                  <c:v>29</c:v>
                </c:pt>
                <c:pt idx="6">
                  <c:v>15.5</c:v>
                </c:pt>
                <c:pt idx="7">
                  <c:v>18.399999999999999</c:v>
                </c:pt>
                <c:pt idx="8">
                  <c:v>9</c:v>
                </c:pt>
                <c:pt idx="9">
                  <c:v>7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978432"/>
        <c:axId val="54979968"/>
      </c:scatterChart>
      <c:valAx>
        <c:axId val="5497843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54979968"/>
        <c:crosses val="autoZero"/>
        <c:crossBetween val="midCat"/>
      </c:valAx>
      <c:valAx>
        <c:axId val="5497996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497843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1870847698377471"/>
          <c:y val="0.46350164311329367"/>
          <c:w val="0.23335932343444979"/>
          <c:h val="0.27702479574879019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2800"/>
          </a:pPr>
          <a:endParaRPr lang="sk-SK"/>
        </a:p>
      </c:txPr>
    </c:legend>
    <c:plotVisOnly val="1"/>
    <c:dispBlanksAs val="gap"/>
    <c:showDLblsOverMax val="0"/>
  </c:chart>
  <c:txPr>
    <a:bodyPr/>
    <a:lstStyle/>
    <a:p>
      <a:pPr>
        <a:defRPr sz="2400"/>
      </a:pPr>
      <a:endParaRPr lang="sk-SK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errBars>
            <c:errDir val="y"/>
            <c:errBarType val="both"/>
            <c:errValType val="cust"/>
            <c:noEndCap val="0"/>
            <c:plus>
              <c:numRef>
                <c:f>'Objem a vykon'!$AF$8:$AF$27</c:f>
                <c:numCache>
                  <c:formatCode>General</c:formatCode>
                  <c:ptCount val="20"/>
                  <c:pt idx="0">
                    <c:v>-15.127242359895607</c:v>
                  </c:pt>
                  <c:pt idx="1">
                    <c:v>-2.7133372715425259</c:v>
                  </c:pt>
                  <c:pt idx="2">
                    <c:v>-3.5031169345650288</c:v>
                  </c:pt>
                  <c:pt idx="3">
                    <c:v>-2.256163545185383</c:v>
                  </c:pt>
                  <c:pt idx="4">
                    <c:v>-2.8202044314817289</c:v>
                  </c:pt>
                  <c:pt idx="5">
                    <c:v>-3.2409789326588019</c:v>
                  </c:pt>
                  <c:pt idx="6">
                    <c:v>-2.3088357924136922</c:v>
                  </c:pt>
                  <c:pt idx="7">
                    <c:v>-2.4125609279503619</c:v>
                  </c:pt>
                  <c:pt idx="8">
                    <c:v>-6.6905715283456821</c:v>
                  </c:pt>
                  <c:pt idx="9">
                    <c:v>0</c:v>
                  </c:pt>
                  <c:pt idx="10">
                    <c:v>-9.1277435878717093</c:v>
                  </c:pt>
                  <c:pt idx="11">
                    <c:v>-1.9859739410842374</c:v>
                  </c:pt>
                  <c:pt idx="12">
                    <c:v>-12.45029393701671</c:v>
                  </c:pt>
                  <c:pt idx="13">
                    <c:v>-1.0691359718035567</c:v>
                  </c:pt>
                  <c:pt idx="14">
                    <c:v>-19.488600757301608</c:v>
                  </c:pt>
                  <c:pt idx="15">
                    <c:v>-5.0940978110124711</c:v>
                  </c:pt>
                  <c:pt idx="16">
                    <c:v>-1.6014248843725847</c:v>
                  </c:pt>
                  <c:pt idx="17">
                    <c:v>-4.4296502704456273</c:v>
                  </c:pt>
                  <c:pt idx="18">
                    <c:v>-1.4342833437778586</c:v>
                  </c:pt>
                  <c:pt idx="19">
                    <c:v>-1.6436325976706652</c:v>
                  </c:pt>
                </c:numCache>
              </c:numRef>
            </c:plus>
            <c:minus>
              <c:numRef>
                <c:f>'Objem a vykon'!$AH$8:$AH$27</c:f>
                <c:numCache>
                  <c:formatCode>General</c:formatCode>
                  <c:ptCount val="20"/>
                  <c:pt idx="0">
                    <c:v>-7.8661660271457157</c:v>
                  </c:pt>
                  <c:pt idx="1">
                    <c:v>-3.1655601501329471</c:v>
                  </c:pt>
                  <c:pt idx="2">
                    <c:v>-6.2555659545804083</c:v>
                  </c:pt>
                  <c:pt idx="3">
                    <c:v>-1.6921226588890372</c:v>
                  </c:pt>
                  <c:pt idx="4">
                    <c:v>-2.256163545185383</c:v>
                  </c:pt>
                  <c:pt idx="5">
                    <c:v>-3.781142088101936</c:v>
                  </c:pt>
                  <c:pt idx="6">
                    <c:v>-4.2328656194251026</c:v>
                  </c:pt>
                  <c:pt idx="7">
                    <c:v>-1.447536556770217</c:v>
                  </c:pt>
                  <c:pt idx="8">
                    <c:v>-7.694157257597535</c:v>
                  </c:pt>
                  <c:pt idx="9">
                    <c:v>0</c:v>
                  </c:pt>
                  <c:pt idx="10">
                    <c:v>-9.5080662373663625</c:v>
                  </c:pt>
                  <c:pt idx="11">
                    <c:v>-1.8441186595782202</c:v>
                  </c:pt>
                  <c:pt idx="12">
                    <c:v>-4.9801175748066839</c:v>
                  </c:pt>
                  <c:pt idx="13">
                    <c:v>-2.2451855407874692</c:v>
                  </c:pt>
                  <c:pt idx="14">
                    <c:v>-8.4733046770876559</c:v>
                  </c:pt>
                  <c:pt idx="15">
                    <c:v>-3.32223770283422</c:v>
                  </c:pt>
                  <c:pt idx="16">
                    <c:v>-1.3011577185527248</c:v>
                  </c:pt>
                  <c:pt idx="17">
                    <c:v>-3.1007551893119389</c:v>
                  </c:pt>
                  <c:pt idx="18">
                    <c:v>-1.3386644541926682</c:v>
                  </c:pt>
                  <c:pt idx="19">
                    <c:v>-0.82181629883533258</c:v>
                  </c:pt>
                </c:numCache>
              </c:numRef>
            </c:minus>
          </c:errBars>
          <c:xVal>
            <c:numRef>
              <c:f>'Objem a vykon'!$J$8:$J$27</c:f>
              <c:numCache>
                <c:formatCode>General</c:formatCode>
                <c:ptCount val="20"/>
                <c:pt idx="0">
                  <c:v>0.11</c:v>
                </c:pt>
                <c:pt idx="1">
                  <c:v>0.68</c:v>
                </c:pt>
                <c:pt idx="2">
                  <c:v>0.7</c:v>
                </c:pt>
                <c:pt idx="3">
                  <c:v>1.25</c:v>
                </c:pt>
                <c:pt idx="4">
                  <c:v>1.25</c:v>
                </c:pt>
                <c:pt idx="5">
                  <c:v>1.7</c:v>
                </c:pt>
                <c:pt idx="6">
                  <c:v>3</c:v>
                </c:pt>
                <c:pt idx="7">
                  <c:v>1.3</c:v>
                </c:pt>
                <c:pt idx="8">
                  <c:v>0.32</c:v>
                </c:pt>
                <c:pt idx="10">
                  <c:v>6.4999999999999988E-2</c:v>
                </c:pt>
                <c:pt idx="11">
                  <c:v>1.17</c:v>
                </c:pt>
                <c:pt idx="12">
                  <c:v>0.31</c:v>
                </c:pt>
                <c:pt idx="13">
                  <c:v>2.5</c:v>
                </c:pt>
                <c:pt idx="14">
                  <c:v>6.8000000000000005E-2</c:v>
                </c:pt>
                <c:pt idx="15">
                  <c:v>1</c:v>
                </c:pt>
                <c:pt idx="16">
                  <c:v>2</c:v>
                </c:pt>
                <c:pt idx="17">
                  <c:v>1</c:v>
                </c:pt>
                <c:pt idx="18">
                  <c:v>2.1125000000000003</c:v>
                </c:pt>
                <c:pt idx="19">
                  <c:v>5.2</c:v>
                </c:pt>
              </c:numCache>
            </c:numRef>
          </c:xVal>
          <c:yVal>
            <c:numRef>
              <c:f>'Objem a vykon'!$AD$8:$AD$27</c:f>
              <c:numCache>
                <c:formatCode>General</c:formatCode>
                <c:ptCount val="20"/>
                <c:pt idx="0">
                  <c:v>51.15758325346512</c:v>
                </c:pt>
                <c:pt idx="1">
                  <c:v>19.285975704591486</c:v>
                </c:pt>
                <c:pt idx="2">
                  <c:v>22.520037436489464</c:v>
                </c:pt>
                <c:pt idx="3">
                  <c:v>10.107612682430515</c:v>
                </c:pt>
                <c:pt idx="4">
                  <c:v>10.107612682430515</c:v>
                </c:pt>
                <c:pt idx="5">
                  <c:v>16.522637695907619</c:v>
                </c:pt>
                <c:pt idx="6">
                  <c:v>18.316763953148627</c:v>
                </c:pt>
                <c:pt idx="7">
                  <c:v>10.361639882863733</c:v>
                </c:pt>
                <c:pt idx="8">
                  <c:v>27.494067374295529</c:v>
                </c:pt>
                <c:pt idx="10">
                  <c:v>29.135460036284421</c:v>
                </c:pt>
                <c:pt idx="11">
                  <c:v>12.488114525743372</c:v>
                </c:pt>
                <c:pt idx="12">
                  <c:v>44.178462357156064</c:v>
                </c:pt>
                <c:pt idx="13">
                  <c:v>9.7367740289252502</c:v>
                </c:pt>
                <c:pt idx="14">
                  <c:v>72.895341707298215</c:v>
                </c:pt>
                <c:pt idx="15">
                  <c:v>19.933426217005316</c:v>
                </c:pt>
                <c:pt idx="16">
                  <c:v>8.8442328841485907</c:v>
                </c:pt>
                <c:pt idx="17">
                  <c:v>19.933426217005316</c:v>
                </c:pt>
                <c:pt idx="18">
                  <c:v>8.3850410867013263</c:v>
                </c:pt>
                <c:pt idx="19">
                  <c:v>6.242643039229930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847360"/>
        <c:axId val="54848896"/>
      </c:scatterChart>
      <c:valAx>
        <c:axId val="548473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54848896"/>
        <c:crosses val="autoZero"/>
        <c:crossBetween val="midCat"/>
      </c:valAx>
      <c:valAx>
        <c:axId val="548488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484736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2000"/>
      </a:pPr>
      <a:endParaRPr lang="sk-SK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2926074037961095E-2"/>
          <c:y val="4.9152097854336767E-2"/>
          <c:w val="0.85328958782153053"/>
          <c:h val="0.8264259344590128"/>
        </c:manualLayout>
      </c:layout>
      <c:scatterChart>
        <c:scatterStyle val="lineMarker"/>
        <c:varyColors val="0"/>
        <c:ser>
          <c:idx val="1"/>
          <c:order val="0"/>
          <c:tx>
            <c:v>Experiment</c:v>
          </c:tx>
          <c:spPr>
            <a:ln w="28575">
              <a:noFill/>
            </a:ln>
          </c:spPr>
          <c:errBars>
            <c:errDir val="y"/>
            <c:errBarType val="both"/>
            <c:errValType val="cust"/>
            <c:noEndCap val="0"/>
            <c:plus>
              <c:numRef>
                <c:f>'Objem a vykon (2)'!$O$30:$O$37</c:f>
                <c:numCache>
                  <c:formatCode>General</c:formatCode>
                  <c:ptCount val="8"/>
                  <c:pt idx="0">
                    <c:v>6.2999999999999992E-3</c:v>
                  </c:pt>
                  <c:pt idx="1">
                    <c:v>3.1710000000000002E-2</c:v>
                  </c:pt>
                  <c:pt idx="2">
                    <c:v>0.04</c:v>
                  </c:pt>
                  <c:pt idx="3">
                    <c:v>5.0820000000000004E-2</c:v>
                  </c:pt>
                  <c:pt idx="4">
                    <c:v>5.6430000000000001E-2</c:v>
                  </c:pt>
                  <c:pt idx="5">
                    <c:v>6.5890000000000004E-2</c:v>
                  </c:pt>
                  <c:pt idx="6">
                    <c:v>6.4125000000000001E-2</c:v>
                  </c:pt>
                  <c:pt idx="7">
                    <c:v>6.2899999999999998E-2</c:v>
                  </c:pt>
                </c:numCache>
              </c:numRef>
            </c:plus>
            <c:minus>
              <c:numRef>
                <c:f>'Objem a vykon (2)'!$P$30:$P$37</c:f>
                <c:numCache>
                  <c:formatCode>General</c:formatCode>
                  <c:ptCount val="8"/>
                  <c:pt idx="0">
                    <c:v>7.9799999999999992E-3</c:v>
                  </c:pt>
                  <c:pt idx="1">
                    <c:v>2.2650000000000003E-2</c:v>
                  </c:pt>
                  <c:pt idx="2">
                    <c:v>5.7500000000000002E-2</c:v>
                  </c:pt>
                  <c:pt idx="3">
                    <c:v>4.3890000000000005E-2</c:v>
                  </c:pt>
                  <c:pt idx="4">
                    <c:v>4.4549999999999999E-2</c:v>
                  </c:pt>
                  <c:pt idx="5">
                    <c:v>3.594E-2</c:v>
                  </c:pt>
                  <c:pt idx="6">
                    <c:v>4.3875000000000004E-2</c:v>
                  </c:pt>
                  <c:pt idx="7">
                    <c:v>4.8100000000000004E-2</c:v>
                  </c:pt>
                </c:numCache>
              </c:numRef>
            </c:minus>
          </c:errBars>
          <c:errBars>
            <c:errDir val="x"/>
            <c:errBarType val="both"/>
            <c:errValType val="fixedVal"/>
            <c:noEndCap val="0"/>
            <c:val val="1"/>
          </c:errBars>
          <c:xVal>
            <c:numRef>
              <c:f>'Objem a vykon (2)'!$H$30:$H$37</c:f>
              <c:numCache>
                <c:formatCode>General</c:formatCode>
                <c:ptCount val="8"/>
                <c:pt idx="0">
                  <c:v>30</c:v>
                </c:pt>
                <c:pt idx="1">
                  <c:v>50</c:v>
                </c:pt>
                <c:pt idx="2">
                  <c:v>180</c:v>
                </c:pt>
                <c:pt idx="3">
                  <c:v>310</c:v>
                </c:pt>
                <c:pt idx="4">
                  <c:v>340</c:v>
                </c:pt>
                <c:pt idx="5">
                  <c:v>400</c:v>
                </c:pt>
                <c:pt idx="6">
                  <c:v>550</c:v>
                </c:pt>
                <c:pt idx="7">
                  <c:v>560</c:v>
                </c:pt>
              </c:numCache>
            </c:numRef>
          </c:xVal>
          <c:yVal>
            <c:numRef>
              <c:f>'Objem a vykon (2)'!$M$30:$M$37</c:f>
              <c:numCache>
                <c:formatCode>General</c:formatCode>
                <c:ptCount val="8"/>
                <c:pt idx="0">
                  <c:v>4.1999999999999996E-2</c:v>
                </c:pt>
                <c:pt idx="1">
                  <c:v>0.15100000000000002</c:v>
                </c:pt>
                <c:pt idx="2">
                  <c:v>0.25</c:v>
                </c:pt>
                <c:pt idx="3">
                  <c:v>0.23100000000000001</c:v>
                </c:pt>
                <c:pt idx="4">
                  <c:v>0.29699999999999999</c:v>
                </c:pt>
                <c:pt idx="5">
                  <c:v>0.29949999999999999</c:v>
                </c:pt>
                <c:pt idx="6">
                  <c:v>0.33750000000000002</c:v>
                </c:pt>
                <c:pt idx="7">
                  <c:v>0.3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569856"/>
        <c:axId val="56571392"/>
      </c:scatterChart>
      <c:valAx>
        <c:axId val="5656985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56571392"/>
        <c:crosses val="autoZero"/>
        <c:crossBetween val="midCat"/>
      </c:valAx>
      <c:valAx>
        <c:axId val="565713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656985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066009166353729"/>
          <c:y val="6.699893090203092E-2"/>
          <c:w val="0.17104912366232505"/>
          <c:h val="0.1402858698760247"/>
        </c:manualLayout>
      </c:layout>
      <c:overlay val="0"/>
      <c:spPr>
        <a:solidFill>
          <a:schemeClr val="bg1"/>
        </a:solidFill>
      </c:spPr>
    </c:legend>
    <c:plotVisOnly val="1"/>
    <c:dispBlanksAs val="gap"/>
    <c:showDLblsOverMax val="0"/>
  </c:chart>
  <c:txPr>
    <a:bodyPr/>
    <a:lstStyle/>
    <a:p>
      <a:pPr>
        <a:defRPr sz="2000"/>
      </a:pPr>
      <a:endParaRPr lang="sk-SK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k-SK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2926074037961095E-2"/>
          <c:y val="4.9152097854336767E-2"/>
          <c:w val="0.85328958782153053"/>
          <c:h val="0.8264259344590128"/>
        </c:manualLayout>
      </c:layout>
      <c:scatterChart>
        <c:scatterStyle val="lineMarker"/>
        <c:varyColors val="0"/>
        <c:ser>
          <c:idx val="1"/>
          <c:order val="0"/>
          <c:tx>
            <c:v>Experiment</c:v>
          </c:tx>
          <c:spPr>
            <a:ln w="28575">
              <a:noFill/>
            </a:ln>
          </c:spPr>
          <c:errBars>
            <c:errDir val="y"/>
            <c:errBarType val="both"/>
            <c:errValType val="cust"/>
            <c:noEndCap val="0"/>
            <c:plus>
              <c:numRef>
                <c:f>'Objem a vykon (2)'!$O$30:$O$37</c:f>
                <c:numCache>
                  <c:formatCode>General</c:formatCode>
                  <c:ptCount val="8"/>
                  <c:pt idx="0">
                    <c:v>6.2999999999999992E-3</c:v>
                  </c:pt>
                  <c:pt idx="1">
                    <c:v>3.1710000000000002E-2</c:v>
                  </c:pt>
                  <c:pt idx="2">
                    <c:v>0.04</c:v>
                  </c:pt>
                  <c:pt idx="3">
                    <c:v>5.0820000000000004E-2</c:v>
                  </c:pt>
                  <c:pt idx="4">
                    <c:v>5.6430000000000001E-2</c:v>
                  </c:pt>
                  <c:pt idx="5">
                    <c:v>6.5890000000000004E-2</c:v>
                  </c:pt>
                  <c:pt idx="6">
                    <c:v>6.4125000000000001E-2</c:v>
                  </c:pt>
                  <c:pt idx="7">
                    <c:v>6.2899999999999998E-2</c:v>
                  </c:pt>
                </c:numCache>
              </c:numRef>
            </c:plus>
            <c:minus>
              <c:numRef>
                <c:f>'Objem a vykon (2)'!$P$30:$P$37</c:f>
                <c:numCache>
                  <c:formatCode>General</c:formatCode>
                  <c:ptCount val="8"/>
                  <c:pt idx="0">
                    <c:v>7.9799999999999992E-3</c:v>
                  </c:pt>
                  <c:pt idx="1">
                    <c:v>2.2650000000000003E-2</c:v>
                  </c:pt>
                  <c:pt idx="2">
                    <c:v>5.7500000000000002E-2</c:v>
                  </c:pt>
                  <c:pt idx="3">
                    <c:v>4.3890000000000005E-2</c:v>
                  </c:pt>
                  <c:pt idx="4">
                    <c:v>4.4549999999999999E-2</c:v>
                  </c:pt>
                  <c:pt idx="5">
                    <c:v>3.594E-2</c:v>
                  </c:pt>
                  <c:pt idx="6">
                    <c:v>4.3875000000000004E-2</c:v>
                  </c:pt>
                  <c:pt idx="7">
                    <c:v>4.8100000000000004E-2</c:v>
                  </c:pt>
                </c:numCache>
              </c:numRef>
            </c:minus>
          </c:errBars>
          <c:errBars>
            <c:errDir val="x"/>
            <c:errBarType val="both"/>
            <c:errValType val="fixedVal"/>
            <c:noEndCap val="0"/>
            <c:val val="1"/>
          </c:errBars>
          <c:xVal>
            <c:numRef>
              <c:f>'Objem a vykon (2)'!$H$30:$H$37</c:f>
              <c:numCache>
                <c:formatCode>General</c:formatCode>
                <c:ptCount val="8"/>
                <c:pt idx="0">
                  <c:v>30</c:v>
                </c:pt>
                <c:pt idx="1">
                  <c:v>50</c:v>
                </c:pt>
                <c:pt idx="2">
                  <c:v>180</c:v>
                </c:pt>
                <c:pt idx="3">
                  <c:v>310</c:v>
                </c:pt>
                <c:pt idx="4">
                  <c:v>340</c:v>
                </c:pt>
                <c:pt idx="5">
                  <c:v>400</c:v>
                </c:pt>
                <c:pt idx="6">
                  <c:v>550</c:v>
                </c:pt>
                <c:pt idx="7">
                  <c:v>560</c:v>
                </c:pt>
              </c:numCache>
            </c:numRef>
          </c:xVal>
          <c:yVal>
            <c:numRef>
              <c:f>'Objem a vykon (2)'!$M$30:$M$37</c:f>
              <c:numCache>
                <c:formatCode>General</c:formatCode>
                <c:ptCount val="8"/>
                <c:pt idx="0">
                  <c:v>4.1999999999999996E-2</c:v>
                </c:pt>
                <c:pt idx="1">
                  <c:v>0.15100000000000002</c:v>
                </c:pt>
                <c:pt idx="2">
                  <c:v>0.25</c:v>
                </c:pt>
                <c:pt idx="3">
                  <c:v>0.23100000000000001</c:v>
                </c:pt>
                <c:pt idx="4">
                  <c:v>0.29699999999999999</c:v>
                </c:pt>
                <c:pt idx="5">
                  <c:v>0.29949999999999999</c:v>
                </c:pt>
                <c:pt idx="6">
                  <c:v>0.33750000000000002</c:v>
                </c:pt>
                <c:pt idx="7">
                  <c:v>0.37</c:v>
                </c:pt>
              </c:numCache>
            </c:numRef>
          </c:yVal>
          <c:smooth val="0"/>
        </c:ser>
        <c:ser>
          <c:idx val="2"/>
          <c:order val="1"/>
          <c:tx>
            <c:v>Theory</c:v>
          </c:tx>
          <c:spPr>
            <a:ln w="28575">
              <a:noFill/>
            </a:ln>
          </c:spPr>
          <c:marker>
            <c:symbol val="diamond"/>
            <c:size val="3"/>
          </c:marker>
          <c:xVal>
            <c:numRef>
              <c:f>'Objem a vykon (2)'!$AB$32:$AB$139</c:f>
              <c:numCache>
                <c:formatCode>General</c:formatCode>
                <c:ptCount val="108"/>
                <c:pt idx="0">
                  <c:v>1</c:v>
                </c:pt>
                <c:pt idx="1">
                  <c:v>7</c:v>
                </c:pt>
                <c:pt idx="2">
                  <c:v>13</c:v>
                </c:pt>
                <c:pt idx="3">
                  <c:v>19</c:v>
                </c:pt>
                <c:pt idx="4">
                  <c:v>25</c:v>
                </c:pt>
                <c:pt idx="5">
                  <c:v>31</c:v>
                </c:pt>
                <c:pt idx="6">
                  <c:v>37</c:v>
                </c:pt>
                <c:pt idx="7">
                  <c:v>43</c:v>
                </c:pt>
                <c:pt idx="8">
                  <c:v>49</c:v>
                </c:pt>
                <c:pt idx="9">
                  <c:v>55</c:v>
                </c:pt>
                <c:pt idx="10">
                  <c:v>61</c:v>
                </c:pt>
                <c:pt idx="11">
                  <c:v>67</c:v>
                </c:pt>
                <c:pt idx="12">
                  <c:v>73</c:v>
                </c:pt>
                <c:pt idx="13">
                  <c:v>79</c:v>
                </c:pt>
                <c:pt idx="14">
                  <c:v>85</c:v>
                </c:pt>
                <c:pt idx="15">
                  <c:v>91</c:v>
                </c:pt>
                <c:pt idx="16">
                  <c:v>97</c:v>
                </c:pt>
                <c:pt idx="17">
                  <c:v>103</c:v>
                </c:pt>
                <c:pt idx="18">
                  <c:v>109</c:v>
                </c:pt>
                <c:pt idx="19">
                  <c:v>115</c:v>
                </c:pt>
                <c:pt idx="20">
                  <c:v>121</c:v>
                </c:pt>
                <c:pt idx="21">
                  <c:v>127</c:v>
                </c:pt>
                <c:pt idx="22">
                  <c:v>133</c:v>
                </c:pt>
                <c:pt idx="23">
                  <c:v>139</c:v>
                </c:pt>
                <c:pt idx="24">
                  <c:v>145</c:v>
                </c:pt>
                <c:pt idx="25">
                  <c:v>151</c:v>
                </c:pt>
                <c:pt idx="26">
                  <c:v>157</c:v>
                </c:pt>
                <c:pt idx="27">
                  <c:v>163</c:v>
                </c:pt>
                <c:pt idx="28">
                  <c:v>169</c:v>
                </c:pt>
                <c:pt idx="29">
                  <c:v>175</c:v>
                </c:pt>
                <c:pt idx="30">
                  <c:v>181</c:v>
                </c:pt>
                <c:pt idx="31">
                  <c:v>187</c:v>
                </c:pt>
                <c:pt idx="32">
                  <c:v>193</c:v>
                </c:pt>
                <c:pt idx="33">
                  <c:v>199</c:v>
                </c:pt>
                <c:pt idx="34">
                  <c:v>205</c:v>
                </c:pt>
                <c:pt idx="35">
                  <c:v>211</c:v>
                </c:pt>
                <c:pt idx="36">
                  <c:v>217</c:v>
                </c:pt>
                <c:pt idx="37">
                  <c:v>223</c:v>
                </c:pt>
                <c:pt idx="38">
                  <c:v>229</c:v>
                </c:pt>
                <c:pt idx="39">
                  <c:v>235</c:v>
                </c:pt>
                <c:pt idx="40">
                  <c:v>241</c:v>
                </c:pt>
                <c:pt idx="41">
                  <c:v>247</c:v>
                </c:pt>
                <c:pt idx="42">
                  <c:v>253</c:v>
                </c:pt>
                <c:pt idx="43">
                  <c:v>259</c:v>
                </c:pt>
                <c:pt idx="44">
                  <c:v>265</c:v>
                </c:pt>
                <c:pt idx="45">
                  <c:v>271</c:v>
                </c:pt>
                <c:pt idx="46">
                  <c:v>277</c:v>
                </c:pt>
                <c:pt idx="47">
                  <c:v>283</c:v>
                </c:pt>
                <c:pt idx="48">
                  <c:v>289</c:v>
                </c:pt>
                <c:pt idx="49">
                  <c:v>295</c:v>
                </c:pt>
                <c:pt idx="50">
                  <c:v>301</c:v>
                </c:pt>
                <c:pt idx="51">
                  <c:v>307</c:v>
                </c:pt>
                <c:pt idx="52">
                  <c:v>313</c:v>
                </c:pt>
                <c:pt idx="53">
                  <c:v>319</c:v>
                </c:pt>
                <c:pt idx="54">
                  <c:v>325</c:v>
                </c:pt>
                <c:pt idx="55">
                  <c:v>331</c:v>
                </c:pt>
                <c:pt idx="56">
                  <c:v>337</c:v>
                </c:pt>
                <c:pt idx="57">
                  <c:v>343</c:v>
                </c:pt>
                <c:pt idx="58">
                  <c:v>349</c:v>
                </c:pt>
                <c:pt idx="59">
                  <c:v>355</c:v>
                </c:pt>
                <c:pt idx="60">
                  <c:v>361</c:v>
                </c:pt>
                <c:pt idx="61">
                  <c:v>367</c:v>
                </c:pt>
                <c:pt idx="62">
                  <c:v>373</c:v>
                </c:pt>
                <c:pt idx="63">
                  <c:v>379</c:v>
                </c:pt>
                <c:pt idx="64">
                  <c:v>385</c:v>
                </c:pt>
                <c:pt idx="65">
                  <c:v>391</c:v>
                </c:pt>
                <c:pt idx="66">
                  <c:v>397</c:v>
                </c:pt>
                <c:pt idx="67">
                  <c:v>403</c:v>
                </c:pt>
                <c:pt idx="68">
                  <c:v>409</c:v>
                </c:pt>
                <c:pt idx="69">
                  <c:v>415</c:v>
                </c:pt>
                <c:pt idx="70">
                  <c:v>421</c:v>
                </c:pt>
                <c:pt idx="71">
                  <c:v>427</c:v>
                </c:pt>
                <c:pt idx="72">
                  <c:v>433</c:v>
                </c:pt>
                <c:pt idx="73">
                  <c:v>439</c:v>
                </c:pt>
                <c:pt idx="74">
                  <c:v>445</c:v>
                </c:pt>
                <c:pt idx="75">
                  <c:v>451</c:v>
                </c:pt>
                <c:pt idx="76">
                  <c:v>457</c:v>
                </c:pt>
                <c:pt idx="77">
                  <c:v>463</c:v>
                </c:pt>
                <c:pt idx="78">
                  <c:v>469</c:v>
                </c:pt>
                <c:pt idx="79">
                  <c:v>475</c:v>
                </c:pt>
                <c:pt idx="80">
                  <c:v>481</c:v>
                </c:pt>
                <c:pt idx="81">
                  <c:v>487</c:v>
                </c:pt>
                <c:pt idx="82">
                  <c:v>493</c:v>
                </c:pt>
                <c:pt idx="83">
                  <c:v>499</c:v>
                </c:pt>
                <c:pt idx="84">
                  <c:v>505</c:v>
                </c:pt>
                <c:pt idx="85">
                  <c:v>511</c:v>
                </c:pt>
                <c:pt idx="86">
                  <c:v>517</c:v>
                </c:pt>
                <c:pt idx="87">
                  <c:v>523</c:v>
                </c:pt>
                <c:pt idx="88">
                  <c:v>529</c:v>
                </c:pt>
                <c:pt idx="89">
                  <c:v>535</c:v>
                </c:pt>
                <c:pt idx="90">
                  <c:v>541</c:v>
                </c:pt>
                <c:pt idx="91">
                  <c:v>547</c:v>
                </c:pt>
                <c:pt idx="92">
                  <c:v>553</c:v>
                </c:pt>
                <c:pt idx="93">
                  <c:v>559</c:v>
                </c:pt>
                <c:pt idx="94">
                  <c:v>565</c:v>
                </c:pt>
                <c:pt idx="95">
                  <c:v>571</c:v>
                </c:pt>
                <c:pt idx="96">
                  <c:v>577</c:v>
                </c:pt>
                <c:pt idx="97">
                  <c:v>583</c:v>
                </c:pt>
                <c:pt idx="98">
                  <c:v>589</c:v>
                </c:pt>
                <c:pt idx="99">
                  <c:v>595</c:v>
                </c:pt>
                <c:pt idx="100">
                  <c:v>601</c:v>
                </c:pt>
                <c:pt idx="101">
                  <c:v>607</c:v>
                </c:pt>
                <c:pt idx="102">
                  <c:v>613</c:v>
                </c:pt>
                <c:pt idx="103">
                  <c:v>619</c:v>
                </c:pt>
                <c:pt idx="104">
                  <c:v>625</c:v>
                </c:pt>
                <c:pt idx="105">
                  <c:v>631</c:v>
                </c:pt>
                <c:pt idx="106">
                  <c:v>637</c:v>
                </c:pt>
                <c:pt idx="107">
                  <c:v>643</c:v>
                </c:pt>
              </c:numCache>
            </c:numRef>
          </c:xVal>
          <c:yVal>
            <c:numRef>
              <c:f>'Objem a vykon (2)'!$AC$32:$AC$139</c:f>
              <c:numCache>
                <c:formatCode>General</c:formatCode>
                <c:ptCount val="108"/>
                <c:pt idx="0">
                  <c:v>1.5791170985683172E-3</c:v>
                </c:pt>
                <c:pt idx="1">
                  <c:v>1.0906201101635218E-2</c:v>
                </c:pt>
                <c:pt idx="2">
                  <c:v>1.9987450428890174E-2</c:v>
                </c:pt>
                <c:pt idx="3">
                  <c:v>2.8832457886564255E-2</c:v>
                </c:pt>
                <c:pt idx="4">
                  <c:v>3.7450323590103397E-2</c:v>
                </c:pt>
                <c:pt idx="5">
                  <c:v>4.5849686194193169E-2</c:v>
                </c:pt>
                <c:pt idx="6">
                  <c:v>5.4038751777040726E-2</c:v>
                </c:pt>
                <c:pt idx="7">
                  <c:v>6.2025320581931109E-2</c:v>
                </c:pt>
                <c:pt idx="8">
                  <c:v>6.9816811799239209E-2</c:v>
                </c:pt>
                <c:pt idx="9">
                  <c:v>7.7420286554397671E-2</c:v>
                </c:pt>
                <c:pt idx="10">
                  <c:v>8.4842469251536642E-2</c:v>
                </c:pt>
                <c:pt idx="11">
                  <c:v>9.2089767408400428E-2</c:v>
                </c:pt>
                <c:pt idx="12">
                  <c:v>9.9168290105514451E-2</c:v>
                </c:pt>
                <c:pt idx="13">
                  <c:v>0.1060838651612524</c:v>
                </c:pt>
                <c:pt idx="14">
                  <c:v>0.11284205513428951</c:v>
                </c:pt>
                <c:pt idx="15">
                  <c:v>0.11944817224579396</c:v>
                </c:pt>
                <c:pt idx="16">
                  <c:v>0.12590729230548769</c:v>
                </c:pt>
                <c:pt idx="17">
                  <c:v>0.13222426771830248</c:v>
                </c:pt>
                <c:pt idx="18">
                  <c:v>0.13840373964167696</c:v>
                </c:pt>
                <c:pt idx="19">
                  <c:v>0.14445014935750627</c:v>
                </c:pt>
                <c:pt idx="20">
                  <c:v>0.1503677489173024</c:v>
                </c:pt>
                <c:pt idx="21">
                  <c:v>0.15616061111418467</c:v>
                </c:pt>
                <c:pt idx="22">
                  <c:v>0.1618326388308472</c:v>
                </c:pt>
                <c:pt idx="23">
                  <c:v>0.16738757380859084</c:v>
                </c:pt>
                <c:pt idx="24">
                  <c:v>0.17282900487882277</c:v>
                </c:pt>
                <c:pt idx="25">
                  <c:v>0.17816037569507648</c:v>
                </c:pt>
                <c:pt idx="26">
                  <c:v>0.1833849920005578</c:v>
                </c:pt>
                <c:pt idx="27">
                  <c:v>0.18850602846344572</c:v>
                </c:pt>
                <c:pt idx="28">
                  <c:v>0.19352653510964737</c:v>
                </c:pt>
                <c:pt idx="29">
                  <c:v>0.198449443380395</c:v>
                </c:pt>
                <c:pt idx="30">
                  <c:v>0.20327757183996645</c:v>
                </c:pt>
                <c:pt idx="31">
                  <c:v>0.20801363155687946</c:v>
                </c:pt>
                <c:pt idx="32">
                  <c:v>0.21266023118014796</c:v>
                </c:pt>
                <c:pt idx="33">
                  <c:v>0.21721988173057091</c:v>
                </c:pt>
                <c:pt idx="34">
                  <c:v>0.22169500112554502</c:v>
                </c:pt>
                <c:pt idx="35">
                  <c:v>0.2260879184545331</c:v>
                </c:pt>
                <c:pt idx="36">
                  <c:v>0.23040087802107176</c:v>
                </c:pt>
                <c:pt idx="37">
                  <c:v>0.23463604316605791</c:v>
                </c:pt>
                <c:pt idx="38">
                  <c:v>0.23879549988599882</c:v>
                </c:pt>
                <c:pt idx="39">
                  <c:v>0.24288126025893922</c:v>
                </c:pt>
                <c:pt idx="40">
                  <c:v>0.24689526568988868</c:v>
                </c:pt>
                <c:pt idx="41">
                  <c:v>0.2508393899867466</c:v>
                </c:pt>
                <c:pt idx="42">
                  <c:v>0.25471544227696402</c:v>
                </c:pt>
                <c:pt idx="43">
                  <c:v>0.25852516977448087</c:v>
                </c:pt>
                <c:pt idx="44">
                  <c:v>0.26227026040582968</c:v>
                </c:pt>
                <c:pt idx="45">
                  <c:v>0.26595234530369727</c:v>
                </c:pt>
                <c:pt idx="46">
                  <c:v>0.26957300117568539</c:v>
                </c:pt>
                <c:pt idx="47">
                  <c:v>0.27313375255549616</c:v>
                </c:pt>
                <c:pt idx="48">
                  <c:v>0.27663607394329509</c:v>
                </c:pt>
                <c:pt idx="49">
                  <c:v>0.28008139184156544</c:v>
                </c:pt>
                <c:pt idx="50">
                  <c:v>0.28347108669235849</c:v>
                </c:pt>
                <c:pt idx="51">
                  <c:v>0.28680649472146702</c:v>
                </c:pt>
                <c:pt idx="52">
                  <c:v>0.29008890969469886</c:v>
                </c:pt>
                <c:pt idx="53">
                  <c:v>0.29331958459109742</c:v>
                </c:pt>
                <c:pt idx="54">
                  <c:v>0.29649973319765882</c:v>
                </c:pt>
                <c:pt idx="55">
                  <c:v>0.29963053162980607</c:v>
                </c:pt>
                <c:pt idx="56">
                  <c:v>0.3027131197816243</c:v>
                </c:pt>
                <c:pt idx="57">
                  <c:v>0.30574860270961174</c:v>
                </c:pt>
                <c:pt idx="58">
                  <c:v>0.3087380519534767</c:v>
                </c:pt>
                <c:pt idx="59">
                  <c:v>0.31168250679729642</c:v>
                </c:pt>
                <c:pt idx="60">
                  <c:v>0.31458297547415526</c:v>
                </c:pt>
                <c:pt idx="61">
                  <c:v>0.31744043631719676</c:v>
                </c:pt>
                <c:pt idx="62">
                  <c:v>0.32025583885984926</c:v>
                </c:pt>
                <c:pt idx="63">
                  <c:v>0.32303010488782458</c:v>
                </c:pt>
                <c:pt idx="64">
                  <c:v>0.32576412944533817</c:v>
                </c:pt>
                <c:pt idx="65">
                  <c:v>0.32845878179785798</c:v>
                </c:pt>
                <c:pt idx="66">
                  <c:v>0.33111490635355761</c:v>
                </c:pt>
                <c:pt idx="67">
                  <c:v>0.33373332354552565</c:v>
                </c:pt>
                <c:pt idx="68">
                  <c:v>0.33631483067666695</c:v>
                </c:pt>
                <c:pt idx="69">
                  <c:v>0.33886020272912437</c:v>
                </c:pt>
                <c:pt idx="70">
                  <c:v>0.34137019313994649</c:v>
                </c:pt>
                <c:pt idx="71">
                  <c:v>0.34384553454463229</c:v>
                </c:pt>
                <c:pt idx="72">
                  <c:v>0.34628693949009459</c:v>
                </c:pt>
                <c:pt idx="73">
                  <c:v>0.34869510111849883</c:v>
                </c:pt>
                <c:pt idx="74">
                  <c:v>0.35107069382335671</c:v>
                </c:pt>
                <c:pt idx="75">
                  <c:v>0.35341437387917896</c:v>
                </c:pt>
                <c:pt idx="76">
                  <c:v>0.35572678004592162</c:v>
                </c:pt>
                <c:pt idx="77">
                  <c:v>0.35800853414939554</c:v>
                </c:pt>
                <c:pt idx="78">
                  <c:v>0.36026024163874787</c:v>
                </c:pt>
                <c:pt idx="79">
                  <c:v>0.3624824921220634</c:v>
                </c:pt>
                <c:pt idx="80">
                  <c:v>0.36467585988108281</c:v>
                </c:pt>
                <c:pt idx="81">
                  <c:v>0.36684090436598105</c:v>
                </c:pt>
                <c:pt idx="82">
                  <c:v>0.36897817067110095</c:v>
                </c:pt>
                <c:pt idx="83">
                  <c:v>0.37108818999249227</c:v>
                </c:pt>
                <c:pt idx="84">
                  <c:v>0.37317148006806283</c:v>
                </c:pt>
                <c:pt idx="85">
                  <c:v>0.37522854560110774</c:v>
                </c:pt>
                <c:pt idx="86">
                  <c:v>0.37725987866794392</c:v>
                </c:pt>
                <c:pt idx="87">
                  <c:v>0.37926595911034305</c:v>
                </c:pt>
                <c:pt idx="88">
                  <c:v>0.38124725491341854</c:v>
                </c:pt>
                <c:pt idx="89">
                  <c:v>0.38320422256959191</c:v>
                </c:pt>
                <c:pt idx="90">
                  <c:v>0.38513730742923541</c:v>
                </c:pt>
                <c:pt idx="91">
                  <c:v>0.38704694403855278</c:v>
                </c:pt>
                <c:pt idx="92">
                  <c:v>0.38893355646523964</c:v>
                </c:pt>
                <c:pt idx="93">
                  <c:v>0.39079755861243576</c:v>
                </c:pt>
                <c:pt idx="94">
                  <c:v>0.39263935452145526</c:v>
                </c:pt>
                <c:pt idx="95">
                  <c:v>0.39445933866376298</c:v>
                </c:pt>
                <c:pt idx="96">
                  <c:v>0.39625789622263752</c:v>
                </c:pt>
                <c:pt idx="97">
                  <c:v>0.39803540336494492</c:v>
                </c:pt>
                <c:pt idx="98">
                  <c:v>0.39979222750342519</c:v>
                </c:pt>
                <c:pt idx="99">
                  <c:v>0.40152872754987606</c:v>
                </c:pt>
                <c:pt idx="100">
                  <c:v>0.40324525415960022</c:v>
                </c:pt>
                <c:pt idx="101">
                  <c:v>0.40494214996746547</c:v>
                </c:pt>
                <c:pt idx="102">
                  <c:v>0.4066197498159127</c:v>
                </c:pt>
                <c:pt idx="103">
                  <c:v>0.40827838097522867</c:v>
                </c:pt>
                <c:pt idx="104">
                  <c:v>0.40991836335638948</c:v>
                </c:pt>
                <c:pt idx="105">
                  <c:v>0.41154000971676485</c:v>
                </c:pt>
                <c:pt idx="106">
                  <c:v>0.41314362585896075</c:v>
                </c:pt>
                <c:pt idx="107">
                  <c:v>0.4147295108230663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710656"/>
        <c:axId val="56712192"/>
      </c:scatterChart>
      <c:valAx>
        <c:axId val="5671065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56712192"/>
        <c:crosses val="autoZero"/>
        <c:crossBetween val="midCat"/>
      </c:valAx>
      <c:valAx>
        <c:axId val="567121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5671065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066009166353729"/>
          <c:y val="3.5194632290401213E-2"/>
          <c:w val="0.17104912366232505"/>
          <c:h val="0.17209016848765438"/>
        </c:manualLayout>
      </c:layout>
      <c:overlay val="0"/>
      <c:spPr>
        <a:solidFill>
          <a:schemeClr val="bg1"/>
        </a:solidFill>
      </c:spPr>
    </c:legend>
    <c:plotVisOnly val="1"/>
    <c:dispBlanksAs val="gap"/>
    <c:showDLblsOverMax val="0"/>
  </c:chart>
  <c:txPr>
    <a:bodyPr/>
    <a:lstStyle/>
    <a:p>
      <a:pPr>
        <a:defRPr sz="2000"/>
      </a:pPr>
      <a:endParaRPr lang="sk-SK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4553</cdr:x>
      <cdr:y>0.21622</cdr:y>
    </cdr:from>
    <cdr:to>
      <cdr:x>0.98374</cdr:x>
      <cdr:y>0.3205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488832" y="1214405"/>
          <a:ext cx="1224136" cy="58579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2800" dirty="0" smtClean="0">
              <a:solidFill>
                <a:schemeClr val="tx1"/>
              </a:solidFill>
            </a:rPr>
            <a:t>Height:</a:t>
          </a:r>
          <a:endParaRPr lang="sk-SK" sz="2800" dirty="0">
            <a:solidFill>
              <a:schemeClr val="tx1"/>
            </a:solidFill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hlavičky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BB19E3-DBA3-4125-9B39-C56B51A1D5EA}" type="datetimeFigureOut">
              <a:rPr lang="sk-SK" smtClean="0"/>
              <a:pPr/>
              <a:t>25.7.2013</a:t>
            </a:fld>
            <a:endParaRPr lang="sk-SK"/>
          </a:p>
        </p:txBody>
      </p:sp>
      <p:sp>
        <p:nvSpPr>
          <p:cNvPr id="4" name="Zástupný symbol obrazu snímky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k-SK"/>
          </a:p>
        </p:txBody>
      </p:sp>
      <p:sp>
        <p:nvSpPr>
          <p:cNvPr id="5" name="Zástupný symbol poznámo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775DE3-CAC8-4F54-9D31-758F721063DD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785029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775DE3-CAC8-4F54-9D31-758F721063DD}" type="slidenum">
              <a:rPr lang="sk-SK" smtClean="0"/>
              <a:pPr/>
              <a:t>4</a:t>
            </a:fld>
            <a:endParaRPr lang="sk-SK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775DE3-CAC8-4F54-9D31-758F721063DD}" type="slidenum">
              <a:rPr lang="sk-SK" smtClean="0"/>
              <a:pPr/>
              <a:t>24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840634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Nie</a:t>
            </a:r>
            <a:r>
              <a:rPr lang="en-US" baseline="0" dirty="0" smtClean="0"/>
              <a:t> je </a:t>
            </a:r>
            <a:r>
              <a:rPr lang="en-US" baseline="0" dirty="0" err="1" smtClean="0"/>
              <a:t>jasne</a:t>
            </a:r>
            <a:r>
              <a:rPr lang="en-US" baseline="0" dirty="0" smtClean="0"/>
              <a:t>, co ten slide </a:t>
            </a:r>
            <a:r>
              <a:rPr lang="en-US" baseline="0" dirty="0" err="1" smtClean="0"/>
              <a:t>chc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vedat</a:t>
            </a:r>
            <a:r>
              <a:rPr lang="en-US" baseline="0" dirty="0" smtClean="0"/>
              <a:t>.</a:t>
            </a:r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775DE3-CAC8-4F54-9D31-758F721063DD}" type="slidenum">
              <a:rPr lang="sk-SK" smtClean="0"/>
              <a:pPr/>
              <a:t>31</a:t>
            </a:fld>
            <a:endParaRPr lang="sk-SK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Odvodenie</a:t>
            </a:r>
            <a:r>
              <a:rPr lang="en-US" dirty="0" smtClean="0"/>
              <a:t> </a:t>
            </a:r>
            <a:r>
              <a:rPr lang="en-US" dirty="0" err="1" smtClean="0"/>
              <a:t>stavova</a:t>
            </a:r>
            <a:r>
              <a:rPr lang="en-US" dirty="0" smtClean="0"/>
              <a:t> </a:t>
            </a:r>
            <a:r>
              <a:rPr lang="en-US" dirty="0" err="1" smtClean="0"/>
              <a:t>rovnica</a:t>
            </a:r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775DE3-CAC8-4F54-9D31-758F721063DD}" type="slidenum">
              <a:rPr lang="sk-SK" smtClean="0"/>
              <a:pPr/>
              <a:t>35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9915547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riemer</a:t>
            </a:r>
            <a:r>
              <a:rPr lang="en-US" dirty="0" smtClean="0"/>
              <a:t>?</a:t>
            </a:r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775DE3-CAC8-4F54-9D31-758F721063DD}" type="slidenum">
              <a:rPr lang="sk-SK" smtClean="0"/>
              <a:pPr/>
              <a:t>50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6993947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k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eplota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kde</a:t>
            </a:r>
            <a:r>
              <a:rPr lang="en-US" baseline="0" dirty="0" smtClean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775DE3-CAC8-4F54-9D31-758F721063DD}" type="slidenum">
              <a:rPr lang="sk-SK" smtClean="0"/>
              <a:pPr/>
              <a:t>51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8838767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orobi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ofi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nutri</a:t>
            </a:r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775DE3-CAC8-4F54-9D31-758F721063DD}" type="slidenum">
              <a:rPr lang="sk-SK" smtClean="0"/>
              <a:pPr/>
              <a:t>52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979679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0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ozloženie obsah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70078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ľ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404813"/>
            <a:ext cx="6769100" cy="503237"/>
          </a:xfrm>
          <a:prstGeom prst="rect">
            <a:avLst/>
          </a:prstGeom>
        </p:spPr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87450" y="1341438"/>
            <a:ext cx="7777163" cy="5040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sk-SK" noProof="0" smtClean="0"/>
              <a:t>Ak chcete pridať tabuľku, kliknite na ikonu</a:t>
            </a:r>
            <a:endParaRPr lang="sk-SK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0" y="6453188"/>
            <a:ext cx="9144000" cy="4048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30042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30042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inal remar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final remar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ppendic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ovéPole 6"/>
          <p:cNvSpPr txBox="1"/>
          <p:nvPr/>
        </p:nvSpPr>
        <p:spPr>
          <a:xfrm>
            <a:off x="2786050" y="1928802"/>
            <a:ext cx="3071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dirty="0" smtClean="0">
                <a:latin typeface="Constantia" pitchFamily="18" charset="0"/>
              </a:rPr>
              <a:t>Appendices</a:t>
            </a:r>
            <a:endParaRPr lang="en-GB" sz="3600" dirty="0">
              <a:latin typeface="Constantia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66E5D83-F394-4966-9C60-0452E5C9F11F}" type="datetime1">
              <a:rPr lang="en-US" smtClean="0"/>
              <a:t>7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EF324CB-B7C9-4BE2-9688-AE5A7D67F1D3}" type="datetime1">
              <a:rPr lang="en-US" smtClean="0"/>
              <a:t>7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1040E0C-4814-4442-9627-1A2A84F95652}" type="datetime1">
              <a:rPr lang="en-US" smtClean="0"/>
              <a:t>7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A88383B-7595-495C-A0AD-4CCF54C2247D}" type="datetime1">
              <a:rPr lang="en-US" smtClean="0"/>
              <a:t>7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30042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A64B11A-9A0F-40B1-A917-90BAE9D93D0A}" type="datetime1">
              <a:rPr lang="en-US" smtClean="0"/>
              <a:t>7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B9CF66-CC15-44BA-8001-3899BB068769}" type="datetime1">
              <a:rPr lang="en-US" smtClean="0"/>
              <a:t>7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3172664-037A-451E-81E5-523F58AE0AFA}" type="datetime1">
              <a:rPr lang="en-US" smtClean="0"/>
              <a:t>7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30042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dstav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 hasCustomPrompt="1"/>
          </p:nvPr>
        </p:nvSpPr>
        <p:spPr>
          <a:xfrm>
            <a:off x="251520" y="260648"/>
            <a:ext cx="7972452" cy="654032"/>
          </a:xfrm>
          <a:prstGeom prst="rect">
            <a:avLst/>
          </a:prstGeom>
        </p:spPr>
        <p:txBody>
          <a:bodyPr/>
          <a:lstStyle>
            <a:lvl1pPr algn="l">
              <a:defRPr sz="3600" b="1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defRPr>
            </a:lvl1pPr>
          </a:lstStyle>
          <a:p>
            <a:r>
              <a:rPr lang="en-GB" noProof="1" smtClean="0"/>
              <a:t>Title</a:t>
            </a:r>
            <a:endParaRPr lang="en-GB" noProof="1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260491"/>
            <a:ext cx="7972452" cy="4525963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§"/>
              <a:defRPr sz="2800" i="0">
                <a:latin typeface="Constantia" pitchFamily="18" charset="0"/>
              </a:defRPr>
            </a:lvl1pPr>
            <a:lvl2pPr>
              <a:defRPr sz="2400" i="0">
                <a:latin typeface="Constantia" pitchFamily="18" charset="0"/>
              </a:defRPr>
            </a:lvl2pPr>
            <a:lvl3pPr>
              <a:defRPr sz="2200" i="0">
                <a:latin typeface="Constantia" pitchFamily="18" charset="0"/>
              </a:defRPr>
            </a:lvl3pPr>
            <a:lvl4pPr>
              <a:defRPr sz="1800" i="0">
                <a:latin typeface="Constantia" pitchFamily="18" charset="0"/>
              </a:defRPr>
            </a:lvl4pPr>
            <a:lvl5pPr>
              <a:defRPr>
                <a:latin typeface="Constantia" pitchFamily="18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GB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209F8CE-2AB0-49E7-AC88-90FB8CF87A6C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457200" y="1260491"/>
            <a:ext cx="8229600" cy="4525963"/>
          </a:xfrm>
          <a:prstGeom prst="rect">
            <a:avLst/>
          </a:prstGeom>
        </p:spPr>
        <p:txBody>
          <a:bodyPr/>
          <a:lstStyle>
            <a:lvl1pPr marL="0" indent="0" algn="l">
              <a:buFontTx/>
              <a:buNone/>
              <a:defRPr sz="2800" baseline="0">
                <a:latin typeface="Constantia" pitchFamily="18" charset="0"/>
              </a:defRPr>
            </a:lvl1pPr>
            <a:lvl2pPr>
              <a:buFontTx/>
              <a:buNone/>
              <a:defRPr>
                <a:latin typeface="Constantia" pitchFamily="18" charset="0"/>
              </a:defRPr>
            </a:lvl2pPr>
            <a:lvl3pPr>
              <a:buFontTx/>
              <a:buNone/>
              <a:defRPr>
                <a:latin typeface="Constantia" pitchFamily="18" charset="0"/>
              </a:defRPr>
            </a:lvl3pPr>
            <a:lvl4pPr>
              <a:buFontTx/>
              <a:buNone/>
              <a:defRPr>
                <a:latin typeface="Constantia" pitchFamily="18" charset="0"/>
              </a:defRPr>
            </a:lvl4pPr>
            <a:lvl5pPr>
              <a:buFontTx/>
              <a:buNone/>
              <a:defRPr>
                <a:latin typeface="Constantia" pitchFamily="18" charset="0"/>
              </a:defRPr>
            </a:lvl5pPr>
          </a:lstStyle>
          <a:p>
            <a:pPr lvl="0"/>
            <a:r>
              <a:rPr lang="en-GB" dirty="0" err="1" smtClean="0"/>
              <a:t>Normalny</a:t>
            </a:r>
            <a:r>
              <a:rPr lang="en-GB" dirty="0" smtClean="0"/>
              <a:t> text</a:t>
            </a:r>
            <a:endParaRPr lang="en-GB" dirty="0"/>
          </a:p>
        </p:txBody>
      </p:sp>
      <p:sp>
        <p:nvSpPr>
          <p:cNvPr id="4" name="Nadpis 1"/>
          <p:cNvSpPr>
            <a:spLocks noGrp="1"/>
          </p:cNvSpPr>
          <p:nvPr>
            <p:ph type="title" hasCustomPrompt="1"/>
          </p:nvPr>
        </p:nvSpPr>
        <p:spPr>
          <a:xfrm>
            <a:off x="457200" y="417514"/>
            <a:ext cx="7972452" cy="654032"/>
          </a:xfrm>
          <a:prstGeom prst="rect">
            <a:avLst/>
          </a:prstGeom>
        </p:spPr>
        <p:txBody>
          <a:bodyPr/>
          <a:lstStyle>
            <a:lvl1pPr algn="l">
              <a:defRPr sz="3600" b="1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defRPr>
            </a:lvl1pPr>
          </a:lstStyle>
          <a:p>
            <a:r>
              <a:rPr lang="en-GB" noProof="1" smtClean="0"/>
              <a:t>Nadpis slajdu</a:t>
            </a:r>
            <a:endParaRPr lang="en-GB" noProof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ext a dva objek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66050" cy="11366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6825" cy="41084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quarter" idx="2"/>
          </p:nvPr>
        </p:nvSpPr>
        <p:spPr>
          <a:xfrm>
            <a:off x="4645025" y="1981200"/>
            <a:ext cx="3806825" cy="1978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5" name="Zástupný symbol obsahu 4"/>
          <p:cNvSpPr>
            <a:spLocks noGrp="1"/>
          </p:cNvSpPr>
          <p:nvPr>
            <p:ph sz="quarter" idx="3"/>
          </p:nvPr>
        </p:nvSpPr>
        <p:spPr>
          <a:xfrm>
            <a:off x="4645025" y="4111625"/>
            <a:ext cx="3806825" cy="1978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6" name="Zástupný symbol dátumu 5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97FA8BE-B1B3-40C8-8879-900518CFF4E6}" type="datetime1">
              <a:rPr lang="en-US" smtClean="0"/>
              <a:t>7/25/2013</a:t>
            </a:fld>
            <a:endParaRPr lang="en-GB"/>
          </a:p>
        </p:txBody>
      </p:sp>
      <p:sp>
        <p:nvSpPr>
          <p:cNvPr id="7" name="Zástupný symbol päty 6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892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Zástupný symbol čísla snímky 7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14D61BC-3C08-4867-851A-8C8D91FAE32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Nadpis a štyri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66050" cy="11366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06825" cy="1978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quarter" idx="2"/>
          </p:nvPr>
        </p:nvSpPr>
        <p:spPr>
          <a:xfrm>
            <a:off x="4645025" y="1981200"/>
            <a:ext cx="3806825" cy="1978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5" name="Zástupný symbol obsahu 4"/>
          <p:cNvSpPr>
            <a:spLocks noGrp="1"/>
          </p:cNvSpPr>
          <p:nvPr>
            <p:ph sz="quarter" idx="3"/>
          </p:nvPr>
        </p:nvSpPr>
        <p:spPr>
          <a:xfrm>
            <a:off x="685800" y="4111625"/>
            <a:ext cx="3806825" cy="1978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4111625"/>
            <a:ext cx="3806825" cy="1978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7" name="Zástupný symbol dátumu 6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014495F-FAEB-42A1-A4ED-86858690B941}" type="datetime1">
              <a:rPr lang="en-US" smtClean="0"/>
              <a:t>7/25/2013</a:t>
            </a:fld>
            <a:endParaRPr lang="en-GB"/>
          </a:p>
        </p:txBody>
      </p:sp>
      <p:sp>
        <p:nvSpPr>
          <p:cNvPr id="8" name="Zástupný symbol päty 7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892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AB95851-FCAE-404F-B7A2-EB15448E13C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66050" cy="11366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6825" cy="41084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5025" y="1981200"/>
            <a:ext cx="3806825" cy="41084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5" name="Zástupný symbol dátumu 4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7D07DC2-AD9C-4A09-8B54-388B3DB531DB}" type="datetime1">
              <a:rPr lang="en-US" smtClean="0"/>
              <a:t>7/25/2013</a:t>
            </a:fld>
            <a:endParaRPr lang="en-GB"/>
          </a:p>
        </p:txBody>
      </p:sp>
      <p:sp>
        <p:nvSpPr>
          <p:cNvPr id="6" name="Zástupný symbol päty 5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892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675146B-B43A-4757-BCC3-E41ACBAED21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66050" cy="11366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C790A32-6165-43BE-AB1D-372A02AE1BF9}" type="datetime1">
              <a:rPr lang="en-US" smtClean="0"/>
              <a:t>7/25/2013</a:t>
            </a:fld>
            <a:endParaRPr lang="en-GB"/>
          </a:p>
        </p:txBody>
      </p:sp>
      <p:sp>
        <p:nvSpPr>
          <p:cNvPr id="4" name="Zástupný symbol päty 3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892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2897A03-5C36-4927-A037-3AD6567BD80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dstav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 hasCustomPrompt="1"/>
          </p:nvPr>
        </p:nvSpPr>
        <p:spPr>
          <a:xfrm>
            <a:off x="395536" y="404664"/>
            <a:ext cx="7972452" cy="654032"/>
          </a:xfrm>
          <a:prstGeom prst="rect">
            <a:avLst/>
          </a:prstGeom>
        </p:spPr>
        <p:txBody>
          <a:bodyPr/>
          <a:lstStyle>
            <a:lvl1pPr algn="l">
              <a:defRPr sz="3600" b="1" baseline="0">
                <a:solidFill>
                  <a:schemeClr val="tx1"/>
                </a:solidFill>
                <a:effectLst/>
                <a:latin typeface="Constantia" pitchFamily="18" charset="0"/>
              </a:defRPr>
            </a:lvl1pPr>
          </a:lstStyle>
          <a:p>
            <a:r>
              <a:rPr lang="en-GB" noProof="1" smtClean="0"/>
              <a:t>Title</a:t>
            </a:r>
            <a:endParaRPr lang="en-GB" noProof="1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260491"/>
            <a:ext cx="7972452" cy="4525963"/>
          </a:xfrm>
          <a:prstGeom prst="rect">
            <a:avLst/>
          </a:prstGeom>
        </p:spPr>
        <p:txBody>
          <a:bodyPr/>
          <a:lstStyle>
            <a:lvl1pPr>
              <a:buFont typeface="Wingdings" pitchFamily="2" charset="2"/>
              <a:buChar char="§"/>
              <a:defRPr sz="2800" i="0">
                <a:latin typeface="Constantia" pitchFamily="18" charset="0"/>
              </a:defRPr>
            </a:lvl1pPr>
            <a:lvl2pPr>
              <a:defRPr sz="2400" i="0">
                <a:latin typeface="Constantia" pitchFamily="18" charset="0"/>
              </a:defRPr>
            </a:lvl2pPr>
            <a:lvl3pPr>
              <a:defRPr sz="2200" i="0">
                <a:latin typeface="Constantia" pitchFamily="18" charset="0"/>
              </a:defRPr>
            </a:lvl3pPr>
            <a:lvl4pPr>
              <a:defRPr sz="1800" i="0">
                <a:latin typeface="Constantia" pitchFamily="18" charset="0"/>
              </a:defRPr>
            </a:lvl4pPr>
            <a:lvl5pPr>
              <a:defRPr>
                <a:latin typeface="Constantia" pitchFamily="18" charset="0"/>
              </a:defRPr>
            </a:lvl5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7AF7B6-14BB-4EEA-9DBD-F6206BDAB6EC}" type="datetime1">
              <a:rPr lang="en-US" smtClean="0"/>
              <a:t>7/25/2013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0A067D-2B9D-46B7-AA68-8FA125782CDA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ľ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404813"/>
            <a:ext cx="6769100" cy="50323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87450" y="1341438"/>
            <a:ext cx="7777163" cy="50403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sk-SK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0" y="6453188"/>
            <a:ext cx="9144000" cy="4048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BB4A08B-9E42-4BB8-B549-CB7A5EA2894F}" type="datetime1">
              <a:rPr lang="en-US" smtClean="0"/>
              <a:t>7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E548D23-E1BE-4A0B-95E6-0C58C2D0E70C}" type="datetime1">
              <a:rPr lang="en-US" smtClean="0"/>
              <a:t>7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ozloženie obsah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ozloženie obsah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1403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ozloženie obsah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0577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ozloženie obsah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8561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758698"/>
            <a:ext cx="7772400" cy="781050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urviv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4419600"/>
            <a:ext cx="7772400" cy="1295400"/>
          </a:xfrm>
        </p:spPr>
        <p:txBody>
          <a:bodyPr>
            <a:normAutofit/>
          </a:bodyPr>
          <a:lstStyle>
            <a:lvl1pPr marL="0" indent="0" algn="ctr">
              <a:buNone/>
              <a:defRPr sz="2800" i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038600" y="1828800"/>
            <a:ext cx="990600" cy="838200"/>
          </a:xfrm>
        </p:spPr>
        <p:txBody>
          <a:bodyPr>
            <a:normAutofit/>
          </a:bodyPr>
          <a:lstStyle>
            <a:lvl1pPr marL="0" indent="0" algn="ctr">
              <a:buNone/>
              <a:defRPr sz="3600">
                <a:solidFill>
                  <a:schemeClr val="accent1"/>
                </a:solidFill>
                <a:latin typeface="Adobe Gothic Std B" pitchFamily="34" charset="-128"/>
                <a:ea typeface="Adobe Gothic Std B" pitchFamily="34" charset="-128"/>
              </a:defRPr>
            </a:lvl1pPr>
          </a:lstStyle>
          <a:p>
            <a:pPr lvl="0"/>
            <a:r>
              <a:rPr lang="en-US" dirty="0" smtClean="0"/>
              <a:t>18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435280" cy="99412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12776"/>
            <a:ext cx="8435280" cy="4713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AD3D3-B211-4297-9778-85232A976FC1}" type="datetime1">
              <a:rPr lang="en-US" smtClean="0"/>
              <a:t>7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457200" y="1260491"/>
            <a:ext cx="8229600" cy="4525963"/>
          </a:xfrm>
          <a:prstGeom prst="rect">
            <a:avLst/>
          </a:prstGeom>
        </p:spPr>
        <p:txBody>
          <a:bodyPr/>
          <a:lstStyle>
            <a:lvl1pPr marL="0" indent="0" algn="l">
              <a:buFontTx/>
              <a:buNone/>
              <a:defRPr sz="2800" baseline="0">
                <a:latin typeface="Constantia" pitchFamily="18" charset="0"/>
              </a:defRPr>
            </a:lvl1pPr>
            <a:lvl2pPr>
              <a:buFontTx/>
              <a:buNone/>
              <a:defRPr>
                <a:latin typeface="Constantia" pitchFamily="18" charset="0"/>
              </a:defRPr>
            </a:lvl2pPr>
            <a:lvl3pPr>
              <a:buFontTx/>
              <a:buNone/>
              <a:defRPr>
                <a:latin typeface="Constantia" pitchFamily="18" charset="0"/>
              </a:defRPr>
            </a:lvl3pPr>
            <a:lvl4pPr>
              <a:buFontTx/>
              <a:buNone/>
              <a:defRPr>
                <a:latin typeface="Constantia" pitchFamily="18" charset="0"/>
              </a:defRPr>
            </a:lvl4pPr>
            <a:lvl5pPr>
              <a:buFontTx/>
              <a:buNone/>
              <a:defRPr>
                <a:latin typeface="Constantia" pitchFamily="18" charset="0"/>
              </a:defRPr>
            </a:lvl5pPr>
          </a:lstStyle>
          <a:p>
            <a:pPr lvl="0"/>
            <a:r>
              <a:rPr lang="en-GB" dirty="0" err="1" smtClean="0"/>
              <a:t>Normalny</a:t>
            </a:r>
            <a:r>
              <a:rPr lang="en-GB" dirty="0" smtClean="0"/>
              <a:t> text</a:t>
            </a:r>
            <a:endParaRPr lang="en-GB" dirty="0"/>
          </a:p>
        </p:txBody>
      </p:sp>
      <p:sp>
        <p:nvSpPr>
          <p:cNvPr id="4" name="Nadpis 1"/>
          <p:cNvSpPr>
            <a:spLocks noGrp="1"/>
          </p:cNvSpPr>
          <p:nvPr>
            <p:ph type="title" hasCustomPrompt="1"/>
          </p:nvPr>
        </p:nvSpPr>
        <p:spPr>
          <a:xfrm>
            <a:off x="457200" y="417514"/>
            <a:ext cx="7972452" cy="654032"/>
          </a:xfrm>
          <a:prstGeom prst="rect">
            <a:avLst/>
          </a:prstGeom>
        </p:spPr>
        <p:txBody>
          <a:bodyPr/>
          <a:lstStyle>
            <a:lvl1pPr algn="l">
              <a:defRPr sz="3600" b="1" baseline="0">
                <a:solidFill>
                  <a:schemeClr val="tx1"/>
                </a:solidFill>
                <a:effectLst/>
                <a:latin typeface="Constantia" pitchFamily="18" charset="0"/>
              </a:defRPr>
            </a:lvl1pPr>
          </a:lstStyle>
          <a:p>
            <a:r>
              <a:rPr lang="en-GB" noProof="1" smtClean="0"/>
              <a:t>Nadpis slajdu</a:t>
            </a:r>
            <a:endParaRPr lang="en-GB" noProof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5678"/>
            <a:ext cx="9144000" cy="1362075"/>
          </a:xfrm>
          <a:noFill/>
          <a:ln>
            <a:noFill/>
          </a:ln>
        </p:spPr>
        <p:txBody>
          <a:bodyPr anchor="ctr">
            <a:normAutofit/>
          </a:bodyPr>
          <a:lstStyle>
            <a:lvl1pPr algn="ctr">
              <a:defRPr sz="4000" b="0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367213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CF938-8F15-4F9A-81EE-C7C1BF7DAA6E}" type="datetime1">
              <a:rPr lang="en-US" smtClean="0"/>
              <a:t>7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B2027-A2A7-46E1-989D-045ADDF28C94}" type="datetime1">
              <a:rPr lang="en-US" smtClean="0"/>
              <a:t>7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91BE82-A012-4704-8BDE-DA99A6B9D20B}" type="datetime1">
              <a:rPr lang="en-US" smtClean="0"/>
              <a:t>7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75E8D-F12E-40E0-B80D-B1E07595F6C2}" type="datetime1">
              <a:rPr lang="en-US" smtClean="0"/>
              <a:t>7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B7754-D799-454C-8521-AC0D1680EEE3}" type="datetime1">
              <a:rPr lang="en-US" smtClean="0"/>
              <a:t>7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A99DF6-6ADA-430C-816C-30B5B5D84892}" type="datetime1">
              <a:rPr lang="en-US" smtClean="0"/>
              <a:t>7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vert27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3D6384-CDA8-49D8-8DEB-79CBB0554D82}" type="datetime1">
              <a:rPr lang="en-US" smtClean="0"/>
              <a:t>7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2400" y="533400"/>
            <a:ext cx="1371600" cy="5791200"/>
          </a:xfrm>
        </p:spPr>
        <p:txBody>
          <a:bodyPr vert="vert270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52600" y="381000"/>
            <a:ext cx="7162800" cy="6096000"/>
          </a:xfrm>
        </p:spPr>
        <p:txBody>
          <a:bodyPr vert="vert27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8DAC9-5613-463B-A42C-1ACBAAEBD8AD}" type="datetime1">
              <a:rPr lang="en-US" smtClean="0"/>
              <a:t>7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Rozloženie obsah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1403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ext a dva objek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66050" cy="1136650"/>
          </a:xfrm>
          <a:prstGeom prst="rect">
            <a:avLst/>
          </a:prstGeom>
        </p:spPr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6825" cy="41084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quarter" idx="2"/>
          </p:nvPr>
        </p:nvSpPr>
        <p:spPr>
          <a:xfrm>
            <a:off x="4645025" y="1981200"/>
            <a:ext cx="3806825" cy="1978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obsahu 4"/>
          <p:cNvSpPr>
            <a:spLocks noGrp="1"/>
          </p:cNvSpPr>
          <p:nvPr>
            <p:ph sz="quarter" idx="3"/>
          </p:nvPr>
        </p:nvSpPr>
        <p:spPr>
          <a:xfrm>
            <a:off x="4645025" y="4111625"/>
            <a:ext cx="3806825" cy="1978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6" name="Zástupný symbol dátumu 5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8DADE37-9407-4F1D-AE01-A058AE46A96B}" type="datetime1">
              <a:rPr lang="en-US" smtClean="0"/>
              <a:t>7/25/2013</a:t>
            </a:fld>
            <a:endParaRPr lang="en-GB" dirty="0"/>
          </a:p>
        </p:txBody>
      </p:sp>
      <p:sp>
        <p:nvSpPr>
          <p:cNvPr id="7" name="Zástupný symbol päty 6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892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 dirty="0"/>
          </a:p>
        </p:txBody>
      </p:sp>
      <p:sp>
        <p:nvSpPr>
          <p:cNvPr id="8" name="Zástupný symbol čísla snímky 7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14D61BC-3C08-4867-851A-8C8D91FAE322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Nadpis a štyri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66050" cy="1136650"/>
          </a:xfrm>
          <a:prstGeom prst="rect">
            <a:avLst/>
          </a:prstGeom>
        </p:spPr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06825" cy="1978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quarter" idx="2"/>
          </p:nvPr>
        </p:nvSpPr>
        <p:spPr>
          <a:xfrm>
            <a:off x="4645025" y="1981200"/>
            <a:ext cx="3806825" cy="1978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obsahu 4"/>
          <p:cNvSpPr>
            <a:spLocks noGrp="1"/>
          </p:cNvSpPr>
          <p:nvPr>
            <p:ph sz="quarter" idx="3"/>
          </p:nvPr>
        </p:nvSpPr>
        <p:spPr>
          <a:xfrm>
            <a:off x="685800" y="4111625"/>
            <a:ext cx="3806825" cy="1978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4111625"/>
            <a:ext cx="3806825" cy="19780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7" name="Zástupný symbol dátumu 6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918594-7E1A-44EE-A367-7DA3B2DBE60D}" type="datetime1">
              <a:rPr lang="en-US" smtClean="0"/>
              <a:t>7/25/2013</a:t>
            </a:fld>
            <a:endParaRPr lang="en-GB" dirty="0"/>
          </a:p>
        </p:txBody>
      </p:sp>
      <p:sp>
        <p:nvSpPr>
          <p:cNvPr id="8" name="Zástupný symbol päty 7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892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 dirty="0"/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AB95851-FCAE-404F-B7A2-EB15448E13CD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66050" cy="1136650"/>
          </a:xfrm>
          <a:prstGeom prst="rect">
            <a:avLst/>
          </a:prstGeom>
        </p:spPr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06825" cy="41084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5025" y="1981200"/>
            <a:ext cx="3806825" cy="41084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dátumu 4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9FC6E1B-360D-4F4C-8A7A-20B1284E5C06}" type="datetime1">
              <a:rPr lang="en-US" smtClean="0"/>
              <a:t>7/25/2013</a:t>
            </a:fld>
            <a:endParaRPr lang="en-GB" dirty="0"/>
          </a:p>
        </p:txBody>
      </p:sp>
      <p:sp>
        <p:nvSpPr>
          <p:cNvPr id="6" name="Zástupný symbol päty 5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892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 dirty="0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675146B-B43A-4757-BCC3-E41ACBAED21E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66050" cy="1136650"/>
          </a:xfrm>
          <a:prstGeom prst="rect">
            <a:avLst/>
          </a:prstGeom>
        </p:spPr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idx="10"/>
          </p:nvPr>
        </p:nvSpPr>
        <p:spPr>
          <a:xfrm>
            <a:off x="6858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E0C1556-D264-4726-96F0-B0558D17C6B3}" type="datetime1">
              <a:rPr lang="en-US" smtClean="0"/>
              <a:t>7/25/2013</a:t>
            </a:fld>
            <a:endParaRPr lang="en-GB" dirty="0"/>
          </a:p>
        </p:txBody>
      </p:sp>
      <p:sp>
        <p:nvSpPr>
          <p:cNvPr id="4" name="Zástupný symbol päty 3"/>
          <p:cNvSpPr>
            <a:spLocks noGrp="1"/>
          </p:cNvSpPr>
          <p:nvPr>
            <p:ph type="ftr" idx="11"/>
          </p:nvPr>
        </p:nvSpPr>
        <p:spPr>
          <a:xfrm>
            <a:off x="3124200" y="6248400"/>
            <a:ext cx="28892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 dirty="0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idx="12"/>
          </p:nvPr>
        </p:nvSpPr>
        <p:spPr>
          <a:xfrm>
            <a:off x="6553200" y="6248400"/>
            <a:ext cx="1898650" cy="4508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2897A03-5C36-4927-A037-3AD6567BD808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F1B0029-6A73-4852-A78F-21F3BD9DB8A8}" type="datetime1">
              <a:rPr lang="en-US" smtClean="0"/>
              <a:t>7/25/2013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D0A067D-2B9D-46B7-AA68-8FA125782CDA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image" Target="../media/image4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5" Type="http://schemas.openxmlformats.org/officeDocument/2006/relationships/slideLayout" Target="../slideLayouts/slideLayout7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34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35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36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657252" y="2357430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sk-SK" sz="6600" b="0" baseline="0" dirty="0" smtClean="0">
                <a:solidFill>
                  <a:schemeClr val="tx1"/>
                </a:solidFill>
                <a:effectLst/>
                <a:latin typeface="Constantia" pitchFamily="18" charset="0"/>
              </a:rPr>
              <a:t>10. </a:t>
            </a:r>
            <a:r>
              <a:rPr lang="en-US" sz="6600" b="0" baseline="0" dirty="0" smtClean="0">
                <a:solidFill>
                  <a:schemeClr val="tx1"/>
                </a:solidFill>
                <a:effectLst/>
                <a:latin typeface="Constantia" pitchFamily="18" charset="0"/>
              </a:rPr>
              <a:t>Water rise</a:t>
            </a:r>
            <a:endParaRPr lang="en-US" sz="6600" b="0" baseline="0" dirty="0">
              <a:solidFill>
                <a:schemeClr val="tx1"/>
              </a:solidFill>
              <a:effectLst/>
              <a:latin typeface="Constantia" pitchFamily="18" charset="0"/>
            </a:endParaRPr>
          </a:p>
        </p:txBody>
      </p:sp>
      <p:sp>
        <p:nvSpPr>
          <p:cNvPr id="12" name="Title 1"/>
          <p:cNvSpPr>
            <a:spLocks/>
          </p:cNvSpPr>
          <p:nvPr/>
        </p:nvSpPr>
        <p:spPr bwMode="auto">
          <a:xfrm>
            <a:off x="-28548" y="1700808"/>
            <a:ext cx="9144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  <a:latin typeface="Constantia" pitchFamily="18" charset="0"/>
              </a:rPr>
              <a:t>V</a:t>
            </a:r>
            <a:r>
              <a:rPr lang="sk-SK" sz="1600" dirty="0" smtClean="0">
                <a:solidFill>
                  <a:schemeClr val="bg1">
                    <a:lumMod val="50000"/>
                  </a:schemeClr>
                </a:solidFill>
                <a:latin typeface="Constantia" pitchFamily="18" charset="0"/>
              </a:rPr>
              <a:t>ýberové</a:t>
            </a:r>
            <a:r>
              <a:rPr lang="sk-SK" sz="1600" baseline="0" dirty="0" smtClean="0">
                <a:solidFill>
                  <a:schemeClr val="bg1">
                    <a:lumMod val="50000"/>
                  </a:schemeClr>
                </a:solidFill>
                <a:latin typeface="Constantia" pitchFamily="18" charset="0"/>
              </a:rPr>
              <a:t> sústredenie TMF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  <a:latin typeface="Constantia" pitchFamily="18" charset="0"/>
              </a:rPr>
              <a:t>, </a:t>
            </a:r>
            <a:r>
              <a:rPr lang="sk-SK" sz="1600" dirty="0" smtClean="0">
                <a:solidFill>
                  <a:schemeClr val="bg1">
                    <a:lumMod val="50000"/>
                  </a:schemeClr>
                </a:solidFill>
                <a:latin typeface="Constantia" pitchFamily="18" charset="0"/>
              </a:rPr>
              <a:t>Bratislava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  <a:latin typeface="Constantia" pitchFamily="18" charset="0"/>
              </a:rPr>
              <a:t> </a:t>
            </a:r>
            <a:endParaRPr lang="sk-SK" sz="1600" dirty="0" smtClean="0">
              <a:solidFill>
                <a:schemeClr val="bg1">
                  <a:lumMod val="50000"/>
                </a:schemeClr>
              </a:solidFill>
              <a:latin typeface="Constantia" pitchFamily="18" charset="0"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k-SK" sz="1600" dirty="0" smtClean="0">
                <a:solidFill>
                  <a:schemeClr val="bg1">
                    <a:lumMod val="50000"/>
                  </a:schemeClr>
                </a:solidFill>
                <a:latin typeface="Constantia" pitchFamily="18" charset="0"/>
              </a:rPr>
              <a:t>10-11.6.2013</a:t>
            </a:r>
            <a:endParaRPr lang="en-US" sz="1600" dirty="0" smtClean="0">
              <a:solidFill>
                <a:schemeClr val="bg1">
                  <a:lumMod val="50000"/>
                </a:schemeClr>
              </a:solidFill>
              <a:latin typeface="Constantia" pitchFamily="18" charset="0"/>
            </a:endParaRPr>
          </a:p>
          <a:p>
            <a:pPr algn="ctr"/>
            <a:endParaRPr lang="en-US" sz="1600" dirty="0">
              <a:solidFill>
                <a:schemeClr val="bg1">
                  <a:lumMod val="50000"/>
                </a:schemeClr>
              </a:solidFill>
              <a:latin typeface="Constantia" pitchFamily="18" charset="0"/>
            </a:endParaRPr>
          </a:p>
        </p:txBody>
      </p:sp>
      <p:sp>
        <p:nvSpPr>
          <p:cNvPr id="13" name="Title 1"/>
          <p:cNvSpPr>
            <a:spLocks/>
          </p:cNvSpPr>
          <p:nvPr/>
        </p:nvSpPr>
        <p:spPr bwMode="auto">
          <a:xfrm>
            <a:off x="1478773" y="4725144"/>
            <a:ext cx="612935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sk-SK" sz="2000" b="0" i="0" dirty="0">
                <a:solidFill>
                  <a:schemeClr val="bg1">
                    <a:lumMod val="50000"/>
                  </a:schemeClr>
                </a:solidFill>
                <a:effectLst/>
                <a:latin typeface="Constantia" pitchFamily="18" charset="0"/>
              </a:rPr>
              <a:t>P</a:t>
            </a:r>
            <a:r>
              <a:rPr lang="en-US" sz="2000" b="0" i="0" dirty="0">
                <a:solidFill>
                  <a:schemeClr val="bg1">
                    <a:lumMod val="50000"/>
                  </a:schemeClr>
                </a:solidFill>
                <a:effectLst/>
                <a:latin typeface="Constantia" pitchFamily="18" charset="0"/>
              </a:rPr>
              <a:t>resented by  </a:t>
            </a:r>
            <a:r>
              <a:rPr lang="en-US" sz="3200" b="0" i="0" dirty="0" smtClean="0">
                <a:solidFill>
                  <a:schemeClr val="bg1">
                    <a:lumMod val="50000"/>
                  </a:schemeClr>
                </a:solidFill>
                <a:effectLst/>
                <a:latin typeface="Constantia" pitchFamily="18" charset="0"/>
              </a:rPr>
              <a:t> </a:t>
            </a:r>
          </a:p>
          <a:p>
            <a:pPr algn="ctr"/>
            <a:r>
              <a:rPr lang="sk-SK" sz="2800" b="0" i="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Mário Lipovský</a:t>
            </a:r>
            <a:endParaRPr lang="en-US" sz="2800" b="0" i="0" dirty="0">
              <a:solidFill>
                <a:schemeClr val="bg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336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800" b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435280" cy="9941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520" y="1412776"/>
            <a:ext cx="8435280" cy="4713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705600"/>
            <a:ext cx="2133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4227E86E-40E3-4924-9015-2CE67609BCD4}" type="datetime1">
              <a:rPr lang="en-US" smtClean="0"/>
              <a:t>7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705600"/>
            <a:ext cx="2895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6004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fld id="{3A25D5C2-10AA-47CD-98AE-8626380D8E2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77193" y="190500"/>
            <a:ext cx="3000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k-SK" sz="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3</a:t>
            </a:r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ovéPole 8"/>
          <p:cNvSpPr txBox="1"/>
          <p:nvPr/>
        </p:nvSpPr>
        <p:spPr>
          <a:xfrm>
            <a:off x="8460432" y="6464807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B7FA937C-2E89-4C06-9CA1-076EBF3E065A}" type="slidenum">
              <a:rPr lang="en-GB" sz="1800" baseline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mbria" pitchFamily="18" charset="0"/>
              </a:rPr>
              <a:pPr/>
              <a:t>‹#›</a:t>
            </a:fld>
            <a:endParaRPr lang="en-GB" sz="1800" baseline="0" dirty="0">
              <a:solidFill>
                <a:schemeClr val="tx1">
                  <a:lumMod val="50000"/>
                  <a:lumOff val="50000"/>
                </a:schemeClr>
              </a:solidFill>
              <a:latin typeface="Cambria" pitchFamily="18" charset="0"/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3140720" y="6464807"/>
            <a:ext cx="3214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1600" b="0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Constantia" pitchFamily="18" charset="0"/>
              </a:rPr>
              <a:t>10. Water rise</a:t>
            </a:r>
          </a:p>
        </p:txBody>
      </p:sp>
      <p:sp>
        <p:nvSpPr>
          <p:cNvPr id="6" name="TextovéPole 4"/>
          <p:cNvSpPr txBox="1"/>
          <p:nvPr userDrawn="1"/>
        </p:nvSpPr>
        <p:spPr>
          <a:xfrm>
            <a:off x="-22820" y="6464807"/>
            <a:ext cx="2158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1600" b="0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Constantia" pitchFamily="18" charset="0"/>
              </a:rPr>
              <a:t>Mário Lipovský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82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657252" y="2357430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0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Thank you for your attention</a:t>
            </a:r>
            <a:endParaRPr lang="en-US" sz="6600" b="0" baseline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</a:endParaRPr>
          </a:p>
        </p:txBody>
      </p:sp>
      <p:sp>
        <p:nvSpPr>
          <p:cNvPr id="11" name="Title 1"/>
          <p:cNvSpPr>
            <a:spLocks/>
          </p:cNvSpPr>
          <p:nvPr/>
        </p:nvSpPr>
        <p:spPr bwMode="auto">
          <a:xfrm>
            <a:off x="2971800" y="130175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T</a:t>
            </a: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EAM </a:t>
            </a:r>
            <a:r>
              <a:rPr lang="en-US" sz="4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S</a:t>
            </a: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LOVAKIA</a:t>
            </a:r>
          </a:p>
        </p:txBody>
      </p:sp>
      <p:sp>
        <p:nvSpPr>
          <p:cNvPr id="12" name="Title 1"/>
          <p:cNvSpPr>
            <a:spLocks/>
          </p:cNvSpPr>
          <p:nvPr/>
        </p:nvSpPr>
        <p:spPr bwMode="auto">
          <a:xfrm>
            <a:off x="0" y="1000108"/>
            <a:ext cx="9144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AYPT 201</a:t>
            </a:r>
            <a:r>
              <a:rPr lang="sk-SK" sz="1600" dirty="0" smtClean="0">
                <a:solidFill>
                  <a:srgbClr val="EAEAEA"/>
                </a:solidFill>
                <a:latin typeface="Constantia" pitchFamily="18" charset="0"/>
              </a:rPr>
              <a:t>3</a:t>
            </a: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, Leoben, Austria</a:t>
            </a:r>
          </a:p>
          <a:p>
            <a:pPr algn="ctr"/>
            <a:endParaRPr lang="en-US" sz="1600" dirty="0">
              <a:solidFill>
                <a:srgbClr val="EAEAEA"/>
              </a:solidFill>
              <a:latin typeface="Constantia" pitchFamily="18" charset="0"/>
            </a:endParaRPr>
          </a:p>
        </p:txBody>
      </p:sp>
      <p:sp>
        <p:nvSpPr>
          <p:cNvPr id="13" name="Title 1"/>
          <p:cNvSpPr>
            <a:spLocks/>
          </p:cNvSpPr>
          <p:nvPr/>
        </p:nvSpPr>
        <p:spPr bwMode="auto">
          <a:xfrm>
            <a:off x="1500166" y="5429264"/>
            <a:ext cx="612935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sk-SK" sz="2000" b="0" i="0" dirty="0">
                <a:solidFill>
                  <a:schemeClr val="bg1"/>
                </a:solidFill>
                <a:effectLst/>
                <a:latin typeface="Constantia" pitchFamily="18" charset="0"/>
              </a:rPr>
              <a:t>P</a:t>
            </a:r>
            <a:r>
              <a:rPr lang="en-US" sz="2000" b="0" i="0" dirty="0">
                <a:solidFill>
                  <a:schemeClr val="bg1"/>
                </a:solidFill>
                <a:effectLst/>
                <a:latin typeface="Constantia" pitchFamily="18" charset="0"/>
              </a:rPr>
              <a:t>resented by  </a:t>
            </a:r>
            <a:r>
              <a:rPr lang="en-US" sz="3200" b="0" i="0" dirty="0" smtClean="0">
                <a:solidFill>
                  <a:schemeClr val="bg1"/>
                </a:solidFill>
                <a:effectLst/>
                <a:latin typeface="Constantia" pitchFamily="18" charset="0"/>
              </a:rPr>
              <a:t> </a:t>
            </a:r>
          </a:p>
          <a:p>
            <a:pPr algn="ctr"/>
            <a:r>
              <a:rPr lang="sk-SK" sz="2800" b="0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Mário Lipovský</a:t>
            </a:r>
            <a:endParaRPr lang="en-US" sz="2800" b="0" i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800" b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/>
          </p:cNvSpPr>
          <p:nvPr/>
        </p:nvSpPr>
        <p:spPr bwMode="auto">
          <a:xfrm>
            <a:off x="1478773" y="5791200"/>
            <a:ext cx="612935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sk-SK" sz="2000" b="0" i="0" dirty="0">
                <a:solidFill>
                  <a:schemeClr val="bg1"/>
                </a:solidFill>
                <a:effectLst/>
                <a:latin typeface="Constantia" pitchFamily="18" charset="0"/>
              </a:rPr>
              <a:t>P</a:t>
            </a:r>
            <a:r>
              <a:rPr lang="en-US" sz="2000" b="0" i="0" dirty="0">
                <a:solidFill>
                  <a:schemeClr val="bg1"/>
                </a:solidFill>
                <a:effectLst/>
                <a:latin typeface="Constantia" pitchFamily="18" charset="0"/>
              </a:rPr>
              <a:t>resented by  </a:t>
            </a:r>
            <a:r>
              <a:rPr lang="en-US" sz="3200" b="0" i="0" dirty="0" smtClean="0">
                <a:solidFill>
                  <a:schemeClr val="bg1"/>
                </a:solidFill>
                <a:effectLst/>
                <a:latin typeface="Constantia" pitchFamily="18" charset="0"/>
              </a:rPr>
              <a:t> </a:t>
            </a:r>
          </a:p>
          <a:p>
            <a:pPr algn="ctr"/>
            <a:r>
              <a:rPr lang="en-US" sz="2800" b="0" i="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Matej</a:t>
            </a:r>
            <a:r>
              <a:rPr lang="en-US" sz="2800" b="0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 Badin</a:t>
            </a:r>
            <a:endParaRPr lang="en-US" sz="2800" b="0" i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800" b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ovéPole 8"/>
          <p:cNvSpPr txBox="1"/>
          <p:nvPr/>
        </p:nvSpPr>
        <p:spPr>
          <a:xfrm>
            <a:off x="7476894" y="648442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B7FA937C-2E89-4C06-9CA1-076EBF3E065A}" type="slidenum">
              <a:rPr lang="en-GB" sz="1800" baseline="0" smtClean="0">
                <a:solidFill>
                  <a:schemeClr val="bg1"/>
                </a:solidFill>
                <a:latin typeface="Cambria" pitchFamily="18" charset="0"/>
              </a:rPr>
              <a:pPr/>
              <a:t>‹#›</a:t>
            </a:fld>
            <a:endParaRPr lang="en-GB" sz="1800" baseline="0" dirty="0">
              <a:solidFill>
                <a:schemeClr val="bg1"/>
              </a:solidFill>
              <a:latin typeface="Cambria" pitchFamily="18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8048398" y="802242"/>
            <a:ext cx="1357322" cy="269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50" b="0" baseline="0" dirty="0" smtClean="0">
                <a:solidFill>
                  <a:srgbClr val="5CAACC"/>
                </a:solidFill>
                <a:effectLst/>
                <a:latin typeface="Constantia" pitchFamily="18" charset="0"/>
              </a:rPr>
              <a:t>SLOVAKIA</a:t>
            </a:r>
            <a:endParaRPr lang="en-GB" sz="1150" b="0" baseline="0" dirty="0">
              <a:solidFill>
                <a:srgbClr val="5CAACC"/>
              </a:solidFill>
              <a:effectLst/>
              <a:latin typeface="Constantia" pitchFamily="18" charset="0"/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-507886" y="6510974"/>
            <a:ext cx="3214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0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Rising water</a:t>
            </a:r>
            <a:endParaRPr lang="en-US" sz="1600" b="0" baseline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657252" y="2357430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0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Thank you for your attention</a:t>
            </a:r>
            <a:endParaRPr lang="en-US" sz="6600" b="0" baseline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</a:endParaRPr>
          </a:p>
        </p:txBody>
      </p:sp>
      <p:sp>
        <p:nvSpPr>
          <p:cNvPr id="11" name="Title 1"/>
          <p:cNvSpPr>
            <a:spLocks/>
          </p:cNvSpPr>
          <p:nvPr/>
        </p:nvSpPr>
        <p:spPr bwMode="auto">
          <a:xfrm>
            <a:off x="2971800" y="130175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T</a:t>
            </a: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EAM </a:t>
            </a:r>
            <a:r>
              <a:rPr lang="en-US" sz="4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S</a:t>
            </a: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LOVAKIA</a:t>
            </a:r>
            <a:endParaRPr lang="en-US" sz="32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nstantia" pitchFamily="18" charset="0"/>
            </a:endParaRPr>
          </a:p>
        </p:txBody>
      </p:sp>
      <p:sp>
        <p:nvSpPr>
          <p:cNvPr id="12" name="Title 1"/>
          <p:cNvSpPr>
            <a:spLocks/>
          </p:cNvSpPr>
          <p:nvPr/>
        </p:nvSpPr>
        <p:spPr bwMode="auto">
          <a:xfrm>
            <a:off x="0" y="1000108"/>
            <a:ext cx="9144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AYPT 201</a:t>
            </a:r>
            <a:r>
              <a:rPr lang="sk-SK" sz="1600" dirty="0" smtClean="0">
                <a:solidFill>
                  <a:srgbClr val="EAEAEA"/>
                </a:solidFill>
                <a:latin typeface="Constantia" pitchFamily="18" charset="0"/>
              </a:rPr>
              <a:t>3</a:t>
            </a: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, </a:t>
            </a:r>
            <a:r>
              <a:rPr lang="en-US" sz="1600" dirty="0" err="1" smtClean="0">
                <a:solidFill>
                  <a:srgbClr val="EAEAEA"/>
                </a:solidFill>
                <a:latin typeface="Constantia" pitchFamily="18" charset="0"/>
              </a:rPr>
              <a:t>Leoben</a:t>
            </a: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, Austria, April </a:t>
            </a:r>
            <a:r>
              <a:rPr lang="sk-SK" sz="1600" dirty="0" smtClean="0">
                <a:solidFill>
                  <a:srgbClr val="EAEAEA"/>
                </a:solidFill>
                <a:latin typeface="Constantia" pitchFamily="18" charset="0"/>
              </a:rPr>
              <a:t>18</a:t>
            </a: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-2</a:t>
            </a:r>
            <a:r>
              <a:rPr lang="sk-SK" sz="1600" dirty="0" smtClean="0">
                <a:solidFill>
                  <a:srgbClr val="EAEAEA"/>
                </a:solidFill>
                <a:latin typeface="Constantia" pitchFamily="18" charset="0"/>
              </a:rPr>
              <a:t>0</a:t>
            </a:r>
            <a:endParaRPr lang="en-US" sz="1600" dirty="0" smtClean="0">
              <a:solidFill>
                <a:srgbClr val="EAEAEA"/>
              </a:solidFill>
              <a:latin typeface="Constantia" pitchFamily="18" charset="0"/>
            </a:endParaRPr>
          </a:p>
          <a:p>
            <a:pPr algn="ctr"/>
            <a:endParaRPr lang="en-US" sz="1600" dirty="0">
              <a:solidFill>
                <a:srgbClr val="EAEAEA"/>
              </a:solidFill>
              <a:latin typeface="Constantia" pitchFamily="18" charset="0"/>
            </a:endParaRPr>
          </a:p>
        </p:txBody>
      </p:sp>
      <p:sp>
        <p:nvSpPr>
          <p:cNvPr id="13" name="Title 1"/>
          <p:cNvSpPr>
            <a:spLocks/>
          </p:cNvSpPr>
          <p:nvPr/>
        </p:nvSpPr>
        <p:spPr bwMode="auto">
          <a:xfrm>
            <a:off x="1500166" y="5429264"/>
            <a:ext cx="612935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sk-SK" sz="2000" b="0" i="0" dirty="0">
                <a:solidFill>
                  <a:schemeClr val="bg1"/>
                </a:solidFill>
                <a:effectLst/>
                <a:latin typeface="Constantia" pitchFamily="18" charset="0"/>
              </a:rPr>
              <a:t>P</a:t>
            </a:r>
            <a:r>
              <a:rPr lang="en-US" sz="2000" b="0" i="0" dirty="0">
                <a:solidFill>
                  <a:schemeClr val="bg1"/>
                </a:solidFill>
                <a:effectLst/>
                <a:latin typeface="Constantia" pitchFamily="18" charset="0"/>
              </a:rPr>
              <a:t>resented by  </a:t>
            </a:r>
            <a:r>
              <a:rPr lang="en-US" sz="3200" b="0" i="0" dirty="0" smtClean="0">
                <a:solidFill>
                  <a:schemeClr val="bg1"/>
                </a:solidFill>
                <a:effectLst/>
                <a:latin typeface="Constantia" pitchFamily="18" charset="0"/>
              </a:rPr>
              <a:t> </a:t>
            </a:r>
          </a:p>
          <a:p>
            <a:pPr algn="ctr"/>
            <a:r>
              <a:rPr lang="sk-SK" sz="2800" b="0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Mário</a:t>
            </a:r>
            <a:r>
              <a:rPr lang="sk-SK" sz="2800" b="0" i="0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 Lipovský</a:t>
            </a:r>
            <a:endParaRPr lang="en-US" sz="2800" b="0" i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800" b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657252" y="2357430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0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10</a:t>
            </a:r>
            <a:r>
              <a:rPr lang="sk-SK" sz="6600" b="0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.</a:t>
            </a:r>
            <a:r>
              <a:rPr lang="en-US" sz="6600" b="0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 Rising water</a:t>
            </a:r>
            <a:endParaRPr lang="en-US" sz="6600" b="0" baseline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</a:endParaRPr>
          </a:p>
        </p:txBody>
      </p:sp>
      <p:sp>
        <p:nvSpPr>
          <p:cNvPr id="11" name="Title 1"/>
          <p:cNvSpPr>
            <a:spLocks/>
          </p:cNvSpPr>
          <p:nvPr/>
        </p:nvSpPr>
        <p:spPr bwMode="auto">
          <a:xfrm>
            <a:off x="2971800" y="130175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T</a:t>
            </a: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EAM </a:t>
            </a:r>
            <a:r>
              <a:rPr lang="en-US" sz="4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S</a:t>
            </a: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LOVAKIA</a:t>
            </a:r>
            <a:endParaRPr lang="en-US" sz="32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nstantia" pitchFamily="18" charset="0"/>
            </a:endParaRPr>
          </a:p>
        </p:txBody>
      </p:sp>
      <p:sp>
        <p:nvSpPr>
          <p:cNvPr id="12" name="Title 1"/>
          <p:cNvSpPr>
            <a:spLocks/>
          </p:cNvSpPr>
          <p:nvPr/>
        </p:nvSpPr>
        <p:spPr bwMode="auto">
          <a:xfrm>
            <a:off x="0" y="1000108"/>
            <a:ext cx="9144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IYPT 201</a:t>
            </a:r>
            <a:r>
              <a:rPr lang="sk-SK" sz="1600" dirty="0" smtClean="0">
                <a:solidFill>
                  <a:srgbClr val="EAEAEA"/>
                </a:solidFill>
                <a:latin typeface="Constantia" pitchFamily="18" charset="0"/>
              </a:rPr>
              <a:t>3</a:t>
            </a: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, Taipei, July 24-31</a:t>
            </a:r>
          </a:p>
          <a:p>
            <a:pPr algn="ctr"/>
            <a:endParaRPr lang="en-US" sz="1600" dirty="0">
              <a:solidFill>
                <a:srgbClr val="EAEAEA"/>
              </a:solidFill>
              <a:latin typeface="Constantia" pitchFamily="18" charset="0"/>
            </a:endParaRPr>
          </a:p>
        </p:txBody>
      </p:sp>
      <p:sp>
        <p:nvSpPr>
          <p:cNvPr id="13" name="Title 1"/>
          <p:cNvSpPr>
            <a:spLocks/>
          </p:cNvSpPr>
          <p:nvPr/>
        </p:nvSpPr>
        <p:spPr bwMode="auto">
          <a:xfrm>
            <a:off x="1500166" y="5429264"/>
            <a:ext cx="612935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sk-SK" sz="2000" b="0" i="0" dirty="0">
                <a:solidFill>
                  <a:schemeClr val="bg1"/>
                </a:solidFill>
                <a:effectLst/>
                <a:latin typeface="Constantia" pitchFamily="18" charset="0"/>
              </a:rPr>
              <a:t>P</a:t>
            </a:r>
            <a:r>
              <a:rPr lang="en-US" sz="2000" b="0" i="0" dirty="0">
                <a:solidFill>
                  <a:schemeClr val="bg1"/>
                </a:solidFill>
                <a:effectLst/>
                <a:latin typeface="Constantia" pitchFamily="18" charset="0"/>
              </a:rPr>
              <a:t>resented by  </a:t>
            </a:r>
            <a:r>
              <a:rPr lang="en-US" sz="3200" b="0" i="0" dirty="0" smtClean="0">
                <a:solidFill>
                  <a:schemeClr val="bg1"/>
                </a:solidFill>
                <a:effectLst/>
                <a:latin typeface="Constantia" pitchFamily="18" charset="0"/>
              </a:rPr>
              <a:t> </a:t>
            </a:r>
          </a:p>
          <a:p>
            <a:pPr algn="ctr"/>
            <a:r>
              <a:rPr lang="en-US" sz="2800" b="0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Nikola Ill</a:t>
            </a:r>
            <a:r>
              <a:rPr lang="sk-SK" sz="2800" b="0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ášová</a:t>
            </a:r>
            <a:endParaRPr lang="en-US" sz="2800" b="0" i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4548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800" b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657252" y="2357430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0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Appendices</a:t>
            </a:r>
            <a:endParaRPr lang="en-US" sz="6600" b="0" baseline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</a:endParaRPr>
          </a:p>
        </p:txBody>
      </p:sp>
      <p:sp>
        <p:nvSpPr>
          <p:cNvPr id="11" name="Title 1"/>
          <p:cNvSpPr>
            <a:spLocks/>
          </p:cNvSpPr>
          <p:nvPr/>
        </p:nvSpPr>
        <p:spPr bwMode="auto">
          <a:xfrm>
            <a:off x="2971800" y="130175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T</a:t>
            </a: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EAM </a:t>
            </a:r>
            <a:r>
              <a:rPr lang="en-US" sz="4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S</a:t>
            </a: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LOVAKIA</a:t>
            </a:r>
            <a:endParaRPr lang="en-US" sz="32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nstantia" pitchFamily="18" charset="0"/>
            </a:endParaRPr>
          </a:p>
        </p:txBody>
      </p:sp>
      <p:sp>
        <p:nvSpPr>
          <p:cNvPr id="12" name="Title 1"/>
          <p:cNvSpPr>
            <a:spLocks/>
          </p:cNvSpPr>
          <p:nvPr/>
        </p:nvSpPr>
        <p:spPr bwMode="auto">
          <a:xfrm>
            <a:off x="0" y="1000108"/>
            <a:ext cx="9144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IYPT 201</a:t>
            </a:r>
            <a:r>
              <a:rPr lang="sk-SK" sz="1600" dirty="0" smtClean="0">
                <a:solidFill>
                  <a:srgbClr val="EAEAEA"/>
                </a:solidFill>
                <a:latin typeface="Constantia" pitchFamily="18" charset="0"/>
              </a:rPr>
              <a:t>3</a:t>
            </a: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, Taipei, July 24-31</a:t>
            </a:r>
          </a:p>
          <a:p>
            <a:pPr algn="ctr"/>
            <a:endParaRPr lang="en-US" sz="1600" dirty="0">
              <a:solidFill>
                <a:srgbClr val="EAEAEA"/>
              </a:solidFill>
              <a:latin typeface="Constantia" pitchFamily="18" charset="0"/>
            </a:endParaRPr>
          </a:p>
        </p:txBody>
      </p:sp>
      <p:sp>
        <p:nvSpPr>
          <p:cNvPr id="13" name="Title 1"/>
          <p:cNvSpPr>
            <a:spLocks/>
          </p:cNvSpPr>
          <p:nvPr/>
        </p:nvSpPr>
        <p:spPr bwMode="auto">
          <a:xfrm>
            <a:off x="1500166" y="5429264"/>
            <a:ext cx="612935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sk-SK" sz="2000" b="0" i="0" dirty="0">
                <a:solidFill>
                  <a:schemeClr val="bg1"/>
                </a:solidFill>
                <a:effectLst/>
                <a:latin typeface="Constantia" pitchFamily="18" charset="0"/>
              </a:rPr>
              <a:t>P</a:t>
            </a:r>
            <a:r>
              <a:rPr lang="en-US" sz="2000" b="0" i="0" dirty="0">
                <a:solidFill>
                  <a:schemeClr val="bg1"/>
                </a:solidFill>
                <a:effectLst/>
                <a:latin typeface="Constantia" pitchFamily="18" charset="0"/>
              </a:rPr>
              <a:t>resented by  </a:t>
            </a:r>
            <a:r>
              <a:rPr lang="en-US" sz="3200" b="0" i="0" dirty="0" smtClean="0">
                <a:solidFill>
                  <a:schemeClr val="bg1"/>
                </a:solidFill>
                <a:effectLst/>
                <a:latin typeface="Constantia" pitchFamily="18" charset="0"/>
              </a:rPr>
              <a:t> </a:t>
            </a:r>
          </a:p>
          <a:p>
            <a:pPr algn="ctr"/>
            <a:r>
              <a:rPr lang="en-US" sz="2800" b="0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Nikola Ill</a:t>
            </a:r>
            <a:r>
              <a:rPr lang="sk-SK" sz="2800" b="0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ášová</a:t>
            </a:r>
            <a:endParaRPr lang="en-US" sz="2800" b="0" i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52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800" b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/>
          </p:cNvSpPr>
          <p:nvPr/>
        </p:nvSpPr>
        <p:spPr bwMode="auto">
          <a:xfrm>
            <a:off x="657252" y="2357430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6600" b="0" baseline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</a:rPr>
              <a:t>Appendices</a:t>
            </a:r>
            <a:endParaRPr lang="en-US" sz="6600" b="0" baseline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tantia" pitchFamily="18" charset="0"/>
            </a:endParaRPr>
          </a:p>
        </p:txBody>
      </p:sp>
      <p:sp>
        <p:nvSpPr>
          <p:cNvPr id="11" name="Title 1"/>
          <p:cNvSpPr>
            <a:spLocks/>
          </p:cNvSpPr>
          <p:nvPr/>
        </p:nvSpPr>
        <p:spPr bwMode="auto">
          <a:xfrm>
            <a:off x="2971800" y="130175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T</a:t>
            </a: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EAM </a:t>
            </a:r>
            <a:r>
              <a:rPr lang="en-US" sz="4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S</a:t>
            </a:r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 pitchFamily="18" charset="0"/>
              </a:rPr>
              <a:t>LOVAKIA</a:t>
            </a:r>
            <a:endParaRPr lang="en-US" sz="32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nstantia" pitchFamily="18" charset="0"/>
            </a:endParaRPr>
          </a:p>
        </p:txBody>
      </p:sp>
      <p:sp>
        <p:nvSpPr>
          <p:cNvPr id="12" name="Title 1"/>
          <p:cNvSpPr>
            <a:spLocks/>
          </p:cNvSpPr>
          <p:nvPr/>
        </p:nvSpPr>
        <p:spPr bwMode="auto">
          <a:xfrm>
            <a:off x="0" y="1000108"/>
            <a:ext cx="9144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AYPT 201</a:t>
            </a:r>
            <a:r>
              <a:rPr lang="sk-SK" sz="1600" dirty="0" smtClean="0">
                <a:solidFill>
                  <a:srgbClr val="EAEAEA"/>
                </a:solidFill>
                <a:latin typeface="Constantia" pitchFamily="18" charset="0"/>
              </a:rPr>
              <a:t>3</a:t>
            </a: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, </a:t>
            </a:r>
            <a:r>
              <a:rPr lang="en-US" sz="1600" dirty="0" err="1" smtClean="0">
                <a:solidFill>
                  <a:srgbClr val="EAEAEA"/>
                </a:solidFill>
                <a:latin typeface="Constantia" pitchFamily="18" charset="0"/>
              </a:rPr>
              <a:t>Leoben</a:t>
            </a: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, Austria, April </a:t>
            </a:r>
            <a:r>
              <a:rPr lang="sk-SK" sz="1600" dirty="0" smtClean="0">
                <a:solidFill>
                  <a:srgbClr val="EAEAEA"/>
                </a:solidFill>
                <a:latin typeface="Constantia" pitchFamily="18" charset="0"/>
              </a:rPr>
              <a:t>18</a:t>
            </a:r>
            <a:r>
              <a:rPr lang="en-US" sz="1600" dirty="0" smtClean="0">
                <a:solidFill>
                  <a:srgbClr val="EAEAEA"/>
                </a:solidFill>
                <a:latin typeface="Constantia" pitchFamily="18" charset="0"/>
              </a:rPr>
              <a:t>-2</a:t>
            </a:r>
            <a:r>
              <a:rPr lang="sk-SK" sz="1600" dirty="0" smtClean="0">
                <a:solidFill>
                  <a:srgbClr val="EAEAEA"/>
                </a:solidFill>
                <a:latin typeface="Constantia" pitchFamily="18" charset="0"/>
              </a:rPr>
              <a:t>0</a:t>
            </a:r>
            <a:endParaRPr lang="en-US" sz="1600" dirty="0" smtClean="0">
              <a:solidFill>
                <a:srgbClr val="EAEAEA"/>
              </a:solidFill>
              <a:latin typeface="Constantia" pitchFamily="18" charset="0"/>
            </a:endParaRPr>
          </a:p>
          <a:p>
            <a:pPr algn="ctr"/>
            <a:endParaRPr lang="en-US" sz="1600" dirty="0">
              <a:solidFill>
                <a:srgbClr val="EAEAEA"/>
              </a:solidFill>
              <a:latin typeface="Constantia" pitchFamily="18" charset="0"/>
            </a:endParaRPr>
          </a:p>
        </p:txBody>
      </p:sp>
      <p:sp>
        <p:nvSpPr>
          <p:cNvPr id="13" name="Title 1"/>
          <p:cNvSpPr>
            <a:spLocks/>
          </p:cNvSpPr>
          <p:nvPr/>
        </p:nvSpPr>
        <p:spPr bwMode="auto">
          <a:xfrm>
            <a:off x="1500166" y="5429264"/>
            <a:ext cx="612935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0" i="0" dirty="0" smtClean="0">
                <a:solidFill>
                  <a:schemeClr val="bg1"/>
                </a:solidFill>
                <a:effectLst/>
                <a:latin typeface="Constantia" pitchFamily="18" charset="0"/>
              </a:rPr>
              <a:t>Elastic</a:t>
            </a:r>
            <a:r>
              <a:rPr lang="en-US" sz="2000" b="0" i="0" baseline="0" dirty="0" smtClean="0">
                <a:solidFill>
                  <a:schemeClr val="bg1"/>
                </a:solidFill>
                <a:effectLst/>
                <a:latin typeface="Constantia" pitchFamily="18" charset="0"/>
              </a:rPr>
              <a:t> space</a:t>
            </a:r>
            <a:endParaRPr lang="en-US" sz="3200" b="0" i="0" dirty="0" smtClean="0">
              <a:solidFill>
                <a:schemeClr val="bg1"/>
              </a:solidFill>
              <a:effectLst/>
              <a:latin typeface="Constant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793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800" b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3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3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3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3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9.xml"/><Relationship Id="rId5" Type="http://schemas.microsoft.com/office/2007/relationships/hdphoto" Target="../media/hdphoto4.wdp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2" Type="http://schemas.microsoft.com/office/2007/relationships/media" Target="../media/media2.wmv"/><Relationship Id="rId1" Type="http://schemas.openxmlformats.org/officeDocument/2006/relationships/video" Target="NULL" TargetMode="External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2" Type="http://schemas.microsoft.com/office/2007/relationships/media" Target="../media/media2.wmv"/><Relationship Id="rId1" Type="http://schemas.openxmlformats.org/officeDocument/2006/relationships/video" Target="NULL" TargetMode="External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4.jpe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4" Type="http://schemas.microsoft.com/office/2007/relationships/hdphoto" Target="../media/hdphoto5.wdp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3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9.xml"/><Relationship Id="rId2" Type="http://schemas.microsoft.com/office/2007/relationships/media" Target="../media/media3.wmv"/><Relationship Id="rId1" Type="http://schemas.openxmlformats.org/officeDocument/2006/relationships/video" Target="NULL" TargetMode="External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chart" Target="../charts/chart9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chart" Target="../charts/chart11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9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5.vml"/><Relationship Id="rId6" Type="http://schemas.microsoft.com/office/2007/relationships/hdphoto" Target="../media/hdphoto6.wdp"/><Relationship Id="rId5" Type="http://schemas.openxmlformats.org/officeDocument/2006/relationships/image" Target="../media/image52.jpeg"/><Relationship Id="rId4" Type="http://schemas.openxmlformats.org/officeDocument/2006/relationships/image" Target="../media/image51.png"/></Relationships>
</file>

<file path=ppt/slides/_rels/slide41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9.xml"/><Relationship Id="rId6" Type="http://schemas.microsoft.com/office/2007/relationships/hdphoto" Target="../media/hdphoto8.wdp"/><Relationship Id="rId5" Type="http://schemas.openxmlformats.org/officeDocument/2006/relationships/image" Target="../media/image55.jpeg"/><Relationship Id="rId4" Type="http://schemas.openxmlformats.org/officeDocument/2006/relationships/image" Target="../media/image5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oleObject" Target="../embeddings/oleObject42.bin"/><Relationship Id="rId7" Type="http://schemas.microsoft.com/office/2007/relationships/hdphoto" Target="../media/hdphoto9.wdp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39.xml"/><Relationship Id="rId4" Type="http://schemas.microsoft.com/office/2007/relationships/hdphoto" Target="../media/hdphoto10.wdp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8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3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3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ising water</a:t>
            </a:r>
            <a:endParaRPr lang="sk-S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Nikola Ill</a:t>
            </a:r>
            <a:r>
              <a:rPr lang="sk-SK" dirty="0" smtClean="0"/>
              <a:t>ášová</a:t>
            </a:r>
            <a:endParaRPr lang="sk-SK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10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445157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inside the beaker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lex temperature profile</a:t>
            </a:r>
          </a:p>
          <a:p>
            <a:endParaRPr lang="en-US" dirty="0" smtClean="0"/>
          </a:p>
          <a:p>
            <a:r>
              <a:rPr lang="en-US" dirty="0" smtClean="0"/>
              <a:t>Observations:</a:t>
            </a:r>
            <a:endParaRPr lang="en-US" dirty="0"/>
          </a:p>
          <a:p>
            <a:pPr lvl="1"/>
            <a:r>
              <a:rPr lang="en-US" dirty="0" smtClean="0"/>
              <a:t>Hot column over the candle</a:t>
            </a:r>
          </a:p>
          <a:p>
            <a:pPr lvl="1"/>
            <a:r>
              <a:rPr lang="en-US" dirty="0" smtClean="0"/>
              <a:t>Hot air accumulates at the top</a:t>
            </a:r>
          </a:p>
          <a:p>
            <a:pPr lvl="1"/>
            <a:r>
              <a:rPr lang="en-US" dirty="0" smtClean="0"/>
              <a:t>The rest – slightly warmer than environ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819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measurements</a:t>
            </a:r>
            <a:endParaRPr lang="sk-SK" dirty="0"/>
          </a:p>
        </p:txBody>
      </p:sp>
      <p:pic>
        <p:nvPicPr>
          <p:cNvPr id="5" name="Obrázok 4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38" t="9155" r="4777" b="11243"/>
          <a:stretch/>
        </p:blipFill>
        <p:spPr>
          <a:xfrm>
            <a:off x="431540" y="1196752"/>
            <a:ext cx="8280920" cy="5316802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2411760" y="1772816"/>
            <a:ext cx="288032" cy="28803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6" name="Oval 5"/>
          <p:cNvSpPr/>
          <p:nvPr/>
        </p:nvSpPr>
        <p:spPr>
          <a:xfrm>
            <a:off x="2457908" y="3284984"/>
            <a:ext cx="288032" cy="28803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7" name="Oval 6"/>
          <p:cNvSpPr/>
          <p:nvPr/>
        </p:nvSpPr>
        <p:spPr>
          <a:xfrm>
            <a:off x="2457908" y="2492896"/>
            <a:ext cx="288032" cy="28803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8" name="Oval 7"/>
          <p:cNvSpPr/>
          <p:nvPr/>
        </p:nvSpPr>
        <p:spPr>
          <a:xfrm>
            <a:off x="1784625" y="3284984"/>
            <a:ext cx="288032" cy="28803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9" name="Oval 8"/>
          <p:cNvSpPr/>
          <p:nvPr/>
        </p:nvSpPr>
        <p:spPr>
          <a:xfrm>
            <a:off x="1784625" y="4056374"/>
            <a:ext cx="288032" cy="28803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0" name="Oval 9"/>
          <p:cNvSpPr/>
          <p:nvPr/>
        </p:nvSpPr>
        <p:spPr>
          <a:xfrm>
            <a:off x="1784625" y="4725144"/>
            <a:ext cx="288032" cy="28803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1" name="Oval 10"/>
          <p:cNvSpPr/>
          <p:nvPr/>
        </p:nvSpPr>
        <p:spPr>
          <a:xfrm>
            <a:off x="2411760" y="4056374"/>
            <a:ext cx="288032" cy="28803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2" name="Oval 11"/>
          <p:cNvSpPr/>
          <p:nvPr/>
        </p:nvSpPr>
        <p:spPr>
          <a:xfrm>
            <a:off x="2466292" y="4725144"/>
            <a:ext cx="288032" cy="28803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3" name="Oval 12"/>
          <p:cNvSpPr/>
          <p:nvPr/>
        </p:nvSpPr>
        <p:spPr>
          <a:xfrm>
            <a:off x="1784625" y="1772816"/>
            <a:ext cx="288032" cy="28803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4" name="Oval 13"/>
          <p:cNvSpPr/>
          <p:nvPr/>
        </p:nvSpPr>
        <p:spPr>
          <a:xfrm>
            <a:off x="1801393" y="2492896"/>
            <a:ext cx="288032" cy="28803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5" name="TextBox 14"/>
          <p:cNvSpPr txBox="1"/>
          <p:nvPr/>
        </p:nvSpPr>
        <p:spPr>
          <a:xfrm>
            <a:off x="1547664" y="5454949"/>
            <a:ext cx="6458819" cy="1077218"/>
          </a:xfrm>
          <a:prstGeom prst="rect">
            <a:avLst/>
          </a:prstGeom>
          <a:solidFill>
            <a:srgbClr val="FFFFFF">
              <a:alpha val="81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5 Different heights</a:t>
            </a:r>
          </a:p>
          <a:p>
            <a:r>
              <a:rPr lang="en-US" sz="3200" dirty="0" smtClean="0"/>
              <a:t>2cm from the wall + over the flame</a:t>
            </a:r>
            <a:endParaRPr lang="sk-SK" sz="32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930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mperatures – 2cm from the wall</a:t>
            </a:r>
            <a:endParaRPr lang="sk-SK" dirty="0"/>
          </a:p>
        </p:txBody>
      </p:sp>
      <p:graphicFrame>
        <p:nvGraphicFramePr>
          <p:cNvPr id="4" name="Graf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782767"/>
              </p:ext>
            </p:extLst>
          </p:nvPr>
        </p:nvGraphicFramePr>
        <p:xfrm>
          <a:off x="179512" y="1052736"/>
          <a:ext cx="8856984" cy="56166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07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s – over the flame</a:t>
            </a:r>
            <a:endParaRPr lang="sk-SK" dirty="0"/>
          </a:p>
        </p:txBody>
      </p:sp>
      <p:graphicFrame>
        <p:nvGraphicFramePr>
          <p:cNvPr id="4" name="Graf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556663"/>
              </p:ext>
            </p:extLst>
          </p:nvPr>
        </p:nvGraphicFramePr>
        <p:xfrm>
          <a:off x="251520" y="1124744"/>
          <a:ext cx="8640960" cy="54726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1"/>
          <p:cNvSpPr txBox="1"/>
          <p:nvPr/>
        </p:nvSpPr>
        <p:spPr>
          <a:xfrm>
            <a:off x="7524328" y="2060848"/>
            <a:ext cx="1224136" cy="585795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</a:rPr>
              <a:t>Height:</a:t>
            </a:r>
            <a:endParaRPr lang="sk-SK" sz="280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56487" y="2060848"/>
            <a:ext cx="6192688" cy="1728192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</a:rPr>
              <a:t>Metal </a:t>
            </a:r>
            <a:r>
              <a:rPr lang="en-US" sz="3200" b="1" dirty="0" smtClean="0">
                <a:solidFill>
                  <a:schemeClr val="tx1"/>
                </a:solidFill>
              </a:rPr>
              <a:t>thermometer</a:t>
            </a:r>
          </a:p>
          <a:p>
            <a:pPr algn="ctr"/>
            <a:r>
              <a:rPr lang="en-US" sz="3200" b="1" dirty="0" smtClean="0">
                <a:solidFill>
                  <a:schemeClr val="tx1"/>
                </a:solidFill>
              </a:rPr>
              <a:t>– </a:t>
            </a:r>
            <a:r>
              <a:rPr lang="en-US" sz="3200" b="1" dirty="0">
                <a:solidFill>
                  <a:schemeClr val="tx1"/>
                </a:solidFill>
              </a:rPr>
              <a:t>non-negligible heat </a:t>
            </a:r>
            <a:r>
              <a:rPr lang="en-US" sz="3200" b="1" dirty="0" smtClean="0">
                <a:solidFill>
                  <a:schemeClr val="tx1"/>
                </a:solidFill>
              </a:rPr>
              <a:t>capacity</a:t>
            </a:r>
            <a:endParaRPr lang="en-US" sz="3200" b="1" dirty="0">
              <a:solidFill>
                <a:schemeClr val="tx1"/>
              </a:solidFill>
            </a:endParaRPr>
          </a:p>
          <a:p>
            <a:pPr algn="ctr"/>
            <a:r>
              <a:rPr lang="en-US" sz="3200" b="1" dirty="0">
                <a:solidFill>
                  <a:schemeClr val="tx1"/>
                </a:solidFill>
              </a:rPr>
              <a:t>Cools down slower than the air</a:t>
            </a:r>
            <a:endParaRPr lang="sk-SK" sz="3200" b="1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360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Ideal gas law quantities</a:t>
            </a:r>
            <a:endParaRPr lang="sk-SK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>
                <a:solidFill>
                  <a:schemeClr val="bg1">
                    <a:lumMod val="50000"/>
                  </a:schemeClr>
                </a:solidFill>
              </a:rPr>
              <a:t>Pressure</a:t>
            </a:r>
            <a:r>
              <a:rPr lang="en-US" sz="3600" dirty="0" smtClean="0"/>
              <a:t>     </a:t>
            </a:r>
            <a:r>
              <a:rPr lang="en-US" sz="3600" dirty="0" smtClean="0">
                <a:solidFill>
                  <a:schemeClr val="bg1">
                    <a:lumMod val="50000"/>
                  </a:schemeClr>
                </a:solidFill>
              </a:rPr>
              <a:t>Temperature</a:t>
            </a:r>
            <a:r>
              <a:rPr lang="en-US" sz="36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chemeClr val="tx1"/>
                </a:solidFill>
              </a:rPr>
              <a:t>Volume</a:t>
            </a:r>
            <a:endParaRPr lang="sk-SK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82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er volume inside the beaker</a:t>
            </a:r>
            <a:endParaRPr lang="sk-SK" dirty="0"/>
          </a:p>
        </p:txBody>
      </p:sp>
      <p:sp>
        <p:nvSpPr>
          <p:cNvPr id="6" name="TextBox 5"/>
          <p:cNvSpPr txBox="1"/>
          <p:nvPr/>
        </p:nvSpPr>
        <p:spPr>
          <a:xfrm>
            <a:off x="4470349" y="6206800"/>
            <a:ext cx="1266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ime [s]</a:t>
            </a:r>
            <a:endParaRPr lang="sk-SK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37396" y="1168975"/>
            <a:ext cx="2373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ater volume [l]</a:t>
            </a:r>
            <a:endParaRPr lang="sk-SK" sz="2400" dirty="0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0141387"/>
              </p:ext>
            </p:extLst>
          </p:nvPr>
        </p:nvGraphicFramePr>
        <p:xfrm>
          <a:off x="137395" y="1630640"/>
          <a:ext cx="8827093" cy="46786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8316416" y="2132856"/>
            <a:ext cx="0" cy="3672408"/>
          </a:xfrm>
          <a:prstGeom prst="line">
            <a:avLst/>
          </a:prstGeom>
          <a:ln w="76200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009155"/>
              </p:ext>
            </p:extLst>
          </p:nvPr>
        </p:nvGraphicFramePr>
        <p:xfrm>
          <a:off x="5218113" y="3979863"/>
          <a:ext cx="29829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4" imgW="901440" imgH="228600" progId="Equation.3">
                  <p:embed/>
                </p:oleObj>
              </mc:Choice>
              <mc:Fallback>
                <p:oleObj name="Equation" r:id="rId4" imgW="9014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3979863"/>
                        <a:ext cx="2982912" cy="757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ume of water ris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Isobaric process – </a:t>
            </a:r>
            <a:r>
              <a:rPr lang="sk-SK" dirty="0" smtClean="0"/>
              <a:t>Gay-Lussac</a:t>
            </a:r>
            <a:r>
              <a:rPr lang="en-US" dirty="0" smtClean="0"/>
              <a:t> law: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Before the candle extinction:</a:t>
            </a:r>
          </a:p>
          <a:p>
            <a:pPr marL="0" indent="0">
              <a:buNone/>
            </a:pPr>
            <a:r>
              <a:rPr lang="en-US" dirty="0" smtClean="0"/>
              <a:t>After the water ris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Resulting volum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25848"/>
              </p:ext>
            </p:extLst>
          </p:nvPr>
        </p:nvGraphicFramePr>
        <p:xfrm>
          <a:off x="6876256" y="1484784"/>
          <a:ext cx="12223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7" name="Equation" r:id="rId3" imgW="418918" imgH="177723" progId="Equation.3">
                  <p:embed/>
                </p:oleObj>
              </mc:Choice>
              <mc:Fallback>
                <p:oleObj name="Equation" r:id="rId3" imgW="418918" imgH="177723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484784"/>
                        <a:ext cx="12223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70601"/>
              </p:ext>
            </p:extLst>
          </p:nvPr>
        </p:nvGraphicFramePr>
        <p:xfrm>
          <a:off x="5652120" y="2564904"/>
          <a:ext cx="20002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8" name="Equation" r:id="rId5" imgW="685800" imgH="228600" progId="Equation.3">
                  <p:embed/>
                </p:oleObj>
              </mc:Choice>
              <mc:Fallback>
                <p:oleObj name="Equation" r:id="rId5" imgW="685800" imgH="228600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564904"/>
                        <a:ext cx="200025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06696"/>
              </p:ext>
            </p:extLst>
          </p:nvPr>
        </p:nvGraphicFramePr>
        <p:xfrm>
          <a:off x="5413375" y="3213100"/>
          <a:ext cx="32226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89" name="Equation" r:id="rId7" imgW="1104840" imgH="228600" progId="Equation.3">
                  <p:embed/>
                </p:oleObj>
              </mc:Choice>
              <mc:Fallback>
                <p:oleObj name="Equation" r:id="rId7" imgW="1104840" imgH="228600" progId="Equation.3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3213100"/>
                        <a:ext cx="32226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17749"/>
              </p:ext>
            </p:extLst>
          </p:nvPr>
        </p:nvGraphicFramePr>
        <p:xfrm>
          <a:off x="3923928" y="4221088"/>
          <a:ext cx="42576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0" name="Equation" r:id="rId9" imgW="1460160" imgH="482400" progId="Equation.3">
                  <p:embed/>
                </p:oleObj>
              </mc:Choice>
              <mc:Fallback>
                <p:oleObj name="Equation" r:id="rId9" imgW="1460160" imgH="482400" progId="Equation.3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221088"/>
                        <a:ext cx="4257675" cy="140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605339"/>
              </p:ext>
            </p:extLst>
          </p:nvPr>
        </p:nvGraphicFramePr>
        <p:xfrm>
          <a:off x="9972600" y="2924944"/>
          <a:ext cx="407511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91" name="Equation" r:id="rId11" imgW="1396800" imgH="431640" progId="Equation.3">
                  <p:embed/>
                </p:oleObj>
              </mc:Choice>
              <mc:Fallback>
                <p:oleObj name="Equation" r:id="rId11" imgW="1396800" imgH="43164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2600" y="2924944"/>
                        <a:ext cx="4075113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18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ume of water ris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19" y="2780928"/>
            <a:ext cx="8890893" cy="3960440"/>
          </a:xfrm>
        </p:spPr>
        <p:txBody>
          <a:bodyPr/>
          <a:lstStyle/>
          <a:p>
            <a:r>
              <a:rPr lang="en-US" dirty="0" smtClean="0"/>
              <a:t>Maximal average temperature measured: 55</a:t>
            </a:r>
            <a:r>
              <a:rPr lang="sk-SK" dirty="0" smtClean="0"/>
              <a:t>°C</a:t>
            </a:r>
          </a:p>
          <a:p>
            <a:endParaRPr lang="en-US" dirty="0"/>
          </a:p>
          <a:p>
            <a:r>
              <a:rPr lang="en-US" dirty="0" smtClean="0"/>
              <a:t>Experiment:</a:t>
            </a:r>
          </a:p>
          <a:p>
            <a:r>
              <a:rPr lang="en-US" dirty="0" smtClean="0"/>
              <a:t>Based on maximal temperature: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Difference due to unknown exact temperature profi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53448"/>
              </p:ext>
            </p:extLst>
          </p:nvPr>
        </p:nvGraphicFramePr>
        <p:xfrm>
          <a:off x="1979712" y="1268760"/>
          <a:ext cx="4257675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5" name="Equation" r:id="rId3" imgW="1459866" imgH="482391" progId="Equation.3">
                  <p:embed/>
                </p:oleObj>
              </mc:Choice>
              <mc:Fallback>
                <p:oleObj name="Equation" r:id="rId3" imgW="1459866" imgH="4823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268760"/>
                        <a:ext cx="4257675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554045"/>
              </p:ext>
            </p:extLst>
          </p:nvPr>
        </p:nvGraphicFramePr>
        <p:xfrm>
          <a:off x="6283325" y="3860800"/>
          <a:ext cx="26273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6" name="Equation" r:id="rId5" imgW="901440" imgH="228600" progId="Equation.3">
                  <p:embed/>
                </p:oleObj>
              </mc:Choice>
              <mc:Fallback>
                <p:oleObj name="Equation" r:id="rId5" imgW="9014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3860800"/>
                        <a:ext cx="262731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167242"/>
              </p:ext>
            </p:extLst>
          </p:nvPr>
        </p:nvGraphicFramePr>
        <p:xfrm>
          <a:off x="6228184" y="4581128"/>
          <a:ext cx="2590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7" name="Equation" r:id="rId7" imgW="888840" imgH="228600" progId="Equation.3">
                  <p:embed/>
                </p:oleObj>
              </mc:Choice>
              <mc:Fallback>
                <p:oleObj name="Equation" r:id="rId7" imgW="8888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581128"/>
                        <a:ext cx="25908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33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Number of molecules</a:t>
            </a:r>
            <a:endParaRPr lang="sk-SK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42230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251520" y="274638"/>
            <a:ext cx="5330663" cy="1642194"/>
          </a:xfrm>
        </p:spPr>
        <p:txBody>
          <a:bodyPr/>
          <a:lstStyle/>
          <a:p>
            <a:r>
              <a:rPr lang="en-US" dirty="0" smtClean="0"/>
              <a:t>How much oxygen actually burns?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0" y="2204864"/>
            <a:ext cx="5582183" cy="3921299"/>
          </a:xfrm>
        </p:spPr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§"/>
            </a:pPr>
            <a:r>
              <a:rPr lang="en-US" dirty="0" smtClean="0"/>
              <a:t>Measuring cylinder, changing height of the candle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dirty="0" smtClean="0"/>
              <a:t>Changing volume of air above the candle</a:t>
            </a:r>
          </a:p>
        </p:txBody>
      </p:sp>
      <p:pic>
        <p:nvPicPr>
          <p:cNvPr id="4" name="Obrázok 3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5000"/>
                    </a14:imgEffect>
                    <a14:imgEffect>
                      <a14:brightnessContrast bright="1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18" t="27661" r="10597" b="14628"/>
          <a:stretch/>
        </p:blipFill>
        <p:spPr>
          <a:xfrm rot="5400000">
            <a:off x="3883328" y="1685368"/>
            <a:ext cx="6857999" cy="346028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455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. Rising water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251520" y="1412776"/>
            <a:ext cx="8892480" cy="4713387"/>
          </a:xfrm>
          <a:ln>
            <a:noFill/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/>
              <a:t>Fill a saucer up with </a:t>
            </a:r>
            <a:r>
              <a:rPr lang="en-US" sz="3600" dirty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water</a:t>
            </a:r>
            <a:r>
              <a:rPr lang="en-US" sz="3600" dirty="0"/>
              <a:t> and place a </a:t>
            </a:r>
            <a:r>
              <a:rPr lang="en-US" sz="3600" dirty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</a:rPr>
              <a:t>candle</a:t>
            </a:r>
            <a:r>
              <a:rPr lang="en-US" sz="3600" dirty="0"/>
              <a:t> vertically in the middle of the </a:t>
            </a:r>
            <a:r>
              <a:rPr lang="en-US" sz="3600" dirty="0" smtClean="0"/>
              <a:t>saucer.</a:t>
            </a:r>
          </a:p>
          <a:p>
            <a:pPr marL="0" indent="0">
              <a:buNone/>
            </a:pPr>
            <a:r>
              <a:rPr lang="en-US" sz="3600" dirty="0" smtClean="0"/>
              <a:t>The </a:t>
            </a:r>
            <a:r>
              <a:rPr lang="en-US" sz="3600" dirty="0"/>
              <a:t>candle is </a:t>
            </a:r>
            <a:r>
              <a:rPr lang="en-US" sz="3600" dirty="0">
                <a:effectLst>
                  <a:glow rad="228600">
                    <a:schemeClr val="accent5">
                      <a:satMod val="175000"/>
                      <a:alpha val="40000"/>
                    </a:schemeClr>
                  </a:glow>
                </a:effectLst>
              </a:rPr>
              <a:t>lit</a:t>
            </a:r>
            <a:r>
              <a:rPr lang="en-US" sz="3600" dirty="0"/>
              <a:t> and then </a:t>
            </a:r>
            <a:r>
              <a:rPr lang="en-US" sz="3600" dirty="0" smtClean="0"/>
              <a:t>covered by </a:t>
            </a:r>
            <a:r>
              <a:rPr lang="en-US" sz="3600" dirty="0"/>
              <a:t>a </a:t>
            </a:r>
            <a:r>
              <a:rPr lang="en-US" sz="3600" dirty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transparent </a:t>
            </a:r>
            <a:r>
              <a:rPr lang="en-US" sz="3600" dirty="0" smtClean="0">
                <a:effectLst>
                  <a:glow rad="2286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beaker</a:t>
            </a:r>
            <a:r>
              <a:rPr lang="en-US" sz="3600" dirty="0" smtClean="0"/>
              <a:t>.</a:t>
            </a:r>
          </a:p>
          <a:p>
            <a:pPr marL="0" indent="0">
              <a:buNone/>
            </a:pPr>
            <a:r>
              <a:rPr lang="en-US" sz="3600" b="1" dirty="0" smtClean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</a:rPr>
              <a:t>Investigate</a:t>
            </a:r>
            <a:r>
              <a:rPr lang="en-US" sz="3600" dirty="0" smtClean="0"/>
              <a:t> </a:t>
            </a:r>
            <a:r>
              <a:rPr lang="en-US" sz="3600" dirty="0"/>
              <a:t>and </a:t>
            </a:r>
            <a:r>
              <a:rPr lang="en-US" sz="3600" b="1" dirty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</a:rPr>
              <a:t>explain</a:t>
            </a:r>
            <a:r>
              <a:rPr lang="en-US" sz="3600" dirty="0"/>
              <a:t> the further phenomenon</a:t>
            </a:r>
            <a:r>
              <a:rPr lang="en-US" sz="3600" dirty="0" smtClean="0"/>
              <a:t>.</a:t>
            </a:r>
            <a:endParaRPr lang="sk-SK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135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of burning vs. volume of air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12777"/>
            <a:ext cx="3528392" cy="7200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Time of burning [s]</a:t>
            </a:r>
            <a:endParaRPr lang="sk-SK" sz="24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331640" y="6326560"/>
            <a:ext cx="5688632" cy="5314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 smtClean="0"/>
              <a:t>Volume of air above the candle [</a:t>
            </a:r>
            <a:r>
              <a:rPr lang="en-US" sz="2400" dirty="0" err="1" smtClean="0"/>
              <a:t>litres</a:t>
            </a:r>
            <a:r>
              <a:rPr lang="en-US" sz="2400" dirty="0" smtClean="0"/>
              <a:t>]</a:t>
            </a:r>
            <a:endParaRPr lang="sk-SK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4367073"/>
              </p:ext>
            </p:extLst>
          </p:nvPr>
        </p:nvGraphicFramePr>
        <p:xfrm>
          <a:off x="27938" y="1844824"/>
          <a:ext cx="9008558" cy="44817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904291" y="5204012"/>
            <a:ext cx="7158498" cy="58477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3200" b="1" dirty="0" smtClean="0"/>
              <a:t>Oxygen below </a:t>
            </a:r>
            <a:r>
              <a:rPr lang="en-US" sz="3200" b="1" dirty="0"/>
              <a:t>the candle </a:t>
            </a:r>
            <a:r>
              <a:rPr lang="en-US" sz="3200" b="1" dirty="0" smtClean="0"/>
              <a:t>does not burn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09726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rned oxygen depending on tim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251520" y="1772816"/>
            <a:ext cx="8640959" cy="435334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Heat of combustion of paraffin		H = 46MJ/kg</a:t>
            </a:r>
          </a:p>
          <a:p>
            <a:pPr marL="0" indent="0">
              <a:buNone/>
            </a:pPr>
            <a:r>
              <a:rPr lang="en-US" sz="2800" dirty="0" smtClean="0"/>
              <a:t>Power of the candle			P = 30W</a:t>
            </a:r>
          </a:p>
          <a:p>
            <a:pPr marL="0" indent="0">
              <a:buNone/>
            </a:pPr>
            <a:r>
              <a:rPr lang="en-US" sz="2800" dirty="0" smtClean="0"/>
              <a:t>Ratio of paraffin and 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burned	1/38 molecules</a:t>
            </a: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67603390"/>
              </p:ext>
            </p:extLst>
          </p:nvPr>
        </p:nvGraphicFramePr>
        <p:xfrm>
          <a:off x="971600" y="3455144"/>
          <a:ext cx="18510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6" name="Equation" r:id="rId3" imgW="647640" imgH="419040" progId="Equation.3">
                  <p:embed/>
                </p:oleObj>
              </mc:Choice>
              <mc:Fallback>
                <p:oleObj name="Equation" r:id="rId3" imgW="647640" imgH="419040" progId="Equation.3">
                  <p:embed/>
                  <p:pic>
                    <p:nvPicPr>
                      <p:cNvPr id="0" name="Picture 3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455144"/>
                        <a:ext cx="1851025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15182446"/>
              </p:ext>
            </p:extLst>
          </p:nvPr>
        </p:nvGraphicFramePr>
        <p:xfrm>
          <a:off x="3419872" y="3383136"/>
          <a:ext cx="39909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7" name="Equation" r:id="rId5" imgW="1396800" imgH="444240" progId="Equation.3">
                  <p:embed/>
                </p:oleObj>
              </mc:Choice>
              <mc:Fallback>
                <p:oleObj name="Equation" r:id="rId5" imgW="1396800" imgH="444240" progId="Equation.3">
                  <p:embed/>
                  <p:pic>
                    <p:nvPicPr>
                      <p:cNvPr id="0" name="Picture 3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383136"/>
                        <a:ext cx="3990975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55908371"/>
              </p:ext>
            </p:extLst>
          </p:nvPr>
        </p:nvGraphicFramePr>
        <p:xfrm>
          <a:off x="2339752" y="4493160"/>
          <a:ext cx="3952875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8" name="Equation" r:id="rId7" imgW="1384200" imgH="469800" progId="Equation.3">
                  <p:embed/>
                </p:oleObj>
              </mc:Choice>
              <mc:Fallback>
                <p:oleObj name="Equation" r:id="rId7" imgW="1384200" imgH="4698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493160"/>
                        <a:ext cx="3952875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616" y="5733256"/>
            <a:ext cx="6840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What fraction of the oxygen burns?</a:t>
            </a:r>
            <a:endParaRPr lang="sk-SK" sz="32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06296"/>
              </p:ext>
            </p:extLst>
          </p:nvPr>
        </p:nvGraphicFramePr>
        <p:xfrm>
          <a:off x="1649921" y="1124744"/>
          <a:ext cx="57721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9" name="Rovnica" r:id="rId9" imgW="2133600" imgH="228600" progId="Equation.3">
                  <p:embed/>
                </p:oleObj>
              </mc:Choice>
              <mc:Fallback>
                <p:oleObj name="Rovnica" r:id="rId9" imgW="2133600" imgH="228600" progId="Equation.3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921" y="1124744"/>
                        <a:ext cx="57721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274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ime of burning vs. volume of air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>
          <a:xfrm>
            <a:off x="251520" y="2708920"/>
            <a:ext cx="8640959" cy="34172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Fraction of 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in air			21%</a:t>
            </a:r>
          </a:p>
          <a:p>
            <a:pPr marL="0" indent="0">
              <a:buNone/>
            </a:pPr>
            <a:r>
              <a:rPr lang="en-US" sz="2800" b="1" dirty="0" smtClean="0"/>
              <a:t>Fraction of O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 burned			k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17192929"/>
              </p:ext>
            </p:extLst>
          </p:nvPr>
        </p:nvGraphicFramePr>
        <p:xfrm>
          <a:off x="2555776" y="3861048"/>
          <a:ext cx="362743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" name="Equation" r:id="rId3" imgW="1269720" imgH="393480" progId="Equation.3">
                  <p:embed/>
                </p:oleObj>
              </mc:Choice>
              <mc:Fallback>
                <p:oleObj name="Equation" r:id="rId3" imgW="1269720" imgH="3934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861048"/>
                        <a:ext cx="362743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07852077"/>
              </p:ext>
            </p:extLst>
          </p:nvPr>
        </p:nvGraphicFramePr>
        <p:xfrm>
          <a:off x="2501900" y="1214438"/>
          <a:ext cx="3916363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" name="Equation" r:id="rId5" imgW="1371600" imgH="457200" progId="Equation.DSMT4">
                  <p:embed/>
                </p:oleObj>
              </mc:Choice>
              <mc:Fallback>
                <p:oleObj name="Equation" r:id="rId5" imgW="1371600" imgH="4572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214438"/>
                        <a:ext cx="3916363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13699206"/>
              </p:ext>
            </p:extLst>
          </p:nvPr>
        </p:nvGraphicFramePr>
        <p:xfrm>
          <a:off x="2483768" y="5229200"/>
          <a:ext cx="40989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" name="Equation" r:id="rId7" imgW="1434960" imgH="419040" progId="Equation.DSMT4">
                  <p:embed/>
                </p:oleObj>
              </mc:Choice>
              <mc:Fallback>
                <p:oleObj name="Equation" r:id="rId7" imgW="1434960" imgH="41904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229200"/>
                        <a:ext cx="409892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017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of burning vs. volume of air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12777"/>
            <a:ext cx="3528392" cy="7200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Time of burning [s]</a:t>
            </a:r>
            <a:endParaRPr lang="sk-SK" sz="24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331640" y="6326560"/>
            <a:ext cx="5688632" cy="5314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400" dirty="0" smtClean="0"/>
              <a:t>Volume of air above the candle [</a:t>
            </a:r>
            <a:r>
              <a:rPr lang="en-US" sz="2400" dirty="0" err="1" smtClean="0"/>
              <a:t>litres</a:t>
            </a:r>
            <a:r>
              <a:rPr lang="en-US" sz="2400" dirty="0" smtClean="0"/>
              <a:t>]</a:t>
            </a:r>
            <a:endParaRPr lang="sk-SK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9329609"/>
              </p:ext>
            </p:extLst>
          </p:nvPr>
        </p:nvGraphicFramePr>
        <p:xfrm>
          <a:off x="27938" y="1844824"/>
          <a:ext cx="9008558" cy="44817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904291" y="5204012"/>
            <a:ext cx="7234545" cy="58477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3200" b="1" dirty="0" smtClean="0"/>
              <a:t>About 30% of available oxygen is burned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92736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err="1" smtClean="0"/>
              <a:t>Molar</a:t>
            </a:r>
            <a:r>
              <a:rPr lang="sk-SK" dirty="0" smtClean="0"/>
              <a:t> </a:t>
            </a:r>
            <a:r>
              <a:rPr lang="sk-SK" dirty="0" err="1" smtClean="0"/>
              <a:t>number</a:t>
            </a:r>
            <a:r>
              <a:rPr lang="sk-SK" dirty="0" smtClean="0"/>
              <a:t> </a:t>
            </a:r>
            <a:r>
              <a:rPr lang="sk-SK" dirty="0" err="1" smtClean="0"/>
              <a:t>change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251520" y="1700808"/>
            <a:ext cx="8435280" cy="515719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 smtClean="0"/>
              <a:t>Approximately 30% of oxygen burns</a:t>
            </a:r>
          </a:p>
          <a:p>
            <a:pPr marL="0" indent="0" algn="ctr">
              <a:buNone/>
            </a:pPr>
            <a:r>
              <a:rPr lang="en-US" dirty="0" smtClean="0"/>
              <a:t>(</a:t>
            </a:r>
            <a:r>
              <a:rPr lang="sk-SK" dirty="0" err="1" smtClean="0"/>
              <a:t>oxygen</a:t>
            </a:r>
            <a:r>
              <a:rPr lang="sk-SK" dirty="0" smtClean="0"/>
              <a:t> </a:t>
            </a:r>
            <a:r>
              <a:rPr lang="sk-SK" dirty="0" err="1" smtClean="0"/>
              <a:t>comprises</a:t>
            </a:r>
            <a:r>
              <a:rPr lang="sk-SK" dirty="0" smtClean="0"/>
              <a:t> </a:t>
            </a:r>
            <a:r>
              <a:rPr lang="sk-SK" dirty="0" err="1" smtClean="0"/>
              <a:t>about</a:t>
            </a:r>
            <a:r>
              <a:rPr lang="sk-SK" dirty="0" smtClean="0"/>
              <a:t> 21% of </a:t>
            </a:r>
            <a:r>
              <a:rPr lang="sk-SK" dirty="0" err="1" smtClean="0"/>
              <a:t>air</a:t>
            </a:r>
            <a:r>
              <a:rPr lang="en-US" dirty="0" smtClean="0"/>
              <a:t>)</a:t>
            </a:r>
            <a:endParaRPr lang="sk-SK" dirty="0" smtClean="0"/>
          </a:p>
          <a:p>
            <a:pPr marL="0" indent="0" algn="ctr">
              <a:buNone/>
            </a:pPr>
            <a:endParaRPr lang="en-US" sz="2800" dirty="0" smtClean="0"/>
          </a:p>
          <a:p>
            <a:pPr marL="457200" lvl="1" indent="0" algn="ctr">
              <a:lnSpc>
                <a:spcPct val="170000"/>
              </a:lnSpc>
              <a:buNone/>
            </a:pPr>
            <a:r>
              <a:rPr lang="en-US" sz="3200" b="1" dirty="0" smtClean="0"/>
              <a:t>Increase of </a:t>
            </a:r>
            <a:r>
              <a:rPr lang="sk-SK" sz="3200" b="1" dirty="0" err="1" smtClean="0"/>
              <a:t>molar</a:t>
            </a:r>
            <a:r>
              <a:rPr lang="sk-SK" sz="3200" b="1" dirty="0" smtClean="0"/>
              <a:t> </a:t>
            </a:r>
            <a:r>
              <a:rPr lang="en-US" sz="3200" b="1" dirty="0" smtClean="0"/>
              <a:t>amount ≈ 2%</a:t>
            </a:r>
            <a:endParaRPr lang="de-DE" sz="4400" b="1" dirty="0" smtClean="0"/>
          </a:p>
          <a:p>
            <a:pPr marL="0" indent="0" algn="ctr">
              <a:lnSpc>
                <a:spcPct val="170000"/>
              </a:lnSpc>
              <a:buNone/>
            </a:pPr>
            <a:r>
              <a:rPr lang="de-DE" sz="3900" b="1" dirty="0"/>
              <a:t>C</a:t>
            </a:r>
            <a:r>
              <a:rPr lang="de-DE" sz="3900" b="1" dirty="0" smtClean="0"/>
              <a:t>hange of </a:t>
            </a:r>
            <a:r>
              <a:rPr lang="sk-SK" sz="3900" b="1" dirty="0" err="1" smtClean="0"/>
              <a:t>molar</a:t>
            </a:r>
            <a:r>
              <a:rPr lang="sk-SK" sz="3900" b="1" dirty="0" smtClean="0"/>
              <a:t> </a:t>
            </a:r>
            <a:r>
              <a:rPr lang="sk-SK" sz="3900" b="1" dirty="0" err="1" smtClean="0"/>
              <a:t>amount</a:t>
            </a:r>
            <a:r>
              <a:rPr lang="sk-SK" sz="3900" b="1" dirty="0" smtClean="0"/>
              <a:t> </a:t>
            </a:r>
            <a:r>
              <a:rPr lang="de-DE" sz="3900" b="1" dirty="0" err="1" smtClean="0"/>
              <a:t>is</a:t>
            </a:r>
            <a:r>
              <a:rPr lang="de-DE" sz="3900" b="1" dirty="0" smtClean="0"/>
              <a:t> </a:t>
            </a:r>
            <a:r>
              <a:rPr lang="en-US" sz="3900" b="1" dirty="0" smtClean="0"/>
              <a:t>negligible</a:t>
            </a:r>
            <a:endParaRPr lang="de-DE" sz="3900" b="1" dirty="0" smtClean="0"/>
          </a:p>
          <a:p>
            <a:pPr marL="0" indent="0" algn="ctr">
              <a:buNone/>
            </a:pPr>
            <a:endParaRPr lang="sk-SK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70519"/>
              </p:ext>
            </p:extLst>
          </p:nvPr>
        </p:nvGraphicFramePr>
        <p:xfrm>
          <a:off x="2123728" y="2950146"/>
          <a:ext cx="48799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4" imgW="1803400" imgH="203200" progId="Equation.3">
                  <p:embed/>
                </p:oleObj>
              </mc:Choice>
              <mc:Fallback>
                <p:oleObj name="Equation" r:id="rId4" imgW="18034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950146"/>
                        <a:ext cx="48799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566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k-SK" dirty="0" err="1" smtClean="0"/>
              <a:t>Experimental</a:t>
            </a:r>
            <a:r>
              <a:rPr lang="sk-SK" dirty="0" smtClean="0"/>
              <a:t> </a:t>
            </a:r>
            <a:r>
              <a:rPr lang="sk-SK" dirty="0" err="1" smtClean="0"/>
              <a:t>proof</a:t>
            </a:r>
            <a:r>
              <a:rPr lang="sk-SK" dirty="0" smtClean="0"/>
              <a:t> – no </a:t>
            </a:r>
            <a:r>
              <a:rPr lang="sk-SK" dirty="0" err="1" smtClean="0"/>
              <a:t>molar</a:t>
            </a:r>
            <a:r>
              <a:rPr lang="sk-SK" dirty="0" smtClean="0"/>
              <a:t> </a:t>
            </a:r>
            <a:r>
              <a:rPr lang="sk-SK" dirty="0" err="1" smtClean="0"/>
              <a:t>change</a:t>
            </a:r>
            <a:endParaRPr lang="sk-SK" dirty="0"/>
          </a:p>
        </p:txBody>
      </p:sp>
      <p:pic>
        <p:nvPicPr>
          <p:cNvPr id="4" name="Zástupný symbol obsahu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556" r="22669"/>
          <a:stretch/>
        </p:blipFill>
        <p:spPr>
          <a:xfrm>
            <a:off x="138223" y="1254691"/>
            <a:ext cx="4341725" cy="5344458"/>
          </a:xfr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207" r="29722"/>
          <a:stretch/>
        </p:blipFill>
        <p:spPr bwMode="auto">
          <a:xfrm>
            <a:off x="4612801" y="1254691"/>
            <a:ext cx="4379487" cy="534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213704" y="2388850"/>
            <a:ext cx="1620688" cy="1216203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Match</a:t>
            </a:r>
            <a:endParaRPr lang="sk-SK" sz="2800" b="1" dirty="0"/>
          </a:p>
        </p:txBody>
      </p:sp>
      <p:sp>
        <p:nvSpPr>
          <p:cNvPr id="6" name="Right Arrow 5"/>
          <p:cNvSpPr/>
          <p:nvPr/>
        </p:nvSpPr>
        <p:spPr>
          <a:xfrm flipH="1">
            <a:off x="2699792" y="2132856"/>
            <a:ext cx="2129286" cy="172819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Electric wires</a:t>
            </a:r>
            <a:endParaRPr lang="sk-SK" sz="2800" b="1" dirty="0"/>
          </a:p>
        </p:txBody>
      </p:sp>
      <p:sp>
        <p:nvSpPr>
          <p:cNvPr id="7" name="Right Arrow 6"/>
          <p:cNvSpPr/>
          <p:nvPr/>
        </p:nvSpPr>
        <p:spPr>
          <a:xfrm>
            <a:off x="683568" y="4388634"/>
            <a:ext cx="1872211" cy="105517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Candle</a:t>
            </a:r>
            <a:endParaRPr lang="sk-SK" sz="2800" b="1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513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k-SK" dirty="0" err="1"/>
              <a:t>Experimental</a:t>
            </a:r>
            <a:r>
              <a:rPr lang="sk-SK" dirty="0"/>
              <a:t> </a:t>
            </a:r>
            <a:r>
              <a:rPr lang="sk-SK" dirty="0" err="1"/>
              <a:t>proof</a:t>
            </a:r>
            <a:r>
              <a:rPr lang="sk-SK" dirty="0"/>
              <a:t> – no </a:t>
            </a:r>
            <a:r>
              <a:rPr lang="sk-SK" dirty="0" err="1"/>
              <a:t>molar</a:t>
            </a:r>
            <a:r>
              <a:rPr lang="sk-SK" dirty="0"/>
              <a:t> </a:t>
            </a:r>
            <a:r>
              <a:rPr lang="sk-SK" dirty="0" err="1"/>
              <a:t>change</a:t>
            </a:r>
            <a:endParaRPr lang="sk-SK" dirty="0"/>
          </a:p>
        </p:txBody>
      </p:sp>
      <p:pic>
        <p:nvPicPr>
          <p:cNvPr id="5" name="zapalene_vnutri_nove.wmv">
            <a:hlinkClick r:id="" action="ppaction://media"/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st="368.42"/>
                </p14:media>
              </p:ext>
            </p:extLst>
          </p:nvPr>
        </p:nvPicPr>
        <p:blipFill rotWithShape="1">
          <a:blip r:embed="rId4"/>
          <a:srcRect t="10848" b="11110"/>
          <a:stretch>
            <a:fillRect/>
          </a:stretch>
        </p:blipFill>
        <p:spPr>
          <a:xfrm>
            <a:off x="-20275" y="1196752"/>
            <a:ext cx="9164275" cy="5363570"/>
          </a:xfrm>
        </p:spPr>
      </p:pic>
      <p:sp>
        <p:nvSpPr>
          <p:cNvPr id="6" name="Rectangle 5"/>
          <p:cNvSpPr/>
          <p:nvPr/>
        </p:nvSpPr>
        <p:spPr>
          <a:xfrm>
            <a:off x="2483768" y="3429000"/>
            <a:ext cx="6408712" cy="2016224"/>
          </a:xfrm>
          <a:prstGeom prst="rect">
            <a:avLst/>
          </a:prstGeom>
          <a:solidFill>
            <a:srgbClr val="FFFFFF">
              <a:alpha val="6196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" name="Nadpis 1"/>
          <p:cNvSpPr txBox="1">
            <a:spLocks/>
          </p:cNvSpPr>
          <p:nvPr/>
        </p:nvSpPr>
        <p:spPr>
          <a:xfrm>
            <a:off x="2483768" y="3573016"/>
            <a:ext cx="6408712" cy="2016224"/>
          </a:xfrm>
          <a:prstGeom prst="rect">
            <a:avLst/>
          </a:prstGeom>
          <a:noFill/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3600" b="1" kern="1200" baseline="0">
                <a:solidFill>
                  <a:schemeClr val="tx1"/>
                </a:solidFill>
                <a:effectLst/>
                <a:latin typeface="Constantia" pitchFamily="18" charset="0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 smtClean="0">
                <a:latin typeface="+mn-lt"/>
              </a:rPr>
              <a:t>No gas could leave the beaker</a:t>
            </a:r>
          </a:p>
          <a:p>
            <a:pPr algn="ctr"/>
            <a:endParaRPr lang="en-US" sz="3200" dirty="0">
              <a:latin typeface="+mn-lt"/>
              <a:sym typeface="Wingdings" pitchFamily="2" charset="2"/>
            </a:endParaRPr>
          </a:p>
          <a:p>
            <a:pPr algn="ctr"/>
            <a:r>
              <a:rPr lang="en-US" sz="3200" dirty="0" smtClean="0">
                <a:latin typeface="+mn-lt"/>
                <a:sym typeface="Wingdings" pitchFamily="2" charset="2"/>
              </a:rPr>
              <a:t> </a:t>
            </a:r>
            <a:r>
              <a:rPr lang="en-US" sz="3200" dirty="0" smtClean="0">
                <a:latin typeface="+mn-lt"/>
                <a:ea typeface="Cambria Math"/>
              </a:rPr>
              <a:t>no change of </a:t>
            </a:r>
            <a:r>
              <a:rPr lang="sk-SK" sz="3200" dirty="0" err="1" smtClean="0">
                <a:latin typeface="+mn-lt"/>
                <a:ea typeface="Cambria Math"/>
              </a:rPr>
              <a:t>final</a:t>
            </a:r>
            <a:r>
              <a:rPr lang="sk-SK" sz="3200" dirty="0" smtClean="0">
                <a:latin typeface="+mn-lt"/>
                <a:ea typeface="Cambria Math"/>
              </a:rPr>
              <a:t> </a:t>
            </a:r>
            <a:r>
              <a:rPr lang="en-US" sz="3200" dirty="0" smtClean="0">
                <a:latin typeface="+mn-lt"/>
                <a:ea typeface="Cambria Math"/>
              </a:rPr>
              <a:t>water level</a:t>
            </a:r>
          </a:p>
          <a:p>
            <a:pPr algn="ctr"/>
            <a:endParaRPr lang="sk-SK" dirty="0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566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35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6" grpId="0" animBg="1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Energy Analysis</a:t>
            </a:r>
            <a:endParaRPr lang="sk-SK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812521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from the candle</a:t>
            </a:r>
            <a:endParaRPr lang="sk-SK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eats up the air in the beaker</a:t>
            </a:r>
          </a:p>
          <a:p>
            <a:r>
              <a:rPr lang="en-US" dirty="0" smtClean="0"/>
              <a:t>Losses to the material of the beaker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If the candle burns long enough, </a:t>
            </a:r>
          </a:p>
          <a:p>
            <a:pPr>
              <a:buNone/>
            </a:pPr>
            <a:r>
              <a:rPr lang="en-US" dirty="0" smtClean="0"/>
              <a:t>equilibrium is reached</a:t>
            </a:r>
          </a:p>
          <a:p>
            <a:pPr algn="r">
              <a:buNone/>
            </a:pPr>
            <a:r>
              <a:rPr lang="en-US" i="1" dirty="0" smtClean="0"/>
              <a:t>How long does it take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58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o heat up the air</a:t>
            </a:r>
            <a:endParaRPr lang="sk-SK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1124744"/>
            <a:ext cx="8686800" cy="5001419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ower of the candle</a:t>
            </a:r>
          </a:p>
          <a:p>
            <a:r>
              <a:rPr lang="en-US" sz="2800" dirty="0" smtClean="0"/>
              <a:t>Volume of the air inside</a:t>
            </a:r>
          </a:p>
          <a:p>
            <a:r>
              <a:rPr lang="en-US" sz="2800" dirty="0" smtClean="0"/>
              <a:t>Specific heat capacity</a:t>
            </a:r>
          </a:p>
          <a:p>
            <a:r>
              <a:rPr lang="en-US" sz="2800" dirty="0" smtClean="0"/>
              <a:t>Change of temperature</a:t>
            </a:r>
            <a:endParaRPr lang="en-US" sz="2800" dirty="0"/>
          </a:p>
          <a:p>
            <a:pPr lvl="1"/>
            <a:r>
              <a:rPr lang="en-US" sz="2400" dirty="0" smtClean="0"/>
              <a:t>Based on water rises during experiment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30615"/>
              </p:ext>
            </p:extLst>
          </p:nvPr>
        </p:nvGraphicFramePr>
        <p:xfrm>
          <a:off x="1187624" y="3861048"/>
          <a:ext cx="438872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5" name="Equation" r:id="rId3" imgW="1460160" imgH="431640" progId="Equation.3">
                  <p:embed/>
                </p:oleObj>
              </mc:Choice>
              <mc:Fallback>
                <p:oleObj name="Equation" r:id="rId3" imgW="1460160" imgH="43164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861048"/>
                        <a:ext cx="4388728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688140"/>
              </p:ext>
            </p:extLst>
          </p:nvPr>
        </p:nvGraphicFramePr>
        <p:xfrm>
          <a:off x="4548992" y="1124744"/>
          <a:ext cx="180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6" name="Equation" r:id="rId5" imgW="634680" imgH="177480" progId="Equation.3">
                  <p:embed/>
                </p:oleObj>
              </mc:Choice>
              <mc:Fallback>
                <p:oleObj name="Equation" r:id="rId5" imgW="634680" imgH="17748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992" y="1124744"/>
                        <a:ext cx="18002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91410"/>
              </p:ext>
            </p:extLst>
          </p:nvPr>
        </p:nvGraphicFramePr>
        <p:xfrm>
          <a:off x="4562639" y="1700808"/>
          <a:ext cx="15827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7" name="Equation" r:id="rId7" imgW="558720" imgH="177480" progId="Equation.3">
                  <p:embed/>
                </p:oleObj>
              </mc:Choice>
              <mc:Fallback>
                <p:oleObj name="Equation" r:id="rId7" imgW="558720" imgH="17748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639" y="1700808"/>
                        <a:ext cx="15827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187489"/>
              </p:ext>
            </p:extLst>
          </p:nvPr>
        </p:nvGraphicFramePr>
        <p:xfrm>
          <a:off x="4572000" y="2132856"/>
          <a:ext cx="3883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8" name="Equation" r:id="rId9" imgW="1371600" imgH="228600" progId="Equation.3">
                  <p:embed/>
                </p:oleObj>
              </mc:Choice>
              <mc:Fallback>
                <p:oleObj name="Equation" r:id="rId9" imgW="1371600" imgH="2286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2856"/>
                        <a:ext cx="38830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15150"/>
              </p:ext>
            </p:extLst>
          </p:nvPr>
        </p:nvGraphicFramePr>
        <p:xfrm>
          <a:off x="5724128" y="2708920"/>
          <a:ext cx="19065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9" name="Equation" r:id="rId11" imgW="672840" imgH="177480" progId="Equation.3">
                  <p:embed/>
                </p:oleObj>
              </mc:Choice>
              <mc:Fallback>
                <p:oleObj name="Equation" r:id="rId11" imgW="672840" imgH="177480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708920"/>
                        <a:ext cx="19065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3648" y="5301208"/>
            <a:ext cx="5440913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The candle burns much longer</a:t>
            </a:r>
          </a:p>
          <a:p>
            <a:r>
              <a:rPr lang="en-US" sz="3200" b="1" dirty="0" smtClean="0">
                <a:sym typeface="Wingdings" pitchFamily="2" charset="2"/>
              </a:rPr>
              <a:t> </a:t>
            </a:r>
            <a:r>
              <a:rPr lang="en-US" sz="3200" b="1" dirty="0" smtClean="0"/>
              <a:t>Equilibrium is reached</a:t>
            </a:r>
            <a:endParaRPr lang="sk-SK" sz="32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22724"/>
              </p:ext>
            </p:extLst>
          </p:nvPr>
        </p:nvGraphicFramePr>
        <p:xfrm>
          <a:off x="-1332656" y="5237400"/>
          <a:ext cx="1152128" cy="7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0" name="Equation" r:id="rId13" imgW="571320" imgH="393480" progId="Equation.3">
                  <p:embed/>
                </p:oleObj>
              </mc:Choice>
              <mc:Fallback>
                <p:oleObj name="Equation" r:id="rId13" imgW="571320" imgH="393480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32656" y="5237400"/>
                        <a:ext cx="1152128" cy="7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88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What does it look like?</a:t>
            </a:r>
            <a:endParaRPr lang="sk-SK" dirty="0"/>
          </a:p>
        </p:txBody>
      </p:sp>
      <p:pic>
        <p:nvPicPr>
          <p:cNvPr id="4" name="Vysoka_sviecka_nove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 cstate="print"/>
          <a:srcRect t="8761" b="10585"/>
          <a:stretch/>
        </p:blipFill>
        <p:spPr>
          <a:xfrm>
            <a:off x="0" y="1074752"/>
            <a:ext cx="9144000" cy="5530764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903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42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state</a:t>
            </a:r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" name="zapalene_vnutri_nove.wm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307.0167"/>
                </p14:media>
              </p:ext>
            </p:extLst>
          </p:nvPr>
        </p:nvPicPr>
        <p:blipFill rotWithShape="1">
          <a:blip r:embed="rId4"/>
          <a:srcRect t="10848" b="11110"/>
          <a:stretch>
            <a:fillRect/>
          </a:stretch>
        </p:blipFill>
        <p:spPr>
          <a:xfrm>
            <a:off x="-10138" y="1100772"/>
            <a:ext cx="9164275" cy="536357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3635896" y="3429000"/>
            <a:ext cx="2304256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157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42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volume of water ris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379909"/>
            <a:ext cx="8892480" cy="4785395"/>
          </a:xfrm>
        </p:spPr>
        <p:txBody>
          <a:bodyPr/>
          <a:lstStyle/>
          <a:p>
            <a:r>
              <a:rPr lang="en-US" dirty="0" smtClean="0"/>
              <a:t>Isobaric process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osses to the beaker approximation:</a:t>
            </a:r>
            <a:endParaRPr lang="sk-SK" dirty="0" smtClean="0"/>
          </a:p>
          <a:p>
            <a:pPr lvl="1"/>
            <a:r>
              <a:rPr lang="sk-SK" dirty="0" smtClean="0"/>
              <a:t>       ...temperature difference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		</a:t>
            </a:r>
            <a:r>
              <a:rPr lang="sk-SK" dirty="0" smtClean="0"/>
              <a:t>between air </a:t>
            </a:r>
            <a:r>
              <a:rPr lang="en-US" dirty="0" smtClean="0"/>
              <a:t>inside </a:t>
            </a:r>
            <a:r>
              <a:rPr lang="sk-SK" dirty="0" smtClean="0"/>
              <a:t>and </a:t>
            </a:r>
            <a:r>
              <a:rPr lang="en-US" dirty="0" smtClean="0"/>
              <a:t>beaker</a:t>
            </a:r>
            <a:endParaRPr lang="sk-SK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32309"/>
              </p:ext>
            </p:extLst>
          </p:nvPr>
        </p:nvGraphicFramePr>
        <p:xfrm>
          <a:off x="3995936" y="1340768"/>
          <a:ext cx="42211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" name="Equation" r:id="rId4" imgW="1447560" imgH="431640" progId="Equation.3">
                  <p:embed/>
                </p:oleObj>
              </mc:Choice>
              <mc:Fallback>
                <p:oleObj name="Equation" r:id="rId4" imgW="1447560" imgH="43164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340768"/>
                        <a:ext cx="4221163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44704"/>
              </p:ext>
            </p:extLst>
          </p:nvPr>
        </p:nvGraphicFramePr>
        <p:xfrm>
          <a:off x="1835696" y="5013176"/>
          <a:ext cx="4896544" cy="140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" name="Equation" r:id="rId6" imgW="1498320" imgH="431640" progId="Equation.3">
                  <p:embed/>
                </p:oleObj>
              </mc:Choice>
              <mc:Fallback>
                <p:oleObj name="Equation" r:id="rId6" imgW="1498320" imgH="4316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013176"/>
                        <a:ext cx="4896544" cy="1409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55827"/>
              </p:ext>
            </p:extLst>
          </p:nvPr>
        </p:nvGraphicFramePr>
        <p:xfrm>
          <a:off x="6876256" y="3140968"/>
          <a:ext cx="21145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6" name="Equation" r:id="rId8" imgW="647640" imgH="177480" progId="Equation.3">
                  <p:embed/>
                </p:oleObj>
              </mc:Choice>
              <mc:Fallback>
                <p:oleObj name="Equation" r:id="rId8" imgW="64764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140968"/>
                        <a:ext cx="211455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96835"/>
              </p:ext>
            </p:extLst>
          </p:nvPr>
        </p:nvGraphicFramePr>
        <p:xfrm>
          <a:off x="1043608" y="3645024"/>
          <a:ext cx="787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7" name="Equation" r:id="rId10" imgW="241200" imgH="164880" progId="Equation.3">
                  <p:embed/>
                </p:oleObj>
              </mc:Choice>
              <mc:Fallback>
                <p:oleObj name="Equation" r:id="rId10" imgW="24120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645024"/>
                        <a:ext cx="7874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5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3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86" r="10676" b="7292"/>
          <a:stretch/>
        </p:blipFill>
        <p:spPr>
          <a:xfrm>
            <a:off x="1115616" y="680088"/>
            <a:ext cx="7420121" cy="59563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: </a:t>
            </a:r>
            <a:r>
              <a:rPr lang="en-US" b="1" dirty="0" smtClean="0"/>
              <a:t>Different beakers</a:t>
            </a:r>
            <a:endParaRPr lang="sk-SK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k-SK" dirty="0" smtClean="0"/>
              <a:t>Measuring </a:t>
            </a:r>
            <a:r>
              <a:rPr lang="en-US" dirty="0" smtClean="0"/>
              <a:t>volume</a:t>
            </a:r>
            <a:r>
              <a:rPr lang="sk-SK" dirty="0" smtClean="0"/>
              <a:t> of water rise</a:t>
            </a:r>
            <a:r>
              <a:rPr lang="en-US" dirty="0" smtClean="0"/>
              <a:t>, </a:t>
            </a:r>
            <a:r>
              <a:rPr lang="sk-SK" dirty="0" smtClean="0"/>
              <a:t>fitting</a:t>
            </a:r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03743"/>
              </p:ext>
            </p:extLst>
          </p:nvPr>
        </p:nvGraphicFramePr>
        <p:xfrm>
          <a:off x="6948264" y="1412776"/>
          <a:ext cx="392747" cy="549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412776"/>
                        <a:ext cx="392747" cy="549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942381"/>
              </p:ext>
            </p:extLst>
          </p:nvPr>
        </p:nvGraphicFramePr>
        <p:xfrm>
          <a:off x="1115616" y="1916832"/>
          <a:ext cx="40322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7" imgW="1497950" imgH="431613" progId="Equation.3">
                  <p:embed/>
                </p:oleObj>
              </mc:Choice>
              <mc:Fallback>
                <p:oleObj name="Equation" r:id="rId7" imgW="1497950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916832"/>
                        <a:ext cx="40322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97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395536" y="1706942"/>
            <a:ext cx="914400" cy="3098941"/>
          </a:xfrm>
          <a:prstGeom prst="ellipse">
            <a:avLst/>
          </a:prstGeom>
          <a:solidFill>
            <a:srgbClr val="FE7C72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1" name="Oval 10"/>
          <p:cNvSpPr/>
          <p:nvPr/>
        </p:nvSpPr>
        <p:spPr>
          <a:xfrm>
            <a:off x="852736" y="4221088"/>
            <a:ext cx="8170813" cy="1584176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beakers: k vs. volum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1760" y="6165304"/>
            <a:ext cx="4176464" cy="50405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Volume of the beaker [l]</a:t>
            </a:r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07504" y="980728"/>
            <a:ext cx="4176464" cy="50405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/>
              <a:t>k</a:t>
            </a:r>
            <a:r>
              <a:rPr lang="en-US" dirty="0" smtClean="0"/>
              <a:t> [W/m</a:t>
            </a:r>
            <a:r>
              <a:rPr lang="en-US" baseline="30000" dirty="0" smtClean="0"/>
              <a:t>2</a:t>
            </a:r>
            <a:r>
              <a:rPr lang="en-US" dirty="0" smtClean="0"/>
              <a:t>/K]</a:t>
            </a:r>
            <a:endParaRPr lang="sk-SK" dirty="0"/>
          </a:p>
        </p:txBody>
      </p:sp>
      <p:graphicFrame>
        <p:nvGraphicFramePr>
          <p:cNvPr id="16" name="Char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9428895"/>
              </p:ext>
            </p:extLst>
          </p:nvPr>
        </p:nvGraphicFramePr>
        <p:xfrm>
          <a:off x="4010" y="1412777"/>
          <a:ext cx="9124570" cy="48245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9" name="Skupina 6"/>
          <p:cNvGrpSpPr/>
          <p:nvPr/>
        </p:nvGrpSpPr>
        <p:grpSpPr>
          <a:xfrm>
            <a:off x="1520661" y="1923052"/>
            <a:ext cx="1350150" cy="1069725"/>
            <a:chOff x="971600" y="2572234"/>
            <a:chExt cx="3168352" cy="2160240"/>
          </a:xfrm>
        </p:grpSpPr>
        <p:sp>
          <p:nvSpPr>
            <p:cNvPr id="10" name="Obdĺžnik 4"/>
            <p:cNvSpPr/>
            <p:nvPr/>
          </p:nvSpPr>
          <p:spPr>
            <a:xfrm>
              <a:off x="971600" y="4110168"/>
              <a:ext cx="3168352" cy="62230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12" name="Obdĺžnik 3"/>
            <p:cNvSpPr/>
            <p:nvPr/>
          </p:nvSpPr>
          <p:spPr>
            <a:xfrm>
              <a:off x="1691680" y="2572234"/>
              <a:ext cx="1656184" cy="216024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3203848" y="1718622"/>
            <a:ext cx="3096344" cy="13762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Small beakers:</a:t>
            </a:r>
            <a:r>
              <a:rPr lang="sk-SK" sz="3600" dirty="0" smtClean="0">
                <a:solidFill>
                  <a:schemeClr val="tx1"/>
                </a:solidFill>
              </a:rPr>
              <a:t> overheated</a:t>
            </a:r>
            <a:endParaRPr lang="sk-SK" sz="3600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51352" y="3789040"/>
            <a:ext cx="6506461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Larger beakers – k within reasonable range</a:t>
            </a:r>
          </a:p>
        </p:txBody>
      </p:sp>
    </p:spTree>
    <p:extLst>
      <p:ext uri="{BB962C8B-B14F-4D97-AF65-F5344CB8AC3E}">
        <p14:creationId xmlns:p14="http://schemas.microsoft.com/office/powerpoint/2010/main" val="212443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1" grpId="0" animBg="1"/>
      <p:bldP spid="13" grpId="0" animBg="1"/>
      <p:bldP spid="13" grpId="1" animBg="1"/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Experiment</a:t>
            </a:r>
            <a:r>
              <a:rPr lang="en-US" dirty="0" smtClean="0"/>
              <a:t>: </a:t>
            </a:r>
            <a:r>
              <a:rPr lang="sk-SK" b="1" dirty="0" smtClean="0"/>
              <a:t>changing power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Using “</a:t>
            </a:r>
            <a:r>
              <a:rPr lang="en-US" dirty="0" err="1" smtClean="0"/>
              <a:t>Pepo</a:t>
            </a:r>
            <a:r>
              <a:rPr lang="en-US" dirty="0" smtClean="0"/>
              <a:t>,” solid fuel instead of a candle to achieve high powers</a:t>
            </a:r>
          </a:p>
          <a:p>
            <a:endParaRPr lang="en-US" dirty="0"/>
          </a:p>
          <a:p>
            <a:r>
              <a:rPr lang="sk-SK" dirty="0"/>
              <a:t>Measuring volume of water </a:t>
            </a:r>
            <a:r>
              <a:rPr lang="sk-SK" dirty="0" smtClean="0"/>
              <a:t>ri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691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power</a:t>
            </a:r>
            <a:endParaRPr lang="sk-SK" dirty="0"/>
          </a:p>
        </p:txBody>
      </p:sp>
      <p:pic>
        <p:nvPicPr>
          <p:cNvPr id="4" name="Mega pepo_nove.wmv">
            <a:hlinkClick r:id="" action="ppaction://media"/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st="142.5537"/>
                </p14:media>
              </p:ext>
            </p:extLst>
          </p:nvPr>
        </p:nvPicPr>
        <p:blipFill rotWithShape="1">
          <a:blip r:embed="rId5"/>
          <a:srcRect t="10253" b="11531"/>
          <a:stretch>
            <a:fillRect/>
          </a:stretch>
        </p:blipFill>
        <p:spPr>
          <a:xfrm>
            <a:off x="0" y="1124744"/>
            <a:ext cx="9144000" cy="536357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721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80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2149356"/>
              </p:ext>
            </p:extLst>
          </p:nvPr>
        </p:nvGraphicFramePr>
        <p:xfrm>
          <a:off x="1855" y="1700808"/>
          <a:ext cx="9107220" cy="43924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dependence – glass jar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4744"/>
            <a:ext cx="4320480" cy="72008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Volume of water rise [l]</a:t>
            </a:r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716016" y="6093296"/>
            <a:ext cx="2376264" cy="57606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Power [W]</a:t>
            </a:r>
            <a:endParaRPr lang="sk-SK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145134"/>
              </p:ext>
            </p:extLst>
          </p:nvPr>
        </p:nvGraphicFramePr>
        <p:xfrm>
          <a:off x="5796136" y="1196752"/>
          <a:ext cx="19748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4" imgW="787320" imgH="228600" progId="Equation.3">
                  <p:embed/>
                </p:oleObj>
              </mc:Choice>
              <mc:Fallback>
                <p:oleObj name="Equation" r:id="rId4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196752"/>
                        <a:ext cx="19748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48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2327360"/>
              </p:ext>
            </p:extLst>
          </p:nvPr>
        </p:nvGraphicFramePr>
        <p:xfrm>
          <a:off x="1855" y="1700808"/>
          <a:ext cx="9107220" cy="43924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dependence – glass jar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4744"/>
            <a:ext cx="4320480" cy="72008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Volume of water rise [l]</a:t>
            </a:r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716016" y="6093296"/>
            <a:ext cx="2376264" cy="57606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Power [W]</a:t>
            </a:r>
            <a:endParaRPr lang="sk-SK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94921"/>
              </p:ext>
            </p:extLst>
          </p:nvPr>
        </p:nvGraphicFramePr>
        <p:xfrm>
          <a:off x="5796136" y="1196752"/>
          <a:ext cx="19748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4" imgW="787320" imgH="228600" progId="Equation.3">
                  <p:embed/>
                </p:oleObj>
              </mc:Choice>
              <mc:Fallback>
                <p:oleObj name="Equation" r:id="rId4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196752"/>
                        <a:ext cx="19748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051067"/>
              </p:ext>
            </p:extLst>
          </p:nvPr>
        </p:nvGraphicFramePr>
        <p:xfrm>
          <a:off x="6948264" y="4869160"/>
          <a:ext cx="1944216" cy="677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6" imgW="1130040" imgH="393480" progId="Equation.3">
                  <p:embed/>
                </p:oleObj>
              </mc:Choice>
              <mc:Fallback>
                <p:oleObj name="Equation" r:id="rId6" imgW="1130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8264" y="4869160"/>
                        <a:ext cx="1944216" cy="6770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35412"/>
              </p:ext>
            </p:extLst>
          </p:nvPr>
        </p:nvGraphicFramePr>
        <p:xfrm>
          <a:off x="4860032" y="3645024"/>
          <a:ext cx="40322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8" imgW="1497950" imgH="431613" progId="Equation.3">
                  <p:embed/>
                </p:oleObj>
              </mc:Choice>
              <mc:Fallback>
                <p:oleObj name="Equation" r:id="rId8" imgW="149795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645024"/>
                        <a:ext cx="4032250" cy="1160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524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1865835"/>
              </p:ext>
            </p:extLst>
          </p:nvPr>
        </p:nvGraphicFramePr>
        <p:xfrm>
          <a:off x="0" y="1628799"/>
          <a:ext cx="9144000" cy="46515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dependence – plastic bottl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4744"/>
            <a:ext cx="4320480" cy="72008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Volume of water rise [l]</a:t>
            </a:r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764329" y="6280349"/>
            <a:ext cx="2376264" cy="57606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Power [W]</a:t>
            </a:r>
            <a:endParaRPr lang="sk-SK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43074"/>
              </p:ext>
            </p:extLst>
          </p:nvPr>
        </p:nvGraphicFramePr>
        <p:xfrm>
          <a:off x="5796136" y="1196752"/>
          <a:ext cx="1656184" cy="57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4" imgW="660240" imgH="228600" progId="Equation.3">
                  <p:embed/>
                </p:oleObj>
              </mc:Choice>
              <mc:Fallback>
                <p:oleObj name="Equation" r:id="rId4" imgW="660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136" y="1196752"/>
                        <a:ext cx="1656184" cy="573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308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1318048"/>
              </p:ext>
            </p:extLst>
          </p:nvPr>
        </p:nvGraphicFramePr>
        <p:xfrm>
          <a:off x="0" y="1628799"/>
          <a:ext cx="9144000" cy="46515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dependence – plastic bottl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4744"/>
            <a:ext cx="4320480" cy="72008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Volume of water rise [l]</a:t>
            </a:r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764329" y="6280349"/>
            <a:ext cx="2376264" cy="57606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Power [W]</a:t>
            </a:r>
            <a:endParaRPr lang="sk-SK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756969"/>
              </p:ext>
            </p:extLst>
          </p:nvPr>
        </p:nvGraphicFramePr>
        <p:xfrm>
          <a:off x="5796136" y="1196752"/>
          <a:ext cx="1656184" cy="57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4" imgW="660240" imgH="228600" progId="Equation.3">
                  <p:embed/>
                </p:oleObj>
              </mc:Choice>
              <mc:Fallback>
                <p:oleObj name="Equation" r:id="rId4" imgW="6602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6136" y="1196752"/>
                        <a:ext cx="1656184" cy="573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40092"/>
              </p:ext>
            </p:extLst>
          </p:nvPr>
        </p:nvGraphicFramePr>
        <p:xfrm>
          <a:off x="6732240" y="4941168"/>
          <a:ext cx="2222484" cy="79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6" imgW="1104840" imgH="393480" progId="Equation.3">
                  <p:embed/>
                </p:oleObj>
              </mc:Choice>
              <mc:Fallback>
                <p:oleObj name="Equation" r:id="rId6" imgW="1104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941168"/>
                        <a:ext cx="2222484" cy="79147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14850"/>
              </p:ext>
            </p:extLst>
          </p:nvPr>
        </p:nvGraphicFramePr>
        <p:xfrm>
          <a:off x="4932040" y="3717032"/>
          <a:ext cx="40322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8" imgW="1497950" imgH="431613" progId="Equation.3">
                  <p:embed/>
                </p:oleObj>
              </mc:Choice>
              <mc:Fallback>
                <p:oleObj name="Equation" r:id="rId8" imgW="149795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717032"/>
                        <a:ext cx="4032250" cy="1160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303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2411760" y="5013176"/>
            <a:ext cx="4685985" cy="576064"/>
            <a:chOff x="5292080" y="4663836"/>
            <a:chExt cx="3809744" cy="421347"/>
          </a:xfrm>
        </p:grpSpPr>
        <p:sp>
          <p:nvSpPr>
            <p:cNvPr id="27" name="Rectangle 26"/>
            <p:cNvSpPr/>
            <p:nvPr/>
          </p:nvSpPr>
          <p:spPr>
            <a:xfrm>
              <a:off x="5292080" y="4663836"/>
              <a:ext cx="787727" cy="42134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8377955" y="4663836"/>
              <a:ext cx="723869" cy="42134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6079808" y="4978054"/>
              <a:ext cx="2298147" cy="10712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Rectangle 30"/>
          <p:cNvSpPr/>
          <p:nvPr/>
        </p:nvSpPr>
        <p:spPr>
          <a:xfrm>
            <a:off x="3347864" y="1772816"/>
            <a:ext cx="2826720" cy="37444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347864" y="4797152"/>
            <a:ext cx="2826720" cy="72008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347864" y="1484784"/>
            <a:ext cx="2826720" cy="101746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imple mechanism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2411760" y="4941168"/>
            <a:ext cx="4685985" cy="619998"/>
            <a:chOff x="5580112" y="4581128"/>
            <a:chExt cx="3312368" cy="504056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5580112" y="5085184"/>
              <a:ext cx="331236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5580112" y="4581128"/>
              <a:ext cx="0" cy="50405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8892480" y="4581128"/>
              <a:ext cx="0" cy="50405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3347864" y="1484784"/>
            <a:ext cx="2834237" cy="4032448"/>
            <a:chOff x="6211389" y="1700808"/>
            <a:chExt cx="2304256" cy="3240360"/>
          </a:xfrm>
        </p:grpSpPr>
        <p:cxnSp>
          <p:nvCxnSpPr>
            <p:cNvPr id="7" name="Straight Connector 6"/>
            <p:cNvCxnSpPr/>
            <p:nvPr/>
          </p:nvCxnSpPr>
          <p:spPr>
            <a:xfrm flipV="1">
              <a:off x="6217498" y="1700808"/>
              <a:ext cx="0" cy="32403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6211389" y="1705236"/>
              <a:ext cx="2304256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8515645" y="1700808"/>
              <a:ext cx="0" cy="324036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6228184" y="4293096"/>
            <a:ext cx="457568" cy="630415"/>
            <a:chOff x="8448463" y="4459819"/>
            <a:chExt cx="372008" cy="512539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32" name="Oval 31"/>
            <p:cNvSpPr>
              <a:spLocks noChangeAspect="1"/>
            </p:cNvSpPr>
            <p:nvPr/>
          </p:nvSpPr>
          <p:spPr>
            <a:xfrm flipV="1">
              <a:off x="8460431" y="4791924"/>
              <a:ext cx="180020" cy="180434"/>
            </a:xfrm>
            <a:prstGeom prst="ellipse">
              <a:avLst/>
            </a:prstGeom>
            <a:grpFill/>
            <a:ln w="127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 flipV="1">
              <a:off x="8640451" y="4666175"/>
              <a:ext cx="180020" cy="180434"/>
            </a:xfrm>
            <a:prstGeom prst="ellipse">
              <a:avLst/>
            </a:prstGeom>
            <a:grpFill/>
            <a:ln w="127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 flipV="1">
              <a:off x="8448463" y="4459819"/>
              <a:ext cx="242060" cy="242617"/>
            </a:xfrm>
            <a:prstGeom prst="ellipse">
              <a:avLst/>
            </a:prstGeom>
            <a:grpFill/>
            <a:ln w="127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915816" y="4365104"/>
            <a:ext cx="363881" cy="501522"/>
            <a:chOff x="5680309" y="4581127"/>
            <a:chExt cx="295847" cy="407748"/>
          </a:xfrm>
          <a:solidFill>
            <a:schemeClr val="accent2">
              <a:lumMod val="40000"/>
              <a:lumOff val="60000"/>
            </a:schemeClr>
          </a:solidFill>
        </p:grpSpPr>
        <p:sp>
          <p:nvSpPr>
            <p:cNvPr id="36" name="Oval 35"/>
            <p:cNvSpPr>
              <a:spLocks noChangeAspect="1"/>
            </p:cNvSpPr>
            <p:nvPr/>
          </p:nvSpPr>
          <p:spPr>
            <a:xfrm flipV="1">
              <a:off x="5796136" y="4808441"/>
              <a:ext cx="180020" cy="180434"/>
            </a:xfrm>
            <a:prstGeom prst="ellipse">
              <a:avLst/>
            </a:prstGeom>
            <a:grpFill/>
            <a:ln w="127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 flipV="1">
              <a:off x="5680309" y="4581127"/>
              <a:ext cx="202134" cy="202599"/>
            </a:xfrm>
            <a:prstGeom prst="ellipse">
              <a:avLst/>
            </a:prstGeom>
            <a:grpFill/>
            <a:ln w="127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Obdĺžnik 5"/>
          <p:cNvSpPr/>
          <p:nvPr/>
        </p:nvSpPr>
        <p:spPr>
          <a:xfrm>
            <a:off x="4499992" y="5301208"/>
            <a:ext cx="531411" cy="228257"/>
          </a:xfrm>
          <a:prstGeom prst="rect">
            <a:avLst/>
          </a:prstGeom>
          <a:solidFill>
            <a:schemeClr val="tx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2" name="Freeform 41"/>
          <p:cNvSpPr/>
          <p:nvPr/>
        </p:nvSpPr>
        <p:spPr>
          <a:xfrm>
            <a:off x="4676506" y="4899699"/>
            <a:ext cx="97192" cy="371362"/>
          </a:xfrm>
          <a:custGeom>
            <a:avLst/>
            <a:gdLst>
              <a:gd name="connsiteX0" fmla="*/ 34558 w 79022"/>
              <a:gd name="connsiteY0" fmla="*/ 0 h 301924"/>
              <a:gd name="connsiteX1" fmla="*/ 25932 w 79022"/>
              <a:gd name="connsiteY1" fmla="*/ 77637 h 301924"/>
              <a:gd name="connsiteX2" fmla="*/ 17305 w 79022"/>
              <a:gd name="connsiteY2" fmla="*/ 103517 h 301924"/>
              <a:gd name="connsiteX3" fmla="*/ 53 w 79022"/>
              <a:gd name="connsiteY3" fmla="*/ 163902 h 301924"/>
              <a:gd name="connsiteX4" fmla="*/ 25932 w 79022"/>
              <a:gd name="connsiteY4" fmla="*/ 293298 h 301924"/>
              <a:gd name="connsiteX5" fmla="*/ 51811 w 79022"/>
              <a:gd name="connsiteY5" fmla="*/ 301924 h 301924"/>
              <a:gd name="connsiteX6" fmla="*/ 77690 w 79022"/>
              <a:gd name="connsiteY6" fmla="*/ 293298 h 301924"/>
              <a:gd name="connsiteX7" fmla="*/ 60437 w 79022"/>
              <a:gd name="connsiteY7" fmla="*/ 215660 h 301924"/>
              <a:gd name="connsiteX8" fmla="*/ 43185 w 79022"/>
              <a:gd name="connsiteY8" fmla="*/ 103517 h 301924"/>
              <a:gd name="connsiteX9" fmla="*/ 34558 w 79022"/>
              <a:gd name="connsiteY9" fmla="*/ 51758 h 301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9022" h="301924">
                <a:moveTo>
                  <a:pt x="34558" y="0"/>
                </a:moveTo>
                <a:cubicBezTo>
                  <a:pt x="31683" y="25879"/>
                  <a:pt x="30213" y="51953"/>
                  <a:pt x="25932" y="77637"/>
                </a:cubicBezTo>
                <a:cubicBezTo>
                  <a:pt x="24437" y="86607"/>
                  <a:pt x="19803" y="94774"/>
                  <a:pt x="17305" y="103517"/>
                </a:cubicBezTo>
                <a:cubicBezTo>
                  <a:pt x="-4367" y="179367"/>
                  <a:pt x="20742" y="101830"/>
                  <a:pt x="53" y="163902"/>
                </a:cubicBezTo>
                <a:cubicBezTo>
                  <a:pt x="1930" y="186428"/>
                  <a:pt x="-8249" y="265953"/>
                  <a:pt x="25932" y="293298"/>
                </a:cubicBezTo>
                <a:cubicBezTo>
                  <a:pt x="33032" y="298978"/>
                  <a:pt x="43185" y="299049"/>
                  <a:pt x="51811" y="301924"/>
                </a:cubicBezTo>
                <a:cubicBezTo>
                  <a:pt x="60437" y="299049"/>
                  <a:pt x="75192" y="302041"/>
                  <a:pt x="77690" y="293298"/>
                </a:cubicBezTo>
                <a:cubicBezTo>
                  <a:pt x="84021" y="271138"/>
                  <a:pt x="66042" y="238082"/>
                  <a:pt x="60437" y="215660"/>
                </a:cubicBezTo>
                <a:cubicBezTo>
                  <a:pt x="45038" y="154063"/>
                  <a:pt x="57151" y="180329"/>
                  <a:pt x="43185" y="103517"/>
                </a:cubicBezTo>
                <a:cubicBezTo>
                  <a:pt x="31830" y="41065"/>
                  <a:pt x="34558" y="113661"/>
                  <a:pt x="34558" y="51758"/>
                </a:cubicBezTo>
              </a:path>
            </a:pathLst>
          </a:cu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83568" y="1412776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ir is heated</a:t>
            </a:r>
            <a:endParaRPr lang="sk-SK" sz="24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6660232" y="1412776"/>
            <a:ext cx="1705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t expands</a:t>
            </a:r>
            <a:endParaRPr lang="sk-SK" sz="24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6444209" y="2204864"/>
            <a:ext cx="26997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nd is pushed outside the beaker</a:t>
            </a:r>
            <a:endParaRPr lang="sk-SK" sz="2000" b="1" dirty="0"/>
          </a:p>
        </p:txBody>
      </p:sp>
      <p:sp>
        <p:nvSpPr>
          <p:cNvPr id="49" name="TextBox 48"/>
          <p:cNvSpPr txBox="1"/>
          <p:nvPr/>
        </p:nvSpPr>
        <p:spPr>
          <a:xfrm>
            <a:off x="539552" y="2996952"/>
            <a:ext cx="28184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andle dies out </a:t>
            </a:r>
            <a:r>
              <a:rPr lang="en-US" sz="2400" b="1" dirty="0" smtClean="0">
                <a:sym typeface="Wingdings" pitchFamily="2" charset="2"/>
              </a:rPr>
              <a:t></a:t>
            </a:r>
            <a:endParaRPr lang="sk-SK" sz="24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6444208" y="3284984"/>
            <a:ext cx="24625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ir is cooled down</a:t>
            </a:r>
          </a:p>
          <a:p>
            <a:r>
              <a:rPr lang="en-US" sz="2000" b="1" dirty="0" smtClean="0"/>
              <a:t>and contracts</a:t>
            </a:r>
            <a:endParaRPr lang="sk-SK" sz="2000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2411760" y="6093296"/>
            <a:ext cx="4752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WATER RISES</a:t>
            </a:r>
            <a:endParaRPr lang="sk-SK" sz="2800" b="1" dirty="0"/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347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5B9B7"/>
                                      </p:to>
                                    </p:animClr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5B9B7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5B9B7"/>
                                      </p:to>
                                    </p:animClr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5B9B7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00000" y="103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BE5F1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BE5F1"/>
                                      </p:to>
                                    </p:animClr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9" dur="2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0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 L -1.11111E-6 -0.10046 " pathEditMode="relative" rAng="0" ptsTypes="AA">
                                      <p:cBhvr>
                                        <p:cTn id="8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40" grpId="0" animBg="1"/>
      <p:bldP spid="42" grpId="0" animBg="1"/>
      <p:bldP spid="45" grpId="0"/>
      <p:bldP spid="45" grpId="1"/>
      <p:bldP spid="46" grpId="0"/>
      <p:bldP spid="46" grpId="1"/>
      <p:bldP spid="46" grpId="2"/>
      <p:bldP spid="47" grpId="0"/>
      <p:bldP spid="47" grpId="1"/>
      <p:bldP spid="49" grpId="0"/>
      <p:bldP spid="49" grpId="1"/>
      <p:bldP spid="50" grpId="0"/>
      <p:bldP spid="50" grpId="1"/>
      <p:bldP spid="5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– ideal gas law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96752"/>
            <a:ext cx="8435280" cy="4857403"/>
          </a:xfrm>
        </p:spPr>
        <p:txBody>
          <a:bodyPr/>
          <a:lstStyle/>
          <a:p>
            <a:r>
              <a:rPr lang="el-GR" dirty="0" smtClean="0"/>
              <a:t>Δ</a:t>
            </a:r>
            <a:r>
              <a:rPr lang="en-US" dirty="0" smtClean="0"/>
              <a:t>p is negligible</a:t>
            </a:r>
          </a:p>
          <a:p>
            <a:endParaRPr lang="en-US" dirty="0" smtClean="0"/>
          </a:p>
          <a:p>
            <a:r>
              <a:rPr lang="en-US" dirty="0" smtClean="0"/>
              <a:t>Temperature measure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Volume of water rise measured + calcula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863225"/>
            <a:ext cx="3096344" cy="1960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165957"/>
            <a:ext cx="2772308" cy="1380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Obrázok 4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38" t="9155" r="4777" b="11243"/>
          <a:stretch/>
        </p:blipFill>
        <p:spPr>
          <a:xfrm>
            <a:off x="1907704" y="2950272"/>
            <a:ext cx="2783019" cy="17868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19841"/>
              </p:ext>
            </p:extLst>
          </p:nvPr>
        </p:nvGraphicFramePr>
        <p:xfrm>
          <a:off x="2265964" y="5301208"/>
          <a:ext cx="4021800" cy="1327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7" imgW="1459866" imgH="482391" progId="Equation.3">
                  <p:embed/>
                </p:oleObj>
              </mc:Choice>
              <mc:Fallback>
                <p:oleObj name="Equation" r:id="rId7" imgW="1459866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964" y="5301208"/>
                        <a:ext cx="4021800" cy="1327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00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mmary – molar number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268760"/>
            <a:ext cx="7776864" cy="51845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Height of candle experiment</a:t>
            </a:r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30</a:t>
            </a:r>
            <a:r>
              <a:rPr lang="en-US" dirty="0"/>
              <a:t>% of </a:t>
            </a:r>
            <a:r>
              <a:rPr lang="en-US" dirty="0" smtClean="0"/>
              <a:t>oxygen</a:t>
            </a:r>
            <a:r>
              <a:rPr lang="en-US" dirty="0"/>
              <a:t> </a:t>
            </a:r>
            <a:r>
              <a:rPr lang="en-US" dirty="0" smtClean="0"/>
              <a:t>above the candle</a:t>
            </a:r>
            <a:br>
              <a:rPr lang="en-US" dirty="0" smtClean="0"/>
            </a:br>
            <a:r>
              <a:rPr lang="en-US" dirty="0" smtClean="0"/>
              <a:t>is burned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Molar number does not change</a:t>
            </a:r>
            <a:br>
              <a:rPr lang="en-US" dirty="0" smtClean="0"/>
            </a:br>
            <a:r>
              <a:rPr lang="en-US" dirty="0" smtClean="0"/>
              <a:t>significantl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207" r="29722"/>
          <a:stretch/>
        </p:blipFill>
        <p:spPr bwMode="auto">
          <a:xfrm>
            <a:off x="6316833" y="4284835"/>
            <a:ext cx="1928271" cy="2353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068960"/>
            <a:ext cx="3471061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Obrázok 3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15000"/>
                    </a14:imgEffect>
                    <a14:imgEffect>
                      <a14:brightnessContrast bright="1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18" t="27661" r="10597" b="14628"/>
          <a:stretch/>
        </p:blipFill>
        <p:spPr>
          <a:xfrm rot="5400000">
            <a:off x="5496740" y="1381682"/>
            <a:ext cx="3653374" cy="1843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90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– energy analysis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268760"/>
            <a:ext cx="8064896" cy="4857403"/>
          </a:xfrm>
        </p:spPr>
        <p:txBody>
          <a:bodyPr/>
          <a:lstStyle/>
          <a:p>
            <a:r>
              <a:rPr lang="en-US" dirty="0" smtClean="0"/>
              <a:t>Equilibrium state is quickly achieved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fferent beakers</a:t>
            </a:r>
          </a:p>
          <a:p>
            <a:endParaRPr lang="en-US" dirty="0" smtClean="0"/>
          </a:p>
          <a:p>
            <a:r>
              <a:rPr lang="en-US" dirty="0" smtClean="0"/>
              <a:t>Solid fuel used to enhance pow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49935"/>
              </p:ext>
            </p:extLst>
          </p:nvPr>
        </p:nvGraphicFramePr>
        <p:xfrm>
          <a:off x="2195736" y="1772816"/>
          <a:ext cx="3456384" cy="99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3" imgW="1498320" imgH="431640" progId="Equation.3">
                  <p:embed/>
                </p:oleObj>
              </mc:Choice>
              <mc:Fallback>
                <p:oleObj name="Equation" r:id="rId3" imgW="149832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772816"/>
                        <a:ext cx="3456384" cy="994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770" y="2843934"/>
            <a:ext cx="2447068" cy="1455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7" name="Picture 5" descr="C:\Users\Mišo\Pictures\vlcsnap-2013-07-24-15h49m37s100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567" t="13415" r="10023" b="13596"/>
          <a:stretch/>
        </p:blipFill>
        <p:spPr bwMode="auto">
          <a:xfrm>
            <a:off x="395536" y="4818399"/>
            <a:ext cx="2558569" cy="1832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754885"/>
            <a:ext cx="3888990" cy="1960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2305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01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57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ater rise from y-position of candle</a:t>
            </a:r>
            <a:endParaRPr lang="sk-SK" dirty="0"/>
          </a:p>
        </p:txBody>
      </p:sp>
      <p:graphicFrame>
        <p:nvGraphicFramePr>
          <p:cNvPr id="4" name="Zástupný symbol obsahu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36603379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31640" y="3789040"/>
            <a:ext cx="6228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nstantia" pitchFamily="18" charset="0"/>
              </a:rPr>
              <a:t>Equilibrium of P </a:t>
            </a:r>
            <a:r>
              <a:rPr lang="en-US" sz="1600" dirty="0" smtClean="0">
                <a:latin typeface="Constantia" pitchFamily="18" charset="0"/>
              </a:rPr>
              <a:t>losses</a:t>
            </a:r>
            <a:r>
              <a:rPr lang="en-US" sz="2800" dirty="0" smtClean="0">
                <a:latin typeface="Constantia" pitchFamily="18" charset="0"/>
              </a:rPr>
              <a:t> = P </a:t>
            </a:r>
            <a:r>
              <a:rPr lang="en-US" sz="1600" dirty="0" smtClean="0">
                <a:latin typeface="Constantia" pitchFamily="18" charset="0"/>
              </a:rPr>
              <a:t>candle</a:t>
            </a:r>
            <a:r>
              <a:rPr lang="en-US" sz="2800" dirty="0" smtClean="0">
                <a:latin typeface="Constantia" pitchFamily="18" charset="0"/>
              </a:rPr>
              <a:t> is reached </a:t>
            </a:r>
          </a:p>
        </p:txBody>
      </p:sp>
      <p:pic>
        <p:nvPicPr>
          <p:cNvPr id="5" name="Obrázok 3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5000"/>
                    </a14:imgEffect>
                    <a14:imgEffect>
                      <a14:brightnessContrast bright="1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18" t="44361" r="10597" b="24064"/>
          <a:stretch/>
        </p:blipFill>
        <p:spPr>
          <a:xfrm rot="5400000">
            <a:off x="5920759" y="2687036"/>
            <a:ext cx="4827970" cy="13328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09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§"/>
            </a:pPr>
            <a:r>
              <a:rPr lang="en-US" b="1" dirty="0" smtClean="0"/>
              <a:t>Theoretically and experimentally</a:t>
            </a:r>
            <a:r>
              <a:rPr lang="en-US" dirty="0" smtClean="0"/>
              <a:t> proved:</a:t>
            </a:r>
          </a:p>
          <a:p>
            <a:pPr lvl="1" indent="0"/>
            <a:r>
              <a:rPr lang="en-US" dirty="0" smtClean="0"/>
              <a:t> Gas pressure &amp; amount changes are negligible</a:t>
            </a:r>
          </a:p>
          <a:p>
            <a:r>
              <a:rPr lang="en-US" dirty="0"/>
              <a:t>	</a:t>
            </a:r>
            <a:r>
              <a:rPr lang="en-US" dirty="0" smtClean="0"/>
              <a:t>Temperature changes are crucial</a:t>
            </a:r>
          </a:p>
          <a:p>
            <a:pPr marL="457200" indent="-457200">
              <a:buFont typeface="Wingdings" pitchFamily="2" charset="2"/>
              <a:buChar char="§"/>
            </a:pPr>
            <a:endParaRPr lang="en-US" sz="700" dirty="0" smtClean="0"/>
          </a:p>
          <a:p>
            <a:pPr marL="457200" indent="-457200">
              <a:buFont typeface="Wingdings" pitchFamily="2" charset="2"/>
              <a:buChar char="§"/>
            </a:pPr>
            <a:r>
              <a:rPr lang="en-US" dirty="0" smtClean="0"/>
              <a:t>Complex </a:t>
            </a:r>
            <a:r>
              <a:rPr lang="en-US" b="1" dirty="0" smtClean="0"/>
              <a:t>temperature profile</a:t>
            </a:r>
            <a:r>
              <a:rPr lang="en-US" dirty="0" smtClean="0"/>
              <a:t> measurement</a:t>
            </a:r>
            <a:endParaRPr lang="en-US" sz="1050" dirty="0" smtClean="0"/>
          </a:p>
          <a:p>
            <a:pPr marL="457200" indent="-457200">
              <a:buFont typeface="Wingdings" pitchFamily="2" charset="2"/>
              <a:buChar char="§"/>
            </a:pPr>
            <a:r>
              <a:rPr lang="en-US" b="1" dirty="0" smtClean="0"/>
              <a:t>Quantitative predictions</a:t>
            </a:r>
            <a:r>
              <a:rPr lang="en-US" dirty="0" smtClean="0"/>
              <a:t> of water rise and time of burning from all relevant parameters</a:t>
            </a:r>
          </a:p>
          <a:p>
            <a:pPr lvl="1" indent="0"/>
            <a:r>
              <a:rPr lang="en-US" b="1" dirty="0" smtClean="0"/>
              <a:t>Power, beaker volume, position of candle</a:t>
            </a:r>
          </a:p>
          <a:p>
            <a:pPr lvl="1" indent="0"/>
            <a:r>
              <a:rPr lang="en-US" dirty="0" smtClean="0"/>
              <a:t>Experimentally proved</a:t>
            </a:r>
            <a:endParaRPr lang="sk-SK" dirty="0"/>
          </a:p>
          <a:p>
            <a:endParaRPr lang="sk-SK" dirty="0"/>
          </a:p>
        </p:txBody>
      </p:sp>
      <p:sp>
        <p:nvSpPr>
          <p:cNvPr id="5" name="Nadpis 2"/>
          <p:cNvSpPr txBox="1">
            <a:spLocks/>
          </p:cNvSpPr>
          <p:nvPr/>
        </p:nvSpPr>
        <p:spPr>
          <a:xfrm>
            <a:off x="468973" y="523761"/>
            <a:ext cx="7972452" cy="65403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3600" b="1" kern="1200" baseline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chemeClr val="tx1"/>
                </a:solidFill>
                <a:effectLst/>
              </a:rPr>
              <a:t>Thank you for your </a:t>
            </a:r>
            <a:r>
              <a:rPr lang="en-US" dirty="0" smtClean="0">
                <a:solidFill>
                  <a:schemeClr val="tx1"/>
                </a:solidFill>
                <a:effectLst/>
              </a:rPr>
              <a:t>attention</a:t>
            </a:r>
            <a:endParaRPr lang="en-US" dirty="0">
              <a:solidFill>
                <a:schemeClr val="tx1"/>
              </a:solidFill>
              <a:effectLst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544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profile</a:t>
            </a:r>
            <a:endParaRPr lang="sk-SK" dirty="0"/>
          </a:p>
        </p:txBody>
      </p:sp>
      <p:sp>
        <p:nvSpPr>
          <p:cNvPr id="2" name="Zástupný symbol obsahu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Wingdings" pitchFamily="2" charset="2"/>
              <a:buChar char="§"/>
            </a:pPr>
            <a:r>
              <a:rPr lang="en-US" dirty="0" smtClean="0"/>
              <a:t>At the top</a:t>
            </a:r>
            <a:r>
              <a:rPr lang="en-US" dirty="0"/>
              <a:t> ( 50 </a:t>
            </a:r>
            <a:r>
              <a:rPr lang="sk-SK" dirty="0"/>
              <a:t>°</a:t>
            </a:r>
            <a:r>
              <a:rPr lang="en-US" dirty="0"/>
              <a:t>C)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- everywhere the same</a:t>
            </a:r>
          </a:p>
          <a:p>
            <a:pPr marL="457200" indent="-457200">
              <a:buFont typeface="Wingdings" pitchFamily="2" charset="2"/>
              <a:buChar char="§"/>
            </a:pPr>
            <a:endParaRPr lang="en-US" dirty="0"/>
          </a:p>
          <a:p>
            <a:pPr marL="457200" indent="-457200">
              <a:buFont typeface="Wingdings" pitchFamily="2" charset="2"/>
              <a:buChar char="§"/>
            </a:pPr>
            <a:r>
              <a:rPr lang="en-US" dirty="0" smtClean="0"/>
              <a:t>Over the candle </a:t>
            </a:r>
            <a:r>
              <a:rPr lang="en-US" dirty="0"/>
              <a:t>( 3</a:t>
            </a:r>
            <a:r>
              <a:rPr lang="en-US" dirty="0" smtClean="0"/>
              <a:t>00 </a:t>
            </a:r>
            <a:r>
              <a:rPr lang="sk-SK" dirty="0"/>
              <a:t>°</a:t>
            </a:r>
            <a:r>
              <a:rPr lang="en-US" dirty="0"/>
              <a:t>C)</a:t>
            </a:r>
            <a:endParaRPr lang="en-US" dirty="0" smtClean="0"/>
          </a:p>
          <a:p>
            <a:r>
              <a:rPr lang="en-US" dirty="0" smtClean="0"/>
              <a:t>	- thin column of hot air</a:t>
            </a:r>
          </a:p>
          <a:p>
            <a:pPr marL="457200" indent="-457200">
              <a:buFont typeface="Wingdings" pitchFamily="2" charset="2"/>
              <a:buChar char="§"/>
            </a:pPr>
            <a:endParaRPr lang="en-US" dirty="0"/>
          </a:p>
          <a:p>
            <a:pPr marL="457200" indent="-457200">
              <a:buFont typeface="Wingdings" pitchFamily="2" charset="2"/>
              <a:buChar char="§"/>
            </a:pPr>
            <a:r>
              <a:rPr lang="en-US" dirty="0" smtClean="0"/>
              <a:t>Everywhere else </a:t>
            </a:r>
            <a:r>
              <a:rPr lang="en-US" dirty="0"/>
              <a:t>( </a:t>
            </a:r>
            <a:r>
              <a:rPr lang="en-US" dirty="0" smtClean="0"/>
              <a:t>30 </a:t>
            </a:r>
            <a:r>
              <a:rPr lang="sk-SK" dirty="0"/>
              <a:t>°</a:t>
            </a:r>
            <a:r>
              <a:rPr lang="en-US" dirty="0"/>
              <a:t>C</a:t>
            </a:r>
            <a:r>
              <a:rPr lang="en-US" dirty="0" smtClean="0"/>
              <a:t>)</a:t>
            </a:r>
          </a:p>
          <a:p>
            <a:r>
              <a:rPr lang="en-US" dirty="0"/>
              <a:t>	</a:t>
            </a:r>
            <a:r>
              <a:rPr lang="en-US" dirty="0" smtClean="0"/>
              <a:t>- only a slight change</a:t>
            </a:r>
          </a:p>
        </p:txBody>
      </p:sp>
      <p:sp>
        <p:nvSpPr>
          <p:cNvPr id="6" name="Vývojový diagram: magnetický disk 5"/>
          <p:cNvSpPr/>
          <p:nvPr/>
        </p:nvSpPr>
        <p:spPr>
          <a:xfrm>
            <a:off x="5580112" y="1081947"/>
            <a:ext cx="3384376" cy="5256584"/>
          </a:xfrm>
          <a:prstGeom prst="flowChartMagneticDisk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50000">
                <a:srgbClr val="FFC000">
                  <a:alpha val="52000"/>
                </a:srgbClr>
              </a:gs>
              <a:gs pos="100000">
                <a:srgbClr val="FF0000">
                  <a:alpha val="34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6" name="Ovál 15"/>
          <p:cNvSpPr/>
          <p:nvPr/>
        </p:nvSpPr>
        <p:spPr>
          <a:xfrm>
            <a:off x="6948264" y="5294415"/>
            <a:ext cx="648072" cy="366833"/>
          </a:xfrm>
          <a:prstGeom prst="ellipse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15" name="Obdĺžnik 14"/>
          <p:cNvSpPr/>
          <p:nvPr/>
        </p:nvSpPr>
        <p:spPr>
          <a:xfrm>
            <a:off x="6948264" y="1988839"/>
            <a:ext cx="648072" cy="3557603"/>
          </a:xfrm>
          <a:prstGeom prst="rect">
            <a:avLst/>
          </a:prstGeom>
          <a:gradFill>
            <a:gsLst>
              <a:gs pos="0">
                <a:srgbClr val="FA0000"/>
              </a:gs>
              <a:gs pos="0">
                <a:srgbClr val="C00000"/>
              </a:gs>
              <a:gs pos="50000">
                <a:srgbClr val="FF0000">
                  <a:alpha val="67000"/>
                </a:srgbClr>
              </a:gs>
              <a:gs pos="100000">
                <a:srgbClr val="FF0000">
                  <a:alpha val="0"/>
                </a:srgb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4" name="Vývojový diagram: magnetický disk 3"/>
          <p:cNvSpPr/>
          <p:nvPr/>
        </p:nvSpPr>
        <p:spPr>
          <a:xfrm>
            <a:off x="5580112" y="1099949"/>
            <a:ext cx="3384376" cy="5256584"/>
          </a:xfrm>
          <a:prstGeom prst="flowChartMagneticDisk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92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argest “beaker” 37 x 37 x 25 cm</a:t>
            </a:r>
            <a:endParaRPr lang="sk-SK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>
          <a:xfrm>
            <a:off x="887692" y="1124744"/>
            <a:ext cx="7368615" cy="5529003"/>
          </a:xfrm>
        </p:spPr>
      </p:pic>
      <p:sp>
        <p:nvSpPr>
          <p:cNvPr id="5" name="TextBox 4"/>
          <p:cNvSpPr txBox="1"/>
          <p:nvPr/>
        </p:nvSpPr>
        <p:spPr>
          <a:xfrm>
            <a:off x="2915816" y="4221088"/>
            <a:ext cx="3744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Constantia" pitchFamily="18" charset="0"/>
              </a:rPr>
              <a:t>2,1 cm water ris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318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ation of hot column</a:t>
            </a:r>
            <a:endParaRPr lang="sk-SK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k-SK"/>
          </a:p>
        </p:txBody>
      </p:sp>
      <p:pic>
        <p:nvPicPr>
          <p:cNvPr id="4" name="Obrázok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2" t="24677" r="8873" b="9055"/>
          <a:stretch/>
        </p:blipFill>
        <p:spPr>
          <a:xfrm>
            <a:off x="2340" y="1122636"/>
            <a:ext cx="4600208" cy="5192777"/>
          </a:xfrm>
          <a:prstGeom prst="rect">
            <a:avLst/>
          </a:prstGeom>
        </p:spPr>
      </p:pic>
      <p:pic>
        <p:nvPicPr>
          <p:cNvPr id="5" name="Obrázok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73" t="13284" r="22141"/>
          <a:stretch/>
        </p:blipFill>
        <p:spPr>
          <a:xfrm>
            <a:off x="4602548" y="1122636"/>
            <a:ext cx="3199559" cy="3964658"/>
          </a:xfrm>
          <a:prstGeom prst="rect">
            <a:avLst/>
          </a:prstGeom>
        </p:spPr>
      </p:pic>
      <p:pic>
        <p:nvPicPr>
          <p:cNvPr id="6" name="Obrázok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00" t="5970" b="15080"/>
          <a:stretch/>
        </p:blipFill>
        <p:spPr>
          <a:xfrm>
            <a:off x="7888156" y="1122636"/>
            <a:ext cx="1255844" cy="3964658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414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ortant questions to answer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84784"/>
            <a:ext cx="8640960" cy="4713387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How do p, V, T change?</a:t>
            </a:r>
          </a:p>
          <a:p>
            <a:pPr marL="514350" indent="-514350">
              <a:buFont typeface="+mj-lt"/>
              <a:buAutoNum type="arabicPeriod"/>
            </a:pPr>
            <a:endParaRPr lang="en-US" sz="3600" dirty="0"/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How does the amount of gas change?</a:t>
            </a:r>
          </a:p>
          <a:p>
            <a:pPr marL="914400" lvl="1" indent="-514350"/>
            <a:r>
              <a:rPr lang="en-US" sz="3200" dirty="0" smtClean="0"/>
              <a:t>Combustion of oxygen</a:t>
            </a:r>
          </a:p>
          <a:p>
            <a:pPr marL="914400" lvl="1" indent="-514350"/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600" dirty="0" smtClean="0"/>
              <a:t>Where does heat from the candle go?</a:t>
            </a:r>
            <a:endParaRPr lang="en-US" sz="3600" dirty="0"/>
          </a:p>
          <a:p>
            <a:pPr marL="914400" lvl="1" indent="-514350"/>
            <a:r>
              <a:rPr lang="en-US" sz="3200" dirty="0" smtClean="0"/>
              <a:t>Heating of the air, loss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000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7779815"/>
              </p:ext>
            </p:extLst>
          </p:nvPr>
        </p:nvGraphicFramePr>
        <p:xfrm>
          <a:off x="0" y="1124744"/>
          <a:ext cx="9144000" cy="525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goes const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70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goes constant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sk-SK"/>
          </a:p>
        </p:txBody>
      </p:sp>
      <p:graphicFrame>
        <p:nvGraphicFramePr>
          <p:cNvPr id="4" name="Graf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235990"/>
              </p:ext>
            </p:extLst>
          </p:nvPr>
        </p:nvGraphicFramePr>
        <p:xfrm>
          <a:off x="323528" y="1052736"/>
          <a:ext cx="8424936" cy="53285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Šípka doprava 5"/>
          <p:cNvSpPr/>
          <p:nvPr/>
        </p:nvSpPr>
        <p:spPr>
          <a:xfrm flipH="1">
            <a:off x="4067944" y="2204864"/>
            <a:ext cx="2304256" cy="72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Candle off</a:t>
            </a:r>
            <a:endParaRPr lang="sk-S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56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mperature profile measurement</a:t>
            </a:r>
            <a:endParaRPr lang="sk-SK" dirty="0"/>
          </a:p>
        </p:txBody>
      </p:sp>
      <p:graphicFrame>
        <p:nvGraphicFramePr>
          <p:cNvPr id="8" name="Zástupný symbol obsahu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93202474"/>
              </p:ext>
            </p:extLst>
          </p:nvPr>
        </p:nvGraphicFramePr>
        <p:xfrm>
          <a:off x="326978" y="1124744"/>
          <a:ext cx="3682751" cy="3996214"/>
        </p:xfrm>
        <a:graphic>
          <a:graphicData uri="http://schemas.openxmlformats.org/drawingml/2006/table">
            <a:tbl>
              <a:tblPr/>
              <a:tblGrid>
                <a:gridCol w="480834"/>
                <a:gridCol w="655681"/>
                <a:gridCol w="633826"/>
                <a:gridCol w="639292"/>
                <a:gridCol w="633826"/>
                <a:gridCol w="639292"/>
              </a:tblGrid>
              <a:tr h="500553"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20</a:t>
                      </a:r>
                      <a:endParaRPr lang="sk-SK" sz="1800" b="0" i="0" u="none" strike="noStrike" dirty="0">
                        <a:solidFill>
                          <a:srgbClr val="000000"/>
                        </a:solidFill>
                        <a:effectLst/>
                        <a:latin typeface="Liberation Sans"/>
                      </a:endParaRP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 </a:t>
                      </a:r>
                    </a:p>
                  </a:txBody>
                  <a:tcPr marL="51373" marR="51373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 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6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8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 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2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°</a:t>
                      </a:r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</a:t>
                      </a:r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 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605271"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17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 </a:t>
                      </a:r>
                    </a:p>
                  </a:txBody>
                  <a:tcPr marL="51373" marR="51373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8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1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10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6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8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1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 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42440"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13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70</a:t>
                      </a:r>
                    </a:p>
                  </a:txBody>
                  <a:tcPr marL="51373" marR="51373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5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85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14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DE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85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7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55"/>
                    </a:solidFill>
                  </a:tcPr>
                </a:tc>
              </a:tr>
              <a:tr h="542440"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1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70</a:t>
                      </a:r>
                    </a:p>
                  </a:txBody>
                  <a:tcPr marL="51373" marR="51373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5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9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167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CD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9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7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55"/>
                    </a:solidFill>
                  </a:tcPr>
                </a:tc>
              </a:tr>
              <a:tr h="531968"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7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60</a:t>
                      </a:r>
                    </a:p>
                  </a:txBody>
                  <a:tcPr marL="51373" marR="51373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8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14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DE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25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A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14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DE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6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8E"/>
                    </a:solidFill>
                  </a:tcPr>
                </a:tc>
              </a:tr>
              <a:tr h="469137"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4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55</a:t>
                      </a:r>
                    </a:p>
                  </a:txBody>
                  <a:tcPr marL="51373" marR="51373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AA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10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6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37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5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10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6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55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AA"/>
                    </a:solidFill>
                  </a:tcPr>
                </a:tc>
              </a:tr>
              <a:tr h="490080"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1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40</a:t>
                      </a:r>
                    </a:p>
                  </a:txBody>
                  <a:tcPr marL="51373" marR="51373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9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50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9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C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4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785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cm</a:t>
                      </a:r>
                      <a:endParaRPr lang="sk-SK" sz="1800" b="0" i="0" u="none" strike="noStrike" dirty="0">
                        <a:solidFill>
                          <a:srgbClr val="000000"/>
                        </a:solidFill>
                        <a:effectLst/>
                        <a:latin typeface="Liberation Sans"/>
                      </a:endParaRP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-2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-1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0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1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Liberation Sans"/>
                        </a:rPr>
                        <a:t>2</a:t>
                      </a:r>
                    </a:p>
                  </a:txBody>
                  <a:tcPr marL="51373" marR="51373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6146" name="Picture 2" descr="https://encrypted-tbn3.gstatic.com/images?q=tbn:ANd9GcTUNzH9zyfeuFci7oclA9NGCeT2Vhp-OAweVI94W5a2m3enjJpgpA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81" t="23714" r="20888" b="35833"/>
          <a:stretch/>
        </p:blipFill>
        <p:spPr bwMode="auto">
          <a:xfrm>
            <a:off x="827584" y="5229200"/>
            <a:ext cx="2866031" cy="139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Zástupný symbol obsahu 1"/>
          <p:cNvSpPr txBox="1">
            <a:spLocks/>
          </p:cNvSpPr>
          <p:nvPr/>
        </p:nvSpPr>
        <p:spPr>
          <a:xfrm>
            <a:off x="4355976" y="1124744"/>
            <a:ext cx="4330824" cy="511256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ct val="20000"/>
              </a:spcBef>
              <a:buFontTx/>
              <a:buNone/>
              <a:defRPr sz="2800" kern="1200" baseline="0">
                <a:solidFill>
                  <a:schemeClr val="tx1"/>
                </a:solidFill>
                <a:latin typeface="Constantia" pitchFamily="18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None/>
              <a:defRPr sz="2800" kern="1200">
                <a:solidFill>
                  <a:schemeClr val="tx1"/>
                </a:solidFill>
                <a:latin typeface="Constantia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Tx/>
              <a:buNone/>
              <a:defRPr sz="2400" kern="1200">
                <a:solidFill>
                  <a:schemeClr val="tx1"/>
                </a:solidFill>
                <a:latin typeface="Constantia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None/>
              <a:defRPr sz="2000" kern="1200">
                <a:solidFill>
                  <a:schemeClr val="tx1"/>
                </a:solidFill>
                <a:latin typeface="Constantia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Tx/>
              <a:buNone/>
              <a:defRPr sz="2000" kern="1200">
                <a:solidFill>
                  <a:schemeClr val="tx1"/>
                </a:solidFill>
                <a:latin typeface="Constantia" pitchFamily="18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 typeface="Wingdings" pitchFamily="2" charset="2"/>
              <a:buChar char="§"/>
            </a:pPr>
            <a:r>
              <a:rPr lang="en-US" dirty="0" smtClean="0"/>
              <a:t>Max. temperatures measured</a:t>
            </a:r>
          </a:p>
          <a:p>
            <a:pPr marL="457200" indent="-457200">
              <a:buFont typeface="Wingdings" pitchFamily="2" charset="2"/>
              <a:buChar char="§"/>
            </a:pPr>
            <a:endParaRPr lang="en-US" dirty="0"/>
          </a:p>
          <a:p>
            <a:pPr marL="457200" indent="-457200">
              <a:buFont typeface="Wingdings" pitchFamily="2" charset="2"/>
              <a:buChar char="§"/>
            </a:pPr>
            <a:r>
              <a:rPr lang="en-US" dirty="0" smtClean="0"/>
              <a:t>Hot air forms very</a:t>
            </a:r>
          </a:p>
          <a:p>
            <a:r>
              <a:rPr lang="en-US" dirty="0"/>
              <a:t> </a:t>
            </a:r>
            <a:r>
              <a:rPr lang="en-US" dirty="0" smtClean="0"/>
              <a:t>     thin column</a:t>
            </a:r>
          </a:p>
          <a:p>
            <a:pPr marL="457200" indent="-457200">
              <a:buFont typeface="Wingdings" pitchFamily="2" charset="2"/>
              <a:buChar char="§"/>
            </a:pPr>
            <a:endParaRPr lang="en-US" dirty="0" smtClean="0"/>
          </a:p>
          <a:p>
            <a:pPr marL="457200" indent="-457200">
              <a:buFont typeface="Wingdings" pitchFamily="2" charset="2"/>
              <a:buChar char="§"/>
            </a:pPr>
            <a:r>
              <a:rPr lang="en-US" dirty="0" smtClean="0"/>
              <a:t>Warm air forms a cone</a:t>
            </a:r>
            <a:endParaRPr lang="sk-S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689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Ideal gas law quantities</a:t>
            </a:r>
            <a:endParaRPr lang="sk-SK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Pressure</a:t>
            </a:r>
            <a:r>
              <a:rPr lang="en-US" sz="3600" dirty="0" smtClean="0"/>
              <a:t>     Temperature</a:t>
            </a:r>
            <a:r>
              <a:rPr lang="en-US" sz="3600" dirty="0"/>
              <a:t> </a:t>
            </a:r>
            <a:r>
              <a:rPr lang="en-US" sz="3600" dirty="0" smtClean="0"/>
              <a:t>    Volume</a:t>
            </a:r>
            <a:endParaRPr lang="sk-SK" sz="3600" dirty="0"/>
          </a:p>
        </p:txBody>
      </p:sp>
    </p:spTree>
    <p:extLst>
      <p:ext uri="{BB962C8B-B14F-4D97-AF65-F5344CB8AC3E}">
        <p14:creationId xmlns:p14="http://schemas.microsoft.com/office/powerpoint/2010/main" val="145134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sure inside the beaker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251520" y="1196752"/>
            <a:ext cx="8435280" cy="49294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Changes of water level (hydrostatic pressure)</a:t>
            </a:r>
            <a:br>
              <a:rPr lang="en-US" dirty="0" smtClean="0"/>
            </a:br>
            <a:r>
              <a:rPr lang="en-US" dirty="0" smtClean="0"/>
              <a:t>compensate gas pressure changes</a:t>
            </a:r>
            <a:endParaRPr lang="sk-SK" sz="2400" dirty="0"/>
          </a:p>
        </p:txBody>
      </p:sp>
      <p:grpSp>
        <p:nvGrpSpPr>
          <p:cNvPr id="7" name="Skupina 6"/>
          <p:cNvGrpSpPr/>
          <p:nvPr/>
        </p:nvGrpSpPr>
        <p:grpSpPr>
          <a:xfrm>
            <a:off x="793213" y="2266479"/>
            <a:ext cx="3168352" cy="2160240"/>
            <a:chOff x="971600" y="2572234"/>
            <a:chExt cx="3168352" cy="2160240"/>
          </a:xfrm>
        </p:grpSpPr>
        <p:sp>
          <p:nvSpPr>
            <p:cNvPr id="5" name="Obdĺžnik 4"/>
            <p:cNvSpPr/>
            <p:nvPr/>
          </p:nvSpPr>
          <p:spPr>
            <a:xfrm>
              <a:off x="971600" y="4372434"/>
              <a:ext cx="3168352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6" name="Obdĺžnik 5"/>
            <p:cNvSpPr/>
            <p:nvPr/>
          </p:nvSpPr>
          <p:spPr>
            <a:xfrm>
              <a:off x="1691680" y="3652354"/>
              <a:ext cx="1656184" cy="10801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  <p:sp>
          <p:nvSpPr>
            <p:cNvPr id="4" name="Obdĺžnik 3"/>
            <p:cNvSpPr/>
            <p:nvPr/>
          </p:nvSpPr>
          <p:spPr>
            <a:xfrm>
              <a:off x="1691680" y="2572234"/>
              <a:ext cx="1656184" cy="216024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k-SK"/>
            </a:p>
          </p:txBody>
        </p:sp>
      </p:grpSp>
      <p:cxnSp>
        <p:nvCxnSpPr>
          <p:cNvPr id="11" name="Straight Connector 10"/>
          <p:cNvCxnSpPr/>
          <p:nvPr/>
        </p:nvCxnSpPr>
        <p:spPr>
          <a:xfrm>
            <a:off x="1729317" y="4426719"/>
            <a:ext cx="2698667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769991" y="3346599"/>
            <a:ext cx="265799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2630"/>
              </p:ext>
            </p:extLst>
          </p:nvPr>
        </p:nvGraphicFramePr>
        <p:xfrm>
          <a:off x="4561728" y="3429000"/>
          <a:ext cx="21828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3" name="Equation" r:id="rId3" imgW="672840" imgH="177480" progId="Equation.3">
                  <p:embed/>
                </p:oleObj>
              </mc:Choice>
              <mc:Fallback>
                <p:oleObj name="Equation" r:id="rId3" imgW="672840" imgH="17748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728" y="3429000"/>
                        <a:ext cx="218281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56688"/>
              </p:ext>
            </p:extLst>
          </p:nvPr>
        </p:nvGraphicFramePr>
        <p:xfrm>
          <a:off x="4537075" y="4222399"/>
          <a:ext cx="46069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4" name="Equation" r:id="rId5" imgW="1422360" imgH="215640" progId="Equation.3">
                  <p:embed/>
                </p:oleObj>
              </mc:Choice>
              <mc:Fallback>
                <p:oleObj name="Equation" r:id="rId5" imgW="1422360" imgH="21564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4222399"/>
                        <a:ext cx="460692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21743" y="5013176"/>
            <a:ext cx="78085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j-lt"/>
              </a:rPr>
              <a:t>Pressure does not change significantly</a:t>
            </a:r>
            <a:endParaRPr lang="sk-SK" sz="3200" b="1" dirty="0"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299810" y="3346599"/>
            <a:ext cx="0" cy="1080120"/>
          </a:xfrm>
          <a:prstGeom prst="straightConnector1">
            <a:avLst/>
          </a:prstGeom>
          <a:ln w="762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20921" y="5805264"/>
            <a:ext cx="64019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ym typeface="Wingdings" pitchFamily="2" charset="2"/>
              </a:rPr>
              <a:t> </a:t>
            </a:r>
            <a:r>
              <a:rPr lang="en-US" sz="3200" b="1" dirty="0" smtClean="0"/>
              <a:t>Isobaric process, </a:t>
            </a:r>
            <a:r>
              <a:rPr lang="en-US" sz="3200" b="1" dirty="0"/>
              <a:t>Gay-Lussac </a:t>
            </a:r>
            <a:r>
              <a:rPr lang="en-US" sz="3200" b="1" dirty="0" smtClean="0"/>
              <a:t>law</a:t>
            </a:r>
            <a:endParaRPr lang="sk-SK" sz="32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90764"/>
              </p:ext>
            </p:extLst>
          </p:nvPr>
        </p:nvGraphicFramePr>
        <p:xfrm>
          <a:off x="6845606" y="5805264"/>
          <a:ext cx="1222235" cy="51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5" name="Equation" r:id="rId7" imgW="419040" imgH="177480" progId="Equation.3">
                  <p:embed/>
                </p:oleObj>
              </mc:Choice>
              <mc:Fallback>
                <p:oleObj name="Equation" r:id="rId7" imgW="419040" imgH="17748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606" y="5805264"/>
                        <a:ext cx="1222235" cy="518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153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12968" cy="994122"/>
          </a:xfrm>
        </p:spPr>
        <p:txBody>
          <a:bodyPr>
            <a:noAutofit/>
          </a:bodyPr>
          <a:lstStyle/>
          <a:p>
            <a:r>
              <a:rPr lang="en-US" sz="3600" dirty="0" smtClean="0"/>
              <a:t>Pressure measured – changes negligibly</a:t>
            </a:r>
            <a:endParaRPr lang="sk-SK" sz="3600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1266070"/>
              </p:ext>
            </p:extLst>
          </p:nvPr>
        </p:nvGraphicFramePr>
        <p:xfrm>
          <a:off x="-9485" y="1647963"/>
          <a:ext cx="9144000" cy="45518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67744" y="4720788"/>
            <a:ext cx="511550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Maximal change &lt; 0.4kPa</a:t>
            </a:r>
            <a:endParaRPr lang="sk-SK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553279" y="6199843"/>
            <a:ext cx="14489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ime [s]</a:t>
            </a:r>
            <a:endParaRPr lang="sk-SK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124744"/>
            <a:ext cx="35814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ressure inside [</a:t>
            </a:r>
            <a:r>
              <a:rPr lang="en-US" sz="2800" dirty="0" err="1" smtClean="0"/>
              <a:t>kPa</a:t>
            </a:r>
            <a:r>
              <a:rPr lang="en-US" sz="2800" dirty="0" smtClean="0"/>
              <a:t>]</a:t>
            </a:r>
            <a:endParaRPr lang="sk-SK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20098" y="3337332"/>
            <a:ext cx="4105397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eaker is put</a:t>
            </a:r>
            <a:br>
              <a:rPr lang="en-US" sz="2800" dirty="0" smtClean="0"/>
            </a:br>
            <a:r>
              <a:rPr lang="en-US" sz="2800" dirty="0" smtClean="0"/>
              <a:t>over the burning candle</a:t>
            </a:r>
            <a:endParaRPr lang="sk-SK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364088" y="3313447"/>
            <a:ext cx="3024336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andle extinction, water rises</a:t>
            </a:r>
            <a:endParaRPr lang="sk-SK" sz="28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046521" y="2707263"/>
            <a:ext cx="0" cy="505713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043608" y="2707263"/>
            <a:ext cx="0" cy="505713"/>
          </a:xfrm>
          <a:prstGeom prst="straightConnector1">
            <a:avLst/>
          </a:prstGeom>
          <a:ln w="762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5D5C2-10AA-47CD-98AE-8626380D8E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27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Ideal gas law quantities</a:t>
            </a:r>
            <a:endParaRPr lang="sk-SK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>
                <a:solidFill>
                  <a:schemeClr val="bg1">
                    <a:lumMod val="50000"/>
                  </a:schemeClr>
                </a:solidFill>
              </a:rPr>
              <a:t>Pressure</a:t>
            </a:r>
            <a:r>
              <a:rPr lang="en-US" sz="3600" dirty="0" smtClean="0"/>
              <a:t>     </a:t>
            </a:r>
            <a:r>
              <a:rPr lang="en-US" sz="3600" dirty="0" smtClean="0">
                <a:solidFill>
                  <a:schemeClr val="tx1"/>
                </a:solidFill>
              </a:rPr>
              <a:t>Temperature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smtClean="0"/>
              <a:t>    </a:t>
            </a:r>
            <a:r>
              <a:rPr lang="en-US" sz="3600" dirty="0" smtClean="0">
                <a:solidFill>
                  <a:schemeClr val="bg1">
                    <a:lumMod val="50000"/>
                  </a:schemeClr>
                </a:solidFill>
              </a:rPr>
              <a:t>Volume</a:t>
            </a:r>
            <a:endParaRPr lang="sk-SK" sz="3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60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title pag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tpl">
  <a:themeElements>
    <a:clrScheme name="bavyberko">
      <a:dk1>
        <a:sysClr val="windowText" lastClr="000000"/>
      </a:dk1>
      <a:lt1>
        <a:sysClr val="window" lastClr="FFFFFF"/>
      </a:lt1>
      <a:dk2>
        <a:srgbClr val="595959"/>
      </a:dk2>
      <a:lt2>
        <a:srgbClr val="FFFFFF"/>
      </a:lt2>
      <a:accent1>
        <a:srgbClr val="0091ED"/>
      </a:accent1>
      <a:accent2>
        <a:srgbClr val="7F7F7F"/>
      </a:accent2>
      <a:accent3>
        <a:srgbClr val="00B050"/>
      </a:accent3>
      <a:accent4>
        <a:srgbClr val="FF0000"/>
      </a:accent4>
      <a:accent5>
        <a:srgbClr val="FFC000"/>
      </a:accent5>
      <a:accent6>
        <a:srgbClr val="7030A0"/>
      </a:accent6>
      <a:hlink>
        <a:srgbClr val="0000FF"/>
      </a:hlink>
      <a:folHlink>
        <a:srgbClr val="800080"/>
      </a:folHlink>
    </a:clrScheme>
    <a:fontScheme name="Calluna Sans">
      <a:majorFont>
        <a:latin typeface="Calluna Sans"/>
        <a:ea typeface=""/>
        <a:cs typeface=""/>
      </a:majorFont>
      <a:minorFont>
        <a:latin typeface="Calluna Sans"/>
        <a:ea typeface=""/>
        <a:cs typeface="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title pag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eme1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title pag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4_title pag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title pag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5_title pag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ney_coils</Template>
  <TotalTime>6848</TotalTime>
  <Words>1024</Words>
  <Application>Microsoft Office PowerPoint</Application>
  <PresentationFormat>On-screen Show (4:3)</PresentationFormat>
  <Paragraphs>327</Paragraphs>
  <Slides>52</Slides>
  <Notes>7</Notes>
  <HiddenSlides>0</HiddenSlides>
  <MMClips>4</MMClips>
  <ScaleCrop>false</ScaleCrop>
  <HeadingPairs>
    <vt:vector size="6" baseType="variant">
      <vt:variant>
        <vt:lpstr>Theme</vt:lpstr>
      </vt:variant>
      <vt:variant>
        <vt:i4>1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4" baseType="lpstr">
      <vt:lpstr>2_title page</vt:lpstr>
      <vt:lpstr>1_Motiv sady Office</vt:lpstr>
      <vt:lpstr>1_title page</vt:lpstr>
      <vt:lpstr>Theme1</vt:lpstr>
      <vt:lpstr>2_Motiv sady Office</vt:lpstr>
      <vt:lpstr>3_title page</vt:lpstr>
      <vt:lpstr>4_title page</vt:lpstr>
      <vt:lpstr>6_title page</vt:lpstr>
      <vt:lpstr>5_title page</vt:lpstr>
      <vt:lpstr>tpl</vt:lpstr>
      <vt:lpstr>Equation</vt:lpstr>
      <vt:lpstr>Rovnica</vt:lpstr>
      <vt:lpstr>Rising water</vt:lpstr>
      <vt:lpstr>10. Rising water</vt:lpstr>
      <vt:lpstr>What does it look like?</vt:lpstr>
      <vt:lpstr>Simple mechanism</vt:lpstr>
      <vt:lpstr>Important questions to answer</vt:lpstr>
      <vt:lpstr>1. Ideal gas law quantities</vt:lpstr>
      <vt:lpstr>Pressure inside the beaker</vt:lpstr>
      <vt:lpstr>Pressure measured – changes negligibly</vt:lpstr>
      <vt:lpstr>1. Ideal gas law quantities</vt:lpstr>
      <vt:lpstr>Temperature inside the beaker</vt:lpstr>
      <vt:lpstr>Temperature measurements</vt:lpstr>
      <vt:lpstr>Temperatures – 2cm from the wall</vt:lpstr>
      <vt:lpstr>Temperatures – over the flame</vt:lpstr>
      <vt:lpstr>1. Ideal gas law quantities</vt:lpstr>
      <vt:lpstr>Water volume inside the beaker</vt:lpstr>
      <vt:lpstr>Volume of water rise</vt:lpstr>
      <vt:lpstr>Volume of water rise</vt:lpstr>
      <vt:lpstr>2. Number of molecules</vt:lpstr>
      <vt:lpstr>How much oxygen actually burns?</vt:lpstr>
      <vt:lpstr>Time of burning vs. volume of air</vt:lpstr>
      <vt:lpstr>Burned oxygen depending on time</vt:lpstr>
      <vt:lpstr>Time of burning vs. volume of air</vt:lpstr>
      <vt:lpstr>Time of burning vs. volume of air</vt:lpstr>
      <vt:lpstr>Molar number change</vt:lpstr>
      <vt:lpstr>Experimental proof – no molar change</vt:lpstr>
      <vt:lpstr>Experimental proof – no molar change</vt:lpstr>
      <vt:lpstr>3. Energy Analysis</vt:lpstr>
      <vt:lpstr>Heat from the candle</vt:lpstr>
      <vt:lpstr>Time to heat up the air</vt:lpstr>
      <vt:lpstr>Equilibrium state</vt:lpstr>
      <vt:lpstr>Final volume of water rise</vt:lpstr>
      <vt:lpstr>Experiment: Different beakers</vt:lpstr>
      <vt:lpstr>Different beakers: k vs. volume</vt:lpstr>
      <vt:lpstr>Experiment: changing power</vt:lpstr>
      <vt:lpstr>High power</vt:lpstr>
      <vt:lpstr>Power dependence – glass jar</vt:lpstr>
      <vt:lpstr>Power dependence – glass jar</vt:lpstr>
      <vt:lpstr>Power dependence – plastic bottle</vt:lpstr>
      <vt:lpstr>Power dependence – plastic bottle</vt:lpstr>
      <vt:lpstr>Summary – ideal gas law</vt:lpstr>
      <vt:lpstr>Summary – molar number</vt:lpstr>
      <vt:lpstr>Summary – energy analysis</vt:lpstr>
      <vt:lpstr>PowerPoint Presentation</vt:lpstr>
      <vt:lpstr>PowerPoint Presentation</vt:lpstr>
      <vt:lpstr>Water rise from y-position of candle</vt:lpstr>
      <vt:lpstr>PowerPoint Presentation</vt:lpstr>
      <vt:lpstr>Temperature profile</vt:lpstr>
      <vt:lpstr>Largest “beaker” 37 x 37 x 25 cm</vt:lpstr>
      <vt:lpstr>Visualization of hot column</vt:lpstr>
      <vt:lpstr>Temperature goes constant</vt:lpstr>
      <vt:lpstr>Temperature goes constant</vt:lpstr>
      <vt:lpstr>Temperature profile measurem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ácia programu PowerPoint</dc:title>
  <dc:creator>mili</dc:creator>
  <cp:lastModifiedBy>Administrator</cp:lastModifiedBy>
  <cp:revision>312</cp:revision>
  <dcterms:created xsi:type="dcterms:W3CDTF">2013-04-15T11:51:34Z</dcterms:created>
  <dcterms:modified xsi:type="dcterms:W3CDTF">2013-07-25T04:11:26Z</dcterms:modified>
</cp:coreProperties>
</file>